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39"/>
        <w:gridCol w:w="4716"/>
        <w:gridCol w:w="261"/>
        <w:gridCol w:w="284"/>
        <w:gridCol w:w="174"/>
        <w:gridCol w:w="4525"/>
        <w:gridCol w:w="260"/>
        <w:gridCol w:w="25"/>
        <w:gridCol w:w="223"/>
        <w:gridCol w:w="175"/>
      </w:tblGrid>
      <w:tr w:rsidR="0052255F" w:rsidRPr="005840F0" w:rsidTr="007D6DD7">
        <w:tc>
          <w:tcPr>
            <w:tcW w:w="10682" w:type="dxa"/>
            <w:gridSpan w:val="10"/>
          </w:tcPr>
          <w:p w:rsidR="0052255F" w:rsidRPr="00F27970" w:rsidRDefault="0052255F" w:rsidP="0052255F">
            <w:pPr>
              <w:tabs>
                <w:tab w:val="left" w:pos="3882"/>
              </w:tabs>
              <w:bidi/>
              <w:jc w:val="center"/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</w:pPr>
            <w:proofErr w:type="gramStart"/>
            <w:r w:rsidRPr="00F27970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  <w:t>الموضوع</w:t>
            </w:r>
            <w:proofErr w:type="gramEnd"/>
            <w:r w:rsidRPr="00F27970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  <w:t xml:space="preserve"> ا</w:t>
            </w:r>
            <w:r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u w:val="single"/>
                <w:rtl/>
              </w:rPr>
              <w:t>لثاني</w:t>
            </w:r>
            <w:r w:rsidRPr="00F27970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  <w:t xml:space="preserve"> </w:t>
            </w:r>
          </w:p>
          <w:p w:rsidR="000B3A6B" w:rsidRPr="00EF53FF" w:rsidRDefault="0052255F" w:rsidP="008835C3">
            <w:pPr>
              <w:tabs>
                <w:tab w:val="left" w:pos="3882"/>
              </w:tabs>
              <w:bidi/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</w:pPr>
            <w:proofErr w:type="gramStart"/>
            <w:r w:rsidRPr="00EF53FF">
              <w:rPr>
                <w:rFonts w:ascii="Adobe Arabic" w:hAnsi="Adobe Arabic" w:cs="Adobe Arabic" w:hint="cs"/>
                <w:b/>
                <w:bCs/>
                <w:sz w:val="32"/>
                <w:szCs w:val="32"/>
                <w:rtl/>
              </w:rPr>
              <w:t>الجزء</w:t>
            </w:r>
            <w:proofErr w:type="gramEnd"/>
            <w:r w:rsidRPr="00EF53FF">
              <w:rPr>
                <w:rFonts w:ascii="Adobe Arabic" w:hAnsi="Adobe Arabic" w:cs="Adobe Arabic" w:hint="cs"/>
                <w:b/>
                <w:bCs/>
                <w:sz w:val="32"/>
                <w:szCs w:val="32"/>
                <w:rtl/>
              </w:rPr>
              <w:t xml:space="preserve"> الأول </w:t>
            </w:r>
          </w:p>
          <w:p w:rsidR="00D77B72" w:rsidRPr="00EF53FF" w:rsidRDefault="00D77B72" w:rsidP="008835C3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b/>
                <w:bCs/>
                <w:sz w:val="32"/>
                <w:szCs w:val="32"/>
                <w:rtl/>
              </w:rPr>
            </w:pPr>
            <w:r w:rsidRPr="00EF53FF">
              <w:rPr>
                <w:rFonts w:ascii="Adobe Arabic" w:hAnsi="Adobe Arabic" w:cs="Adobe Arabic" w:hint="cs"/>
                <w:b/>
                <w:bCs/>
                <w:sz w:val="32"/>
                <w:szCs w:val="32"/>
                <w:rtl/>
              </w:rPr>
              <w:t xml:space="preserve">التمرين </w:t>
            </w:r>
            <w:proofErr w:type="gramStart"/>
            <w:r w:rsidRPr="00EF53FF">
              <w:rPr>
                <w:rFonts w:ascii="Adobe Arabic" w:hAnsi="Adobe Arabic" w:cs="Adobe Arabic" w:hint="cs"/>
                <w:b/>
                <w:bCs/>
                <w:sz w:val="32"/>
                <w:szCs w:val="32"/>
                <w:rtl/>
              </w:rPr>
              <w:t>ا</w:t>
            </w:r>
            <w:r w:rsidR="008835C3" w:rsidRPr="00EF53FF">
              <w:rPr>
                <w:rFonts w:ascii="Adobe Arabic" w:hAnsi="Adobe Arabic" w:cs="Adobe Arabic" w:hint="cs"/>
                <w:b/>
                <w:bCs/>
                <w:sz w:val="32"/>
                <w:szCs w:val="32"/>
                <w:rtl/>
              </w:rPr>
              <w:t>لأول</w:t>
            </w:r>
            <w:r w:rsidRPr="00EF53FF">
              <w:rPr>
                <w:rFonts w:ascii="Adobe Arabic" w:hAnsi="Adobe Arabic" w:cs="Adobe Arabic" w:hint="cs"/>
                <w:b/>
                <w:bCs/>
                <w:sz w:val="32"/>
                <w:szCs w:val="32"/>
                <w:rtl/>
              </w:rPr>
              <w:t xml:space="preserve"> :</w:t>
            </w:r>
            <w:proofErr w:type="gramEnd"/>
            <w:r w:rsidRPr="00EF53FF">
              <w:rPr>
                <w:rFonts w:ascii="Adobe Arabic" w:hAnsi="Adobe Arabic" w:cs="Adobe Arabic" w:hint="cs"/>
                <w:b/>
                <w:bCs/>
                <w:sz w:val="32"/>
                <w:szCs w:val="32"/>
                <w:rtl/>
              </w:rPr>
              <w:t xml:space="preserve"> ( </w:t>
            </w:r>
            <w:r w:rsidR="00E72902">
              <w:rPr>
                <w:rFonts w:ascii="Adobe Arabic" w:hAnsi="Adobe Arabic" w:cs="Adobe Arabic"/>
                <w:b/>
                <w:bCs/>
                <w:sz w:val="32"/>
                <w:szCs w:val="32"/>
              </w:rPr>
              <w:t xml:space="preserve">  </w:t>
            </w:r>
            <w:r w:rsidRPr="00EF53FF">
              <w:rPr>
                <w:rFonts w:ascii="Adobe Arabic" w:hAnsi="Adobe Arabic" w:cs="Adobe Arabic" w:hint="cs"/>
                <w:b/>
                <w:bCs/>
                <w:sz w:val="32"/>
                <w:szCs w:val="32"/>
                <w:rtl/>
              </w:rPr>
              <w:t xml:space="preserve">  ) </w:t>
            </w:r>
          </w:p>
          <w:p w:rsidR="00A15140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1526D3">
              <w:rPr>
                <w:rFonts w:eastAsiaTheme="minorEastAsia"/>
                <w:position w:val="-6"/>
                <w:lang w:eastAsia="fr-FR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3.75pt" o:ole="">
                  <v:imagedata r:id="rId5" o:title=""/>
                </v:shape>
                <o:OLEObject Type="Embed" ProgID="Equation.DSMT4" ShapeID="_x0000_i1025" DrawAspect="Content" ObjectID="_1620370447" r:id="rId6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تفكك نوا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بولونيوم</w:t>
            </w:r>
            <w:proofErr w:type="spellEnd"/>
            <w:r w:rsidRPr="001526D3">
              <w:rPr>
                <w:rFonts w:eastAsiaTheme="minorEastAsia"/>
                <w:position w:val="-12"/>
                <w:lang w:eastAsia="fr-FR"/>
              </w:rPr>
              <w:object w:dxaOrig="620" w:dyaOrig="380">
                <v:shape id="_x0000_i1026" type="#_x0000_t75" style="width:31.3pt;height:18.8pt" o:ole="">
                  <v:imagedata r:id="rId7" o:title=""/>
                </v:shape>
                <o:OLEObject Type="Embed" ProgID="Equation.DSMT4" ShapeID="_x0000_i1026" DrawAspect="Content" ObjectID="_1620370448" r:id="rId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لقائيا لتتحول إلى نواة الرصاص</w:t>
            </w:r>
            <w:r w:rsidRPr="001526D3">
              <w:rPr>
                <w:rFonts w:eastAsiaTheme="minorEastAsia"/>
                <w:position w:val="-12"/>
                <w:lang w:eastAsia="fr-FR"/>
              </w:rPr>
              <w:object w:dxaOrig="540" w:dyaOrig="380">
                <v:shape id="_x0000_i1027" type="#_x0000_t75" style="width:26.9pt;height:18.8pt" o:ole="">
                  <v:imagedata r:id="rId9" o:title=""/>
                </v:shape>
                <o:OLEObject Type="Embed" ProgID="Equation.DSMT4" ShapeID="_x0000_i1027" DrawAspect="Content" ObjectID="_1620370449" r:id="rId1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ع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بعاث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جسيمات</w:t>
            </w:r>
            <w:r w:rsidRPr="00244ED5">
              <w:rPr>
                <w:rFonts w:eastAsiaTheme="minorEastAsia"/>
                <w:position w:val="-6"/>
                <w:lang w:eastAsia="fr-FR"/>
              </w:rPr>
              <w:object w:dxaOrig="220" w:dyaOrig="220">
                <v:shape id="_x0000_i1028" type="#_x0000_t75" style="width:11.25pt;height:11.25pt" o:ole="">
                  <v:imagedata r:id="rId11" o:title=""/>
                </v:shape>
                <o:OLEObject Type="Embed" ProgID="Equation.DSMT4" ShapeID="_x0000_i1028" DrawAspect="Content" ObjectID="_1620370450" r:id="rId1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A15140" w:rsidRDefault="00A15140" w:rsidP="00A15140">
            <w:pPr>
              <w:pStyle w:val="Paragraphedeliste"/>
              <w:numPr>
                <w:ilvl w:val="0"/>
                <w:numId w:val="1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كتب معادلة التفكك محددا العددين</w:t>
            </w:r>
            <w:r w:rsidRPr="00244ED5">
              <w:rPr>
                <w:position w:val="-4"/>
              </w:rPr>
              <w:object w:dxaOrig="260" w:dyaOrig="260">
                <v:shape id="_x0000_i1029" type="#_x0000_t75" style="width:13.15pt;height:13.15pt" o:ole="">
                  <v:imagedata r:id="rId13" o:title=""/>
                </v:shape>
                <o:OLEObject Type="Embed" ProgID="Equation.DSMT4" ShapeID="_x0000_i1029" DrawAspect="Content" ObjectID="_1620370451" r:id="rId1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 </w:t>
            </w:r>
            <w:r w:rsidRPr="00244ED5">
              <w:rPr>
                <w:position w:val="-4"/>
              </w:rPr>
              <w:object w:dxaOrig="220" w:dyaOrig="260">
                <v:shape id="_x0000_i1030" type="#_x0000_t75" style="width:11.25pt;height:13.15pt" o:ole="">
                  <v:imagedata r:id="rId15" o:title=""/>
                </v:shape>
                <o:OLEObject Type="Embed" ProgID="Equation.DSMT4" ShapeID="_x0000_i1030" DrawAspect="Content" ObjectID="_1620370452" r:id="rId16"/>
              </w:object>
            </w:r>
          </w:p>
          <w:p w:rsidR="00A15140" w:rsidRDefault="00A15140" w:rsidP="00A15140">
            <w:pPr>
              <w:pStyle w:val="Paragraphedeliste"/>
              <w:numPr>
                <w:ilvl w:val="0"/>
                <w:numId w:val="1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بوحد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ـ</w:t>
            </w:r>
            <w:proofErr w:type="spellEnd"/>
            <w:r w:rsidRPr="00244ED5">
              <w:rPr>
                <w:position w:val="-6"/>
              </w:rPr>
              <w:object w:dxaOrig="560" w:dyaOrig="279">
                <v:shape id="_x0000_i1031" type="#_x0000_t75" style="width:28.15pt;height:13.75pt" o:ole="">
                  <v:imagedata r:id="rId17" o:title=""/>
                </v:shape>
                <o:OLEObject Type="Embed" ProgID="Equation.DSMT4" ShapeID="_x0000_i1031" DrawAspect="Content" ObjectID="_1620370453" r:id="rId1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طاقة المحررة</w:t>
            </w:r>
            <w:r w:rsidRPr="001526D3">
              <w:rPr>
                <w:position w:val="-12"/>
              </w:rPr>
              <w:object w:dxaOrig="400" w:dyaOrig="360">
                <v:shape id="_x0000_i1032" type="#_x0000_t75" style="width:20.05pt;height:18.8pt" o:ole="">
                  <v:imagedata r:id="rId19" o:title=""/>
                </v:shape>
                <o:OLEObject Type="Embed" ProgID="Equation.DSMT4" ShapeID="_x0000_i1032" DrawAspect="Content" ObjectID="_1620370454" r:id="rId2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 تفكك نواة </w:t>
            </w:r>
            <w:r w:rsidRPr="001526D3">
              <w:rPr>
                <w:position w:val="-12"/>
              </w:rPr>
              <w:object w:dxaOrig="620" w:dyaOrig="380">
                <v:shape id="_x0000_i1033" type="#_x0000_t75" style="width:31.3pt;height:18.8pt" o:ole="">
                  <v:imagedata r:id="rId21" o:title=""/>
                </v:shape>
                <o:OLEObject Type="Embed" ProgID="Equation.DSMT4" ShapeID="_x0000_i1033" DrawAspect="Content" ObjectID="_1620370455" r:id="rId22"/>
              </w:object>
            </w:r>
            <w:r>
              <w:rPr>
                <w:rFonts w:hint="cs"/>
                <w:rtl/>
              </w:rPr>
              <w:t>.</w:t>
            </w:r>
          </w:p>
          <w:p w:rsidR="00A15140" w:rsidRDefault="00F8708C" w:rsidP="00A15140">
            <w:pPr>
              <w:pStyle w:val="Paragraphedeliste"/>
              <w:numPr>
                <w:ilvl w:val="0"/>
                <w:numId w:val="1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lang w:eastAsia="fr-FR"/>
              </w:rPr>
              <w:pict>
                <v:group id="_x0000_s3689" style="position:absolute;left:0;text-align:left;margin-left:-7.5pt;margin-top:25.75pt;width:206.6pt;height:171.7pt;z-index:251871232" coordorigin="646,1857" coordsize="4132,3434">
                  <v:group id="_x0000_s3179" style="position:absolute;left:1919;top:2055;width:2835;height:2835" coordorigin="11184,8490" coordsize="2835,2835" o:regroupid="6">
                    <v:line id="_x0000_s3180" style="position:absolute" from="11184,8490" to="11184,11325" strokecolor="navy" strokeweight=".25pt">
                      <v:stroke dashstyle="1 1" endcap="round"/>
                    </v:line>
                    <v:line id="_x0000_s3181" style="position:absolute" from="11241,8490" to="11241,11325" strokecolor="navy" strokeweight=".25pt">
                      <v:stroke dashstyle="1 1" endcap="round"/>
                    </v:line>
                    <v:line id="_x0000_s3182" style="position:absolute" from="11297,8490" to="11297,11325" strokecolor="navy" strokeweight=".25pt">
                      <v:stroke dashstyle="1 1" endcap="round"/>
                    </v:line>
                    <v:line id="_x0000_s3183" style="position:absolute" from="11354,8490" to="11354,11325" strokecolor="navy" strokeweight=".25pt">
                      <v:stroke dashstyle="1 1" endcap="round"/>
                    </v:line>
                    <v:line id="_x0000_s3184" style="position:absolute" from="11411,8490" to="11411,11325" strokecolor="navy" strokeweight=".25pt">
                      <v:stroke dashstyle="1 1" endcap="round"/>
                    </v:line>
                    <v:line id="_x0000_s3185" style="position:absolute" from="11467,8490" to="11467,11325" strokecolor="navy" strokeweight=".25pt">
                      <v:stroke dashstyle="1 1" endcap="round"/>
                    </v:line>
                    <v:line id="_x0000_s3186" style="position:absolute" from="11524,8490" to="11524,11325" strokecolor="navy" strokeweight=".25pt">
                      <v:stroke dashstyle="1 1" endcap="round"/>
                    </v:line>
                    <v:line id="_x0000_s3187" style="position:absolute" from="11581,8490" to="11581,11325" strokecolor="navy" strokeweight=".25pt">
                      <v:stroke dashstyle="1 1" endcap="round"/>
                    </v:line>
                    <v:line id="_x0000_s3188" style="position:absolute" from="11638,8490" to="11638,11325" strokecolor="navy" strokeweight=".25pt">
                      <v:stroke dashstyle="1 1" endcap="round"/>
                    </v:line>
                    <v:line id="_x0000_s3189" style="position:absolute" from="11694,8490" to="11694,11325" strokecolor="navy" strokeweight=".25pt">
                      <v:stroke dashstyle="1 1" endcap="round"/>
                    </v:line>
                    <v:line id="_x0000_s3190" style="position:absolute" from="11751,8490" to="11751,11325" strokecolor="navy" strokeweight=".25pt">
                      <v:stroke dashstyle="1 1" endcap="round"/>
                    </v:line>
                    <v:line id="_x0000_s3191" style="position:absolute" from="11808,8490" to="11808,11325" strokecolor="navy" strokeweight=".25pt">
                      <v:stroke dashstyle="1 1" endcap="round"/>
                    </v:line>
                    <v:line id="_x0000_s3192" style="position:absolute" from="11864,8490" to="11864,11325" strokecolor="navy" strokeweight=".25pt">
                      <v:stroke dashstyle="1 1" endcap="round"/>
                    </v:line>
                    <v:line id="_x0000_s3193" style="position:absolute" from="11921,8490" to="11921,11325" strokecolor="navy" strokeweight=".25pt">
                      <v:stroke dashstyle="1 1" endcap="round"/>
                    </v:line>
                    <v:line id="_x0000_s3194" style="position:absolute" from="11978,8490" to="11978,11325" strokecolor="navy" strokeweight=".25pt">
                      <v:stroke dashstyle="1 1" endcap="round"/>
                    </v:line>
                    <v:line id="_x0000_s3195" style="position:absolute" from="12034,8490" to="12034,11325" strokecolor="navy" strokeweight=".25pt">
                      <v:stroke dashstyle="1 1" endcap="round"/>
                    </v:line>
                    <v:line id="_x0000_s3196" style="position:absolute" from="12091,8490" to="12091,11325" strokecolor="navy" strokeweight=".25pt">
                      <v:stroke dashstyle="1 1" endcap="round"/>
                    </v:line>
                    <v:line id="_x0000_s3197" style="position:absolute" from="12148,8490" to="12148,11325" strokecolor="navy" strokeweight=".25pt">
                      <v:stroke dashstyle="1 1" endcap="round"/>
                    </v:line>
                    <v:line id="_x0000_s3198" style="position:absolute" from="12204,8490" to="12204,11325" strokecolor="navy" strokeweight=".25pt">
                      <v:stroke dashstyle="1 1" endcap="round"/>
                    </v:line>
                    <v:line id="_x0000_s3199" style="position:absolute" from="12261,8490" to="12261,11325" strokecolor="navy" strokeweight=".25pt">
                      <v:stroke dashstyle="1 1" endcap="round"/>
                    </v:line>
                    <v:line id="_x0000_s3200" style="position:absolute" from="12318,8490" to="12318,11325" strokecolor="navy" strokeweight=".25pt">
                      <v:stroke dashstyle="1 1" endcap="round"/>
                    </v:line>
                    <v:line id="_x0000_s3201" style="position:absolute" from="12375,8490" to="12375,11325" strokecolor="navy" strokeweight=".25pt">
                      <v:stroke dashstyle="1 1" endcap="round"/>
                    </v:line>
                    <v:line id="_x0000_s3202" style="position:absolute" from="12431,8490" to="12431,11325" strokecolor="navy" strokeweight=".25pt">
                      <v:stroke dashstyle="1 1" endcap="round"/>
                    </v:line>
                    <v:line id="_x0000_s3203" style="position:absolute" from="12488,8490" to="12488,11325" strokecolor="navy" strokeweight=".25pt">
                      <v:stroke dashstyle="1 1" endcap="round"/>
                    </v:line>
                    <v:line id="_x0000_s3204" style="position:absolute" from="12545,8490" to="12545,11325" strokecolor="navy" strokeweight=".25pt">
                      <v:stroke dashstyle="1 1" endcap="round"/>
                    </v:line>
                    <v:line id="_x0000_s3205" style="position:absolute" from="12601,8490" to="12601,11325" strokecolor="navy" strokeweight=".25pt">
                      <v:stroke dashstyle="1 1" endcap="round"/>
                    </v:line>
                    <v:line id="_x0000_s3206" style="position:absolute" from="12658,8490" to="12658,11325" strokecolor="navy" strokeweight=".25pt">
                      <v:stroke dashstyle="1 1" endcap="round"/>
                    </v:line>
                    <v:line id="_x0000_s3207" style="position:absolute" from="12715,8490" to="12715,11325" strokecolor="navy" strokeweight=".25pt">
                      <v:stroke dashstyle="1 1" endcap="round"/>
                    </v:line>
                    <v:line id="_x0000_s3208" style="position:absolute" from="12771,8490" to="12771,11325" strokecolor="navy" strokeweight=".25pt">
                      <v:stroke dashstyle="1 1" endcap="round"/>
                    </v:line>
                    <v:line id="_x0000_s3209" style="position:absolute" from="12828,8490" to="12828,11325" strokecolor="navy" strokeweight=".25pt">
                      <v:stroke dashstyle="1 1" endcap="round"/>
                    </v:line>
                    <v:line id="_x0000_s3210" style="position:absolute" from="12885,8490" to="12885,11325" strokecolor="navy" strokeweight=".25pt">
                      <v:stroke dashstyle="1 1" endcap="round"/>
                    </v:line>
                    <v:line id="_x0000_s3211" style="position:absolute" from="12941,8490" to="12941,11325" strokecolor="navy" strokeweight=".25pt">
                      <v:stroke dashstyle="1 1" endcap="round"/>
                    </v:line>
                    <v:line id="_x0000_s3212" style="position:absolute" from="12998,8490" to="12998,11325" strokecolor="navy" strokeweight=".25pt">
                      <v:stroke dashstyle="1 1" endcap="round"/>
                    </v:line>
                    <v:line id="_x0000_s3213" style="position:absolute" from="13055,8490" to="13055,11325" strokecolor="navy" strokeweight=".25pt">
                      <v:stroke dashstyle="1 1" endcap="round"/>
                    </v:line>
                    <v:line id="_x0000_s3214" style="position:absolute" from="13112,8490" to="13112,11325" strokecolor="navy" strokeweight=".25pt">
                      <v:stroke dashstyle="1 1" endcap="round"/>
                    </v:line>
                    <v:line id="_x0000_s3215" style="position:absolute" from="13168,8490" to="13168,11325" strokecolor="navy" strokeweight=".25pt">
                      <v:stroke dashstyle="1 1" endcap="round"/>
                    </v:line>
                    <v:line id="_x0000_s3216" style="position:absolute" from="13225,8490" to="13225,11325" strokecolor="navy" strokeweight=".25pt">
                      <v:stroke dashstyle="1 1" endcap="round"/>
                    </v:line>
                    <v:line id="_x0000_s3217" style="position:absolute" from="13282,8490" to="13282,11325" strokecolor="navy" strokeweight=".25pt">
                      <v:stroke dashstyle="1 1" endcap="round"/>
                    </v:line>
                    <v:line id="_x0000_s3218" style="position:absolute" from="13338,8490" to="13338,11325" strokecolor="navy" strokeweight=".25pt">
                      <v:stroke dashstyle="1 1" endcap="round"/>
                    </v:line>
                    <v:line id="_x0000_s3219" style="position:absolute" from="13395,8490" to="13395,11325" strokecolor="navy" strokeweight=".25pt">
                      <v:stroke dashstyle="1 1" endcap="round"/>
                    </v:line>
                    <v:line id="_x0000_s3220" style="position:absolute" from="13452,8490" to="13452,11325" strokecolor="navy" strokeweight=".25pt">
                      <v:stroke dashstyle="1 1" endcap="round"/>
                    </v:line>
                    <v:line id="_x0000_s3221" style="position:absolute" from="13508,8490" to="13508,11325" strokecolor="navy" strokeweight=".25pt">
                      <v:stroke dashstyle="1 1" endcap="round"/>
                    </v:line>
                    <v:line id="_x0000_s3222" style="position:absolute" from="13565,8490" to="13565,11325" strokecolor="navy" strokeweight=".25pt">
                      <v:stroke dashstyle="1 1" endcap="round"/>
                    </v:line>
                    <v:line id="_x0000_s3223" style="position:absolute" from="13622,8490" to="13622,11325" strokecolor="navy" strokeweight=".25pt">
                      <v:stroke dashstyle="1 1" endcap="round"/>
                    </v:line>
                    <v:line id="_x0000_s3224" style="position:absolute" from="13678,8490" to="13678,11325" strokecolor="navy" strokeweight=".25pt">
                      <v:stroke dashstyle="1 1" endcap="round"/>
                    </v:line>
                    <v:line id="_x0000_s3225" style="position:absolute" from="13735,8490" to="13735,11325" strokecolor="navy" strokeweight=".25pt">
                      <v:stroke dashstyle="1 1" endcap="round"/>
                    </v:line>
                    <v:line id="_x0000_s3226" style="position:absolute" from="13792,8490" to="13792,11325" strokecolor="navy" strokeweight=".25pt">
                      <v:stroke dashstyle="1 1" endcap="round"/>
                    </v:line>
                    <v:line id="_x0000_s3227" style="position:absolute" from="13849,8490" to="13849,11325" strokecolor="navy" strokeweight=".25pt">
                      <v:stroke dashstyle="1 1" endcap="round"/>
                    </v:line>
                    <v:line id="_x0000_s3228" style="position:absolute" from="13905,8490" to="13905,11325" strokecolor="navy" strokeweight=".25pt">
                      <v:stroke dashstyle="1 1" endcap="round"/>
                    </v:line>
                    <v:line id="_x0000_s3229" style="position:absolute" from="13962,8490" to="13962,11325" strokecolor="navy" strokeweight=".25pt">
                      <v:stroke dashstyle="1 1" endcap="round"/>
                    </v:line>
                    <v:line id="_x0000_s3230" style="position:absolute" from="14019,8490" to="14019,11325" strokecolor="navy" strokeweight=".25pt">
                      <v:stroke dashstyle="1 1" endcap="round"/>
                    </v:line>
                    <v:line id="_x0000_s3231" style="position:absolute" from="11184,8490" to="14019,8490" strokecolor="navy" strokeweight=".25pt">
                      <v:stroke dashstyle="1 1" endcap="round"/>
                    </v:line>
                    <v:line id="_x0000_s3232" style="position:absolute" from="11184,8547" to="14019,8547" strokecolor="navy" strokeweight=".25pt">
                      <v:stroke dashstyle="1 1" endcap="round"/>
                    </v:line>
                    <v:line id="_x0000_s3233" style="position:absolute" from="11184,8603" to="14019,8603" strokecolor="navy" strokeweight=".25pt">
                      <v:stroke dashstyle="1 1" endcap="round"/>
                    </v:line>
                    <v:line id="_x0000_s3234" style="position:absolute" from="11184,8660" to="14019,8660" strokecolor="navy" strokeweight=".25pt">
                      <v:stroke dashstyle="1 1" endcap="round"/>
                    </v:line>
                    <v:line id="_x0000_s3235" style="position:absolute" from="11184,8717" to="14019,8717" strokecolor="navy" strokeweight=".25pt">
                      <v:stroke dashstyle="1 1" endcap="round"/>
                    </v:line>
                    <v:line id="_x0000_s3236" style="position:absolute" from="11184,8773" to="14019,8773" strokecolor="navy" strokeweight=".25pt">
                      <v:stroke dashstyle="1 1" endcap="round"/>
                    </v:line>
                    <v:line id="_x0000_s3237" style="position:absolute" from="11184,8830" to="14019,8830" strokecolor="navy" strokeweight=".25pt">
                      <v:stroke dashstyle="1 1" endcap="round"/>
                    </v:line>
                    <v:line id="_x0000_s3238" style="position:absolute" from="11184,8887" to="14019,8887" strokecolor="navy" strokeweight=".25pt">
                      <v:stroke dashstyle="1 1" endcap="round"/>
                    </v:line>
                    <v:line id="_x0000_s3239" style="position:absolute" from="11184,8944" to="14019,8944" strokecolor="navy" strokeweight=".25pt">
                      <v:stroke dashstyle="1 1" endcap="round"/>
                    </v:line>
                    <v:line id="_x0000_s3240" style="position:absolute" from="11184,9000" to="14019,9000" strokecolor="navy" strokeweight=".25pt">
                      <v:stroke dashstyle="1 1" endcap="round"/>
                    </v:line>
                    <v:line id="_x0000_s3241" style="position:absolute" from="11184,9057" to="14019,9057" strokecolor="navy" strokeweight=".25pt">
                      <v:stroke dashstyle="1 1" endcap="round"/>
                    </v:line>
                    <v:line id="_x0000_s3242" style="position:absolute" from="11184,9114" to="14019,9114" strokecolor="navy" strokeweight=".25pt">
                      <v:stroke dashstyle="1 1" endcap="round"/>
                    </v:line>
                    <v:line id="_x0000_s3243" style="position:absolute" from="11184,9170" to="14019,9170" strokecolor="navy" strokeweight=".25pt">
                      <v:stroke dashstyle="1 1" endcap="round"/>
                    </v:line>
                    <v:line id="_x0000_s3244" style="position:absolute" from="11184,9227" to="14019,9227" strokecolor="navy" strokeweight=".25pt">
                      <v:stroke dashstyle="1 1" endcap="round"/>
                    </v:line>
                    <v:line id="_x0000_s3245" style="position:absolute" from="11184,9284" to="14019,9284" strokecolor="navy" strokeweight=".25pt">
                      <v:stroke dashstyle="1 1" endcap="round"/>
                    </v:line>
                    <v:line id="_x0000_s3246" style="position:absolute" from="11184,9340" to="14019,9340" strokecolor="navy" strokeweight=".25pt">
                      <v:stroke dashstyle="1 1" endcap="round"/>
                    </v:line>
                    <v:line id="_x0000_s3247" style="position:absolute" from="11184,9397" to="14019,9397" strokecolor="navy" strokeweight=".25pt">
                      <v:stroke dashstyle="1 1" endcap="round"/>
                    </v:line>
                    <v:line id="_x0000_s3248" style="position:absolute" from="11184,9454" to="14019,9454" strokecolor="navy" strokeweight=".25pt">
                      <v:stroke dashstyle="1 1" endcap="round"/>
                    </v:line>
                    <v:line id="_x0000_s3249" style="position:absolute" from="11184,9510" to="14019,9510" strokecolor="navy" strokeweight=".25pt">
                      <v:stroke dashstyle="1 1" endcap="round"/>
                    </v:line>
                    <v:line id="_x0000_s3250" style="position:absolute" from="11184,9567" to="14019,9567" strokecolor="navy" strokeweight=".25pt">
                      <v:stroke dashstyle="1 1" endcap="round"/>
                    </v:line>
                    <v:line id="_x0000_s3251" style="position:absolute" from="11184,9624" to="14019,9624" strokecolor="navy" strokeweight=".25pt">
                      <v:stroke dashstyle="1 1" endcap="round"/>
                    </v:line>
                    <v:line id="_x0000_s3252" style="position:absolute" from="11184,9681" to="14019,9681" strokecolor="navy" strokeweight=".25pt">
                      <v:stroke dashstyle="1 1" endcap="round"/>
                    </v:line>
                    <v:line id="_x0000_s3253" style="position:absolute" from="11184,9737" to="14019,9737" strokecolor="navy" strokeweight=".25pt">
                      <v:stroke dashstyle="1 1" endcap="round"/>
                    </v:line>
                    <v:line id="_x0000_s3254" style="position:absolute" from="11184,9794" to="14019,9794" strokecolor="navy" strokeweight=".25pt">
                      <v:stroke dashstyle="1 1" endcap="round"/>
                    </v:line>
                    <v:line id="_x0000_s3255" style="position:absolute" from="11184,9851" to="14019,9851" strokecolor="navy" strokeweight=".25pt">
                      <v:stroke dashstyle="1 1" endcap="round"/>
                    </v:line>
                    <v:line id="_x0000_s3256" style="position:absolute" from="11184,9907" to="14019,9907" strokecolor="navy" strokeweight=".25pt">
                      <v:stroke dashstyle="1 1" endcap="round"/>
                    </v:line>
                    <v:line id="_x0000_s3257" style="position:absolute" from="11184,9964" to="14019,9964" strokecolor="navy" strokeweight=".25pt">
                      <v:stroke dashstyle="1 1" endcap="round"/>
                    </v:line>
                    <v:line id="_x0000_s3258" style="position:absolute" from="11184,10021" to="14019,10021" strokecolor="navy" strokeweight=".25pt">
                      <v:stroke dashstyle="1 1" endcap="round"/>
                    </v:line>
                    <v:line id="_x0000_s3259" style="position:absolute" from="11184,10077" to="14019,10077" strokecolor="navy" strokeweight=".25pt">
                      <v:stroke dashstyle="1 1" endcap="round"/>
                    </v:line>
                    <v:line id="_x0000_s3260" style="position:absolute" from="11184,10134" to="14019,10134" strokecolor="navy" strokeweight=".25pt">
                      <v:stroke dashstyle="1 1" endcap="round"/>
                    </v:line>
                    <v:line id="_x0000_s3261" style="position:absolute" from="11184,10191" to="14019,10191" strokecolor="navy" strokeweight=".25pt">
                      <v:stroke dashstyle="1 1" endcap="round"/>
                    </v:line>
                    <v:line id="_x0000_s3262" style="position:absolute" from="11184,10247" to="14019,10247" strokecolor="navy" strokeweight=".25pt">
                      <v:stroke dashstyle="1 1" endcap="round"/>
                    </v:line>
                    <v:line id="_x0000_s3263" style="position:absolute" from="11184,10304" to="14019,10304" strokecolor="navy" strokeweight=".25pt">
                      <v:stroke dashstyle="1 1" endcap="round"/>
                    </v:line>
                    <v:line id="_x0000_s3264" style="position:absolute" from="11184,10361" to="14019,10361" strokecolor="navy" strokeweight=".25pt">
                      <v:stroke dashstyle="1 1" endcap="round"/>
                    </v:line>
                    <v:line id="_x0000_s3265" style="position:absolute" from="11184,10418" to="14019,10418" strokecolor="navy" strokeweight=".25pt">
                      <v:stroke dashstyle="1 1" endcap="round"/>
                    </v:line>
                    <v:line id="_x0000_s3266" style="position:absolute" from="11184,10474" to="14019,10474" strokecolor="navy" strokeweight=".25pt">
                      <v:stroke dashstyle="1 1" endcap="round"/>
                    </v:line>
                    <v:line id="_x0000_s3267" style="position:absolute" from="11184,10531" to="14019,10531" strokecolor="navy" strokeweight=".25pt">
                      <v:stroke dashstyle="1 1" endcap="round"/>
                    </v:line>
                    <v:line id="_x0000_s3268" style="position:absolute" from="11184,10588" to="14019,10588" strokecolor="navy" strokeweight=".25pt">
                      <v:stroke dashstyle="1 1" endcap="round"/>
                    </v:line>
                    <v:line id="_x0000_s3269" style="position:absolute" from="11184,10644" to="14019,10644" strokecolor="navy" strokeweight=".25pt">
                      <v:stroke dashstyle="1 1" endcap="round"/>
                    </v:line>
                    <v:line id="_x0000_s3270" style="position:absolute" from="11184,10701" to="14019,10701" strokecolor="navy" strokeweight=".25pt">
                      <v:stroke dashstyle="1 1" endcap="round"/>
                    </v:line>
                    <v:line id="_x0000_s3271" style="position:absolute" from="11184,10758" to="14019,10758" strokecolor="navy" strokeweight=".25pt">
                      <v:stroke dashstyle="1 1" endcap="round"/>
                    </v:line>
                    <v:line id="_x0000_s3272" style="position:absolute" from="11184,10814" to="14019,10814" strokecolor="navy" strokeweight=".25pt">
                      <v:stroke dashstyle="1 1" endcap="round"/>
                    </v:line>
                    <v:line id="_x0000_s3273" style="position:absolute" from="11184,10871" to="14019,10871" strokecolor="navy" strokeweight=".25pt">
                      <v:stroke dashstyle="1 1" endcap="round"/>
                    </v:line>
                    <v:line id="_x0000_s3274" style="position:absolute" from="11184,10928" to="14019,10928" strokecolor="navy" strokeweight=".25pt">
                      <v:stroke dashstyle="1 1" endcap="round"/>
                    </v:line>
                    <v:line id="_x0000_s3275" style="position:absolute" from="11184,10984" to="14019,10984" strokecolor="navy" strokeweight=".25pt">
                      <v:stroke dashstyle="1 1" endcap="round"/>
                    </v:line>
                    <v:line id="_x0000_s3276" style="position:absolute" from="11184,11041" to="14019,11041" strokecolor="navy" strokeweight=".25pt">
                      <v:stroke dashstyle="1 1" endcap="round"/>
                    </v:line>
                    <v:line id="_x0000_s3277" style="position:absolute" from="11184,11098" to="14019,11098" strokecolor="navy" strokeweight=".25pt">
                      <v:stroke dashstyle="1 1" endcap="round"/>
                    </v:line>
                    <v:line id="_x0000_s3278" style="position:absolute" from="11184,11155" to="14019,11155" strokecolor="navy" strokeweight=".25pt">
                      <v:stroke dashstyle="1 1" endcap="round"/>
                    </v:line>
                    <v:line id="_x0000_s3279" style="position:absolute" from="11184,11211" to="14019,11211" strokecolor="navy" strokeweight=".25pt">
                      <v:stroke dashstyle="1 1" endcap="round"/>
                    </v:line>
                    <v:line id="_x0000_s3280" style="position:absolute" from="11184,11268" to="14019,11268" strokecolor="navy" strokeweight=".25pt">
                      <v:stroke dashstyle="1 1" endcap="round"/>
                    </v:line>
                    <v:line id="_x0000_s3281" style="position:absolute" from="11184,11325" to="14019,11325" strokecolor="navy" strokeweight=".25pt">
                      <v:stroke dashstyle="1 1" endcap="round"/>
                    </v:line>
                    <v:line id="_x0000_s3282" style="position:absolute" from="11184,8490" to="11184,11325" strokecolor="#c000c0" strokeweight=".25pt"/>
                    <v:line id="_x0000_s3283" style="position:absolute" from="11467,8490" to="11467,11325" strokecolor="#c000c0" strokeweight=".25pt"/>
                    <v:line id="_x0000_s3284" style="position:absolute" from="11751,8490" to="11751,11325" strokecolor="#c000c0" strokeweight=".25pt"/>
                    <v:line id="_x0000_s3285" style="position:absolute" from="12034,8490" to="12034,11325" strokecolor="#c000c0" strokeweight=".25pt"/>
                    <v:line id="_x0000_s3286" style="position:absolute" from="12318,8490" to="12318,11325" strokecolor="#c000c0" strokeweight=".25pt"/>
                    <v:line id="_x0000_s3287" style="position:absolute" from="12601,8490" to="12601,11325" strokecolor="#c000c0" strokeweight=".25pt"/>
                    <v:line id="_x0000_s3288" style="position:absolute" from="12885,8490" to="12885,11325" strokecolor="#c000c0" strokeweight=".25pt"/>
                    <v:line id="_x0000_s3289" style="position:absolute" from="13168,8490" to="13168,11325" strokecolor="#c000c0" strokeweight=".25pt"/>
                    <v:line id="_x0000_s3290" style="position:absolute" from="13452,8490" to="13452,11325" strokecolor="#c000c0" strokeweight=".25pt"/>
                    <v:line id="_x0000_s3291" style="position:absolute" from="13735,8490" to="13735,11325" strokecolor="#c000c0" strokeweight=".25pt"/>
                    <v:line id="_x0000_s3292" style="position:absolute" from="11184,8490" to="14019,8490" strokecolor="#c000c0" strokeweight=".25pt"/>
                    <v:line id="_x0000_s3293" style="position:absolute" from="11184,8773" to="14019,8773" strokecolor="#c000c0" strokeweight=".25pt"/>
                    <v:line id="_x0000_s3294" style="position:absolute" from="11184,9057" to="14019,9057" strokecolor="#c000c0" strokeweight=".25pt"/>
                    <v:line id="_x0000_s3295" style="position:absolute" from="11184,9340" to="14019,9340" strokecolor="#c000c0" strokeweight=".25pt"/>
                    <v:line id="_x0000_s3296" style="position:absolute" from="11184,9624" to="14019,9624" strokecolor="#c000c0" strokeweight=".25pt"/>
                    <v:line id="_x0000_s3297" style="position:absolute" from="11184,9907" to="14019,9907" strokecolor="#c000c0" strokeweight=".25pt"/>
                    <v:line id="_x0000_s3298" style="position:absolute" from="11184,10191" to="14019,10191" strokecolor="#c000c0" strokeweight=".25pt"/>
                    <v:line id="_x0000_s3299" style="position:absolute" from="11184,10474" to="14019,10474" strokecolor="#c000c0" strokeweight=".25pt"/>
                    <v:line id="_x0000_s3300" style="position:absolute" from="11184,10758" to="14019,10758" strokecolor="#c000c0" strokeweight=".25pt"/>
                    <v:line id="_x0000_s3301" style="position:absolute" from="11184,11041" to="14019,11041" strokecolor="#c000c0" strokeweight=".25pt"/>
                    <v:line id="_x0000_s3302" style="position:absolute" from="11184,8490" to="11184,11325" strokeweight=".5pt"/>
                    <v:line id="_x0000_s3303" style="position:absolute" from="11751,8490" to="11751,11325" strokeweight=".5pt"/>
                    <v:line id="_x0000_s3304" style="position:absolute" from="12318,8490" to="12318,11325" strokeweight=".5pt"/>
                    <v:line id="_x0000_s3305" style="position:absolute" from="12885,8490" to="12885,11325" strokeweight=".5pt"/>
                    <v:line id="_x0000_s3306" style="position:absolute" from="13452,8490" to="13452,11325" strokeweight=".5pt"/>
                    <v:line id="_x0000_s3307" style="position:absolute" from="14019,8490" to="14019,11325" strokeweight=".5pt"/>
                    <v:line id="_x0000_s3308" style="position:absolute" from="11184,8490" to="14019,8490" strokeweight=".5pt"/>
                    <v:line id="_x0000_s3309" style="position:absolute" from="11184,9057" to="14019,9057" strokeweight=".5pt"/>
                    <v:line id="_x0000_s3310" style="position:absolute" from="11184,9624" to="14019,9624" strokeweight=".5pt"/>
                    <v:line id="_x0000_s3311" style="position:absolute" from="11184,10191" to="14019,10191" strokeweight=".5pt"/>
                    <v:line id="_x0000_s3312" style="position:absolute" from="11184,10758" to="14019,10758" strokeweight=".5pt"/>
                    <v:line id="_x0000_s3313" style="position:absolute" from="11184,11325" to="14019,11325" strokeweight=".5pt"/>
                  </v:group>
                  <v:group id="_x0000_s3314" style="position:absolute;left:1919;top:4850;width:2835;height:100" coordorigin="11184,11285" coordsize="2835,100" o:regroupid="6">
                    <v:line id="_x0000_s3315" style="position:absolute" from="11184,11325" to="14019,11325" strokeweight="1pt">
                      <v:stroke endarrow="block" endarrowwidth="narrow" endarrowlength="short"/>
                    </v:line>
                    <v:line id="_x0000_s3316" style="position:absolute" from="11184,11285" to="11184,11385" strokeweight="1pt"/>
                    <v:line id="_x0000_s3317" style="position:absolute" from="11751,11285" to="11751,11385" strokeweight="1pt"/>
                    <v:line id="_x0000_s3318" style="position:absolute" from="12318,11285" to="12318,11385" strokeweight="1pt"/>
                    <v:line id="_x0000_s3319" style="position:absolute" from="12885,11285" to="12885,11385" strokeweight="1pt"/>
                    <v:line id="_x0000_s3320" style="position:absolute" from="13452,11285" to="13452,11385" strokeweight="1pt"/>
                  </v:group>
                  <v:group id="_x0000_s3321" style="position:absolute;left:1879;top:2055;width:80;height:2835" coordorigin="11144,8490" coordsize="80,2835" o:regroupid="6">
                    <v:line id="_x0000_s3322" style="position:absolute;flip:y" from="11184,8490" to="11184,11325" strokeweight="1pt">
                      <v:stroke endarrow="block" endarrowwidth="narrow" endarrowlength="short"/>
                    </v:line>
                    <v:line id="_x0000_s3323" style="position:absolute" from="11144,9057" to="11224,9057" strokeweight="1pt"/>
                    <v:line id="_x0000_s3324" style="position:absolute" from="11144,9624" to="11224,9624" strokeweight="1pt"/>
                    <v:line id="_x0000_s3325" style="position:absolute" from="11144,10191" to="11224,10191" strokeweight="1pt"/>
                    <v:line id="_x0000_s3326" style="position:absolute" from="11144,10758" to="11224,10758" strokeweight="1pt"/>
                    <v:line id="_x0000_s3327" style="position:absolute" from="11144,11325" to="11224,11325" strokeweight="1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3328" type="#_x0000_t32" style="position:absolute;left:1919;top:2622;width:2268;height:2268;flip:y" o:connectortype="straight" o:regroupid="6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3329" type="#_x0000_t202" style="position:absolute;left:646;top:1857;width:1386;height:878" o:regroupid="6" filled="f" stroked="f">
                    <v:textbox style="mso-next-textbox:#_x0000_s3329">
                      <w:txbxContent>
                        <w:p w:rsidR="00954857" w:rsidRDefault="00954857" w:rsidP="00A15140">
                          <w:r w:rsidRPr="00AE70AE">
                            <w:rPr>
                              <w:position w:val="-30"/>
                            </w:rPr>
                            <w:object w:dxaOrig="1240" w:dyaOrig="720">
                              <v:shape id="_x0000_i1034" type="#_x0000_t75" style="width:54.45pt;height:31.3pt" o:ole="">
                                <v:imagedata r:id="rId23" o:title=""/>
                              </v:shape>
                              <o:OLEObject Type="Embed" ProgID="Equation.DSMT4" ShapeID="_x0000_i1034" DrawAspect="Content" ObjectID="_1620370815" r:id="rId24"/>
                            </w:object>
                          </w:r>
                        </w:p>
                      </w:txbxContent>
                    </v:textbox>
                  </v:shape>
                  <v:shape id="_x0000_s3330" type="#_x0000_t202" style="position:absolute;left:3676;top:4489;width:1102;height:401;mso-wrap-style:none" o:regroupid="6" filled="f" stroked="f">
                    <v:textbox style="mso-next-textbox:#_x0000_s3330">
                      <w:txbxContent>
                        <w:p w:rsidR="00954857" w:rsidRDefault="00954857" w:rsidP="00A15140">
                          <w:r w:rsidRPr="000C4850">
                            <w:rPr>
                              <w:position w:val="-10"/>
                            </w:rPr>
                            <w:object w:dxaOrig="840" w:dyaOrig="320">
                              <v:shape id="_x0000_i1035" type="#_x0000_t75" style="width:40.7pt;height:15.65pt" o:ole="">
                                <v:imagedata r:id="rId25" o:title=""/>
                              </v:shape>
                              <o:OLEObject Type="Embed" ProgID="Equation.DSMT4" ShapeID="_x0000_i1035" DrawAspect="Content" ObjectID="_1620370816" r:id="rId26"/>
                            </w:object>
                          </w:r>
                        </w:p>
                      </w:txbxContent>
                    </v:textbox>
                  </v:shape>
                  <v:shape id="_x0000_s3331" type="#_x0000_t202" style="position:absolute;left:2107;top:4850;width:773;height:441;mso-wrap-style:none" o:regroupid="6" filled="f" stroked="f">
                    <v:textbox style="mso-next-textbox:#_x0000_s3331">
                      <w:txbxContent>
                        <w:p w:rsidR="00954857" w:rsidRDefault="00954857" w:rsidP="00A15140">
                          <w:r w:rsidRPr="000C4850">
                            <w:rPr>
                              <w:position w:val="-10"/>
                            </w:rPr>
                            <w:object w:dxaOrig="499" w:dyaOrig="320">
                              <v:shape id="_x0000_i1036" type="#_x0000_t75" style="width:23.8pt;height:15.65pt" o:ole="">
                                <v:imagedata r:id="rId27" o:title=""/>
                              </v:shape>
                              <o:OLEObject Type="Embed" ProgID="Equation.DSMT4" ShapeID="_x0000_i1036" DrawAspect="Content" ObjectID="_1620370817" r:id="rId28"/>
                            </w:object>
                          </w:r>
                        </w:p>
                      </w:txbxContent>
                    </v:textbox>
                  </v:shape>
                  <v:shape id="_x0000_s3332" type="#_x0000_t202" style="position:absolute;left:1113;top:3958;width:865;height:742;mso-wrap-style:none" o:regroupid="6" filled="f" stroked="f">
                    <v:textbox style="mso-next-textbox:#_x0000_s3332">
                      <w:txbxContent>
                        <w:p w:rsidR="00954857" w:rsidRDefault="00954857" w:rsidP="00A15140">
                          <w:r w:rsidRPr="000C4850">
                            <w:rPr>
                              <w:position w:val="-24"/>
                            </w:rPr>
                            <w:object w:dxaOrig="600" w:dyaOrig="620">
                              <v:shape id="_x0000_i1037" type="#_x0000_t75" style="width:28.8pt;height:29.45pt" o:ole="">
                                <v:imagedata r:id="rId29" o:title=""/>
                              </v:shape>
                              <o:OLEObject Type="Embed" ProgID="Equation.DSMT4" ShapeID="_x0000_i1037" DrawAspect="Content" ObjectID="_1620370818" r:id="rId30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>ليكن</w:t>
            </w:r>
            <w:r w:rsidR="00A15140" w:rsidRPr="001526D3">
              <w:rPr>
                <w:position w:val="-12"/>
              </w:rPr>
              <w:object w:dxaOrig="760" w:dyaOrig="360">
                <v:shape id="_x0000_i1038" type="#_x0000_t75" style="width:38.2pt;height:18.8pt" o:ole="">
                  <v:imagedata r:id="rId31" o:title=""/>
                </v:shape>
                <o:OLEObject Type="Embed" ProgID="Equation.DSMT4" ShapeID="_x0000_i1038" DrawAspect="Content" ObjectID="_1620370456" r:id="rId32"/>
              </w:obje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دد </w:t>
            </w:r>
            <w:proofErr w:type="spellStart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>أنوية</w:t>
            </w:r>
            <w:proofErr w:type="spellEnd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>البولونيوم</w:t>
            </w:r>
            <w:proofErr w:type="spellEnd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في عينة عند اللحظة</w:t>
            </w:r>
            <w:r w:rsidR="00A15140" w:rsidRPr="00244ED5">
              <w:rPr>
                <w:position w:val="-6"/>
              </w:rPr>
              <w:object w:dxaOrig="499" w:dyaOrig="279">
                <v:shape id="_x0000_i1039" type="#_x0000_t75" style="width:25.05pt;height:13.75pt" o:ole="">
                  <v:imagedata r:id="rId33" o:title=""/>
                </v:shape>
                <o:OLEObject Type="Embed" ProgID="Equation.DSMT4" ShapeID="_x0000_i1039" DrawAspect="Content" ObjectID="_1620370457" r:id="rId34"/>
              </w:obje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="00A15140" w:rsidRPr="00244ED5">
              <w:rPr>
                <w:position w:val="-10"/>
              </w:rPr>
              <w:object w:dxaOrig="680" w:dyaOrig="320">
                <v:shape id="_x0000_i1040" type="#_x0000_t75" style="width:33.8pt;height:16.3pt" o:ole="">
                  <v:imagedata r:id="rId35" o:title=""/>
                </v:shape>
                <o:OLEObject Type="Embed" ProgID="Equation.DSMT4" ShapeID="_x0000_i1040" DrawAspect="Content" ObjectID="_1620370458" r:id="rId36"/>
              </w:obje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دد </w:t>
            </w:r>
            <w:proofErr w:type="spellStart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>الأنوية</w:t>
            </w:r>
            <w:proofErr w:type="spellEnd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تبقية في نفس العينة عند اللحظة </w:t>
            </w:r>
            <w:r w:rsidR="00A15140" w:rsidRPr="00244ED5">
              <w:rPr>
                <w:position w:val="-6"/>
              </w:rPr>
              <w:object w:dxaOrig="160" w:dyaOrig="260">
                <v:shape id="_x0000_i1041" type="#_x0000_t75" style="width:8.15pt;height:13.15pt" o:ole="">
                  <v:imagedata r:id="rId37" o:title=""/>
                </v:shape>
                <o:OLEObject Type="Embed" ProgID="Equation.DSMT4" ShapeID="_x0000_i1041" DrawAspect="Content" ObjectID="_1620370459" r:id="rId38"/>
              </w:object>
            </w:r>
            <w:r w:rsidR="00A15140">
              <w:rPr>
                <w:rFonts w:hint="cs"/>
                <w:rtl/>
              </w:rPr>
              <w:t>.</w:t>
            </w:r>
          </w:p>
          <w:p w:rsidR="00A15140" w:rsidRDefault="00A15140" w:rsidP="00A15140">
            <w:pPr>
              <w:pStyle w:val="Paragraphedeliste"/>
              <w:numPr>
                <w:ilvl w:val="0"/>
                <w:numId w:val="12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ذكّر بقانون التناقص الإشعاعي.</w:t>
            </w:r>
          </w:p>
          <w:p w:rsidR="0048152A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ب-بيّن أن </w:t>
            </w:r>
            <w:r w:rsidRPr="001526D3">
              <w:rPr>
                <w:rFonts w:eastAsiaTheme="minorEastAsia"/>
                <w:position w:val="-12"/>
                <w:lang w:eastAsia="fr-FR"/>
              </w:rPr>
              <w:object w:dxaOrig="300" w:dyaOrig="360">
                <v:shape id="_x0000_i1042" type="#_x0000_t75" style="width:15.05pt;height:18.8pt" o:ole="">
                  <v:imagedata r:id="rId39" o:title=""/>
                </v:shape>
                <o:OLEObject Type="Embed" ProgID="Equation.DSMT4" ShapeID="_x0000_i1042" DrawAspect="Content" ObjectID="_1620370460" r:id="rId40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دد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أنوي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تشكلة عند اللحظة</w:t>
            </w:r>
            <w:r w:rsidRPr="00244ED5">
              <w:rPr>
                <w:rFonts w:eastAsiaTheme="minorEastAsia"/>
                <w:position w:val="-14"/>
                <w:lang w:eastAsia="fr-FR"/>
              </w:rPr>
              <w:object w:dxaOrig="780" w:dyaOrig="380">
                <v:shape id="_x0000_i1043" type="#_x0000_t75" style="width:38.8pt;height:18.8pt" o:ole="">
                  <v:imagedata r:id="rId41" o:title=""/>
                </v:shape>
                <o:OLEObject Type="Embed" ProgID="Equation.DSMT4" ShapeID="_x0000_i1043" DrawAspect="Content" ObjectID="_1620370461" r:id="rId4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15140" w:rsidRDefault="0048152A" w:rsidP="0048152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</w: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عطى بالعلاقة التالية: </w:t>
            </w:r>
            <w:r w:rsidR="00A15140" w:rsidRPr="00244ED5">
              <w:rPr>
                <w:rFonts w:eastAsiaTheme="minorEastAsia"/>
                <w:position w:val="-24"/>
                <w:lang w:eastAsia="fr-FR"/>
              </w:rPr>
              <w:object w:dxaOrig="1520" w:dyaOrig="620">
                <v:shape id="_x0000_i1044" type="#_x0000_t75" style="width:75.75pt;height:31.3pt" o:ole="">
                  <v:imagedata r:id="rId43" o:title=""/>
                </v:shape>
                <o:OLEObject Type="Embed" ProgID="Equation.DSMT4" ShapeID="_x0000_i1044" DrawAspect="Content" ObjectID="_1620370462" r:id="rId44"/>
              </w:obje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15140" w:rsidRDefault="00A15140" w:rsidP="00A15140">
            <w:pPr>
              <w:pStyle w:val="Paragraphedeliste"/>
              <w:numPr>
                <w:ilvl w:val="0"/>
                <w:numId w:val="1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بيان المقابل يمثل تغيرات</w:t>
            </w:r>
            <w:r w:rsidRPr="00AE70AE">
              <w:rPr>
                <w:position w:val="-30"/>
              </w:rPr>
              <w:object w:dxaOrig="1240" w:dyaOrig="720">
                <v:shape id="_x0000_i1045" type="#_x0000_t75" style="width:62pt;height:36.3pt" o:ole="">
                  <v:imagedata r:id="rId23" o:title=""/>
                </v:shape>
                <o:OLEObject Type="Embed" ProgID="Equation.DSMT4" ShapeID="_x0000_i1045" DrawAspect="Content" ObjectID="_1620370463" r:id="rId4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دلالة الزمن</w:t>
            </w:r>
            <w:r w:rsidRPr="00AE70AE">
              <w:rPr>
                <w:position w:val="-6"/>
              </w:rPr>
              <w:object w:dxaOrig="160" w:dyaOrig="260">
                <v:shape id="_x0000_i1046" type="#_x0000_t75" style="width:8.15pt;height:13.15pt" o:ole="">
                  <v:imagedata r:id="rId46" o:title=""/>
                </v:shape>
                <o:OLEObject Type="Embed" ProgID="Equation.DSMT4" ShapeID="_x0000_i1046" DrawAspect="Content" ObjectID="_1620370464" r:id="rId47"/>
              </w:object>
            </w:r>
            <w:r>
              <w:rPr>
                <w:rFonts w:hint="cs"/>
                <w:rtl/>
              </w:rPr>
              <w:t>: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15140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أ -</w:t>
            </w:r>
            <w:proofErr w:type="spellStart"/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>إعتمادا</w:t>
            </w:r>
            <w:proofErr w:type="spellEnd"/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ى البيان حدّ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د قيمة زمن نصف العمر</w:t>
            </w:r>
            <w:r w:rsidRPr="001526D3">
              <w:rPr>
                <w:rFonts w:eastAsiaTheme="minorEastAsia"/>
                <w:position w:val="-14"/>
                <w:lang w:eastAsia="fr-FR"/>
              </w:rPr>
              <w:object w:dxaOrig="340" w:dyaOrig="380">
                <v:shape id="_x0000_i1047" type="#_x0000_t75" style="width:16.9pt;height:18.8pt" o:ole="">
                  <v:imagedata r:id="rId48" o:title=""/>
                </v:shape>
                <o:OLEObject Type="Embed" ProgID="Equation.DSMT4" ShapeID="_x0000_i1047" DrawAspect="Content" ObjectID="_1620370465" r:id="rId4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15140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بوحدة </w:t>
            </w:r>
            <w:r w:rsidRPr="00AE70AE">
              <w:rPr>
                <w:rFonts w:eastAsiaTheme="minorEastAsia"/>
                <w:position w:val="-10"/>
                <w:lang w:eastAsia="fr-FR"/>
              </w:rPr>
              <w:object w:dxaOrig="580" w:dyaOrig="320">
                <v:shape id="_x0000_i1048" type="#_x0000_t75" style="width:28.8pt;height:16.3pt" o:ole="">
                  <v:imagedata r:id="rId50" o:title=""/>
                </v:shape>
                <o:OLEObject Type="Embed" ProgID="Equation.DSMT4" ShapeID="_x0000_i1048" DrawAspect="Content" ObjectID="_1620370466" r:id="rId5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لنوا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بولونيوم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210.</w:t>
            </w:r>
          </w:p>
          <w:p w:rsidR="00E72902" w:rsidRDefault="00A15140" w:rsidP="00E72902">
            <w:pPr>
              <w:bidi/>
              <w:ind w:left="-624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ب-</w:t>
            </w:r>
            <w:r w:rsidRPr="00F716C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حدّد اللحظة التي يكون عندها </w:t>
            </w:r>
            <w:r w:rsidRPr="001526D3">
              <w:rPr>
                <w:rFonts w:eastAsiaTheme="minorEastAsia"/>
                <w:position w:val="-28"/>
                <w:lang w:eastAsia="fr-FR"/>
              </w:rPr>
              <w:object w:dxaOrig="1120" w:dyaOrig="660">
                <v:shape id="_x0000_i1049" type="#_x0000_t75" style="width:55.7pt;height:33.2pt" o:ole="">
                  <v:imagedata r:id="rId52" o:title=""/>
                </v:shape>
                <o:OLEObject Type="Embed" ProgID="Equation.DSMT4" ShapeID="_x0000_i1049" DrawAspect="Content" ObjectID="_1620370467" r:id="rId5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بوحدة </w:t>
            </w:r>
            <w:r w:rsidRPr="00AE70AE">
              <w:rPr>
                <w:rFonts w:eastAsiaTheme="minorEastAsia"/>
                <w:position w:val="-10"/>
                <w:lang w:eastAsia="fr-FR"/>
              </w:rPr>
              <w:object w:dxaOrig="580" w:dyaOrig="320">
                <v:shape id="_x0000_i1050" type="#_x0000_t75" style="width:28.8pt;height:16.3pt" o:ole="">
                  <v:imagedata r:id="rId50" o:title=""/>
                </v:shape>
                <o:OLEObject Type="Embed" ProgID="Equation.DSMT4" ShapeID="_x0000_i1050" DrawAspect="Content" ObjectID="_1620370468" r:id="rId5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عل</w:t>
            </w:r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ا أن العينة </w:t>
            </w:r>
            <w:proofErr w:type="spellStart"/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>لاتحتوي</w:t>
            </w:r>
            <w:proofErr w:type="spellEnd"/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ى الرصاص</w:t>
            </w:r>
            <w:r w:rsidR="00FE45B3">
              <w:rPr>
                <w:rFonts w:ascii="Adobe Arabic" w:hAnsi="Adobe Arabic" w:cs="Adobe Arabic"/>
                <w:sz w:val="36"/>
                <w:szCs w:val="36"/>
              </w:rPr>
              <w:t xml:space="preserve"> </w:t>
            </w:r>
            <w:r w:rsid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ند </w:t>
            </w:r>
          </w:p>
          <w:p w:rsidR="00A15140" w:rsidRDefault="00FE45B3" w:rsidP="00E72902">
            <w:pPr>
              <w:bidi/>
              <w:ind w:left="624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لحظة</w: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15140" w:rsidRPr="00AE70AE">
              <w:rPr>
                <w:rFonts w:eastAsiaTheme="minorEastAsia"/>
                <w:position w:val="-6"/>
                <w:lang w:eastAsia="fr-FR"/>
              </w:rPr>
              <w:object w:dxaOrig="520" w:dyaOrig="279">
                <v:shape id="_x0000_i1051" type="#_x0000_t75" style="width:26.3pt;height:13.75pt" o:ole="">
                  <v:imagedata r:id="rId55" o:title=""/>
                </v:shape>
                <o:OLEObject Type="Embed" ProgID="Equation.DSMT4" ShapeID="_x0000_i1051" DrawAspect="Content" ObjectID="_1620370469" r:id="rId56"/>
              </w:object>
            </w:r>
            <w:r w:rsidR="00E72902">
              <w:rPr>
                <w:rFonts w:eastAsiaTheme="minorEastAsia" w:hint="cs"/>
                <w:position w:val="-6"/>
                <w:rtl/>
                <w:lang w:eastAsia="fr-FR"/>
              </w:rPr>
              <w:t xml:space="preserve">      </w:t>
            </w:r>
            <w:r w:rsidR="00A15140" w:rsidRP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>حيث</w:t>
            </w:r>
            <w:r w:rsidR="00A15140" w:rsidRPr="00FE45B3">
              <w:rPr>
                <w:rFonts w:eastAsiaTheme="minorEastAsia"/>
                <w:position w:val="-10"/>
                <w:lang w:eastAsia="fr-FR"/>
              </w:rPr>
              <w:object w:dxaOrig="680" w:dyaOrig="320">
                <v:shape id="_x0000_i1052" type="#_x0000_t75" style="width:33.8pt;height:16.3pt" o:ole="">
                  <v:imagedata r:id="rId57" o:title=""/>
                </v:shape>
                <o:OLEObject Type="Embed" ProgID="Equation.DSMT4" ShapeID="_x0000_i1052" DrawAspect="Content" ObjectID="_1620370470" r:id="rId58"/>
              </w:object>
            </w:r>
            <w:r w:rsidR="00A15140" w:rsidRP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عدد </w:t>
            </w:r>
            <w:proofErr w:type="spellStart"/>
            <w:r w:rsidR="00A15140" w:rsidRP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>أنوية</w:t>
            </w:r>
            <w:proofErr w:type="spellEnd"/>
            <w:r w:rsidR="00A15140" w:rsidRP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رصاص</w: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تشكلة عند هذه اللحظة.</w:t>
            </w:r>
          </w:p>
          <w:p w:rsidR="00A15140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 w:rsidRPr="00394425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معطيات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: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1526D3">
              <w:rPr>
                <w:rFonts w:eastAsiaTheme="minorEastAsia"/>
                <w:position w:val="-10"/>
                <w:lang w:eastAsia="fr-FR"/>
              </w:rPr>
              <w:object w:dxaOrig="7920" w:dyaOrig="320">
                <v:shape id="_x0000_i1053" type="#_x0000_t75" style="width:396.3pt;height:16.3pt" o:ole="">
                  <v:imagedata r:id="rId59" o:title=""/>
                </v:shape>
                <o:OLEObject Type="Embed" ProgID="Equation.DSMT4" ShapeID="_x0000_i1053" DrawAspect="Content" ObjectID="_1620370471" r:id="rId60"/>
              </w:object>
            </w:r>
          </w:p>
          <w:p w:rsidR="00D77B72" w:rsidRPr="00DB5E73" w:rsidRDefault="00DB5E73" w:rsidP="00DB5E73">
            <w:pPr>
              <w:bidi/>
              <w:jc w:val="right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633B21">
              <w:rPr>
                <w:rFonts w:eastAsiaTheme="minorEastAsia"/>
                <w:position w:val="-6"/>
                <w:lang w:eastAsia="fr-FR"/>
              </w:rPr>
              <w:object w:dxaOrig="440" w:dyaOrig="279">
                <v:shape id="_x0000_i1054" type="#_x0000_t75" style="width:21.9pt;height:13.75pt" o:ole="">
                  <v:imagedata r:id="rId61" o:title=""/>
                </v:shape>
                <o:OLEObject Type="Embed" ProgID="Equation.DSMT4" ShapeID="_x0000_i1054" DrawAspect="Content" ObjectID="_1620370472" r:id="rId62"/>
              </w:object>
            </w:r>
            <w:r w:rsidR="00C40FFC" w:rsidRPr="00DB5E73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ُستغل تفاعل </w:t>
            </w:r>
            <w:proofErr w:type="spellStart"/>
            <w:r w:rsidR="00C40FFC" w:rsidRPr="00DB5E73">
              <w:rPr>
                <w:rFonts w:ascii="Adobe Arabic" w:hAnsi="Adobe Arabic" w:cs="Adobe Arabic"/>
                <w:sz w:val="36"/>
                <w:szCs w:val="36"/>
                <w:rtl/>
              </w:rPr>
              <w:t>إنشطار</w:t>
            </w:r>
            <w:proofErr w:type="spellEnd"/>
            <w:r w:rsidR="00C40FFC" w:rsidRPr="00DB5E73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C40FFC" w:rsidRPr="00DB5E73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="00C40FFC" w:rsidRPr="00DB5E73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ي المفاعلات النووية لتوليد الطاقة الكهربائية ، بحيث يتم </w:t>
            </w:r>
            <w:proofErr w:type="spellStart"/>
            <w:r w:rsidR="00C40FFC" w:rsidRPr="00DB5E73">
              <w:rPr>
                <w:rFonts w:ascii="Adobe Arabic" w:hAnsi="Adobe Arabic" w:cs="Adobe Arabic"/>
                <w:sz w:val="36"/>
                <w:szCs w:val="36"/>
                <w:rtl/>
              </w:rPr>
              <w:t>إنشطار</w:t>
            </w:r>
            <w:proofErr w:type="spellEnd"/>
            <w:r w:rsidR="00C40FFC" w:rsidRPr="00DB5E73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نواة </w:t>
            </w:r>
            <w:r w:rsidR="00C40FFC" w:rsidRPr="00DB5E73">
              <w:rPr>
                <w:rFonts w:ascii="Adobe Arabic" w:eastAsiaTheme="minorEastAsia" w:hAnsi="Adobe Arabic" w:cs="Adobe Arabic"/>
                <w:sz w:val="36"/>
                <w:szCs w:val="36"/>
                <w:lang w:eastAsia="fr-FR"/>
              </w:rPr>
              <w:object w:dxaOrig="560" w:dyaOrig="360">
                <v:shape id="_x0000_i1055" type="#_x0000_t75" style="width:28.15pt;height:18.8pt" o:ole="">
                  <v:imagedata r:id="rId63" o:title=""/>
                </v:shape>
                <o:OLEObject Type="Embed" ProgID="Equation.DSMT4" ShapeID="_x0000_i1055" DrawAspect="Content" ObjectID="_1620370473" r:id="rId64"/>
              </w:object>
            </w:r>
          </w:p>
          <w:p w:rsidR="00C40FFC" w:rsidRPr="00DB5E73" w:rsidRDefault="00DB5E73" w:rsidP="00DB5E7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C40FFC" w:rsidRPr="00DB5E73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حسب المعادلة :    </w:t>
            </w:r>
            <w:r w:rsidR="0048152A" w:rsidRPr="00DB5E73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   </w:t>
            </w:r>
            <w:r w:rsidR="001B1312" w:rsidRPr="00DB5E73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500" w:dyaOrig="420">
                <v:shape id="_x0000_i1056" type="#_x0000_t75" style="width:175.3pt;height:21.3pt" o:ole="">
                  <v:imagedata r:id="rId65" o:title=""/>
                </v:shape>
                <o:OLEObject Type="Embed" ProgID="Equation.DSMT4" ShapeID="_x0000_i1056" DrawAspect="Content" ObjectID="_1620370474" r:id="rId66"/>
              </w:object>
            </w:r>
          </w:p>
          <w:p w:rsidR="00C40FFC" w:rsidRPr="00C40FFC" w:rsidRDefault="00C40FFC" w:rsidP="00C40FFC">
            <w:pPr>
              <w:pStyle w:val="Paragraphedeliste"/>
              <w:numPr>
                <w:ilvl w:val="0"/>
                <w:numId w:val="13"/>
              </w:numPr>
              <w:tabs>
                <w:tab w:val="left" w:pos="3882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يّن كل من </w:t>
            </w:r>
            <w:r w:rsidR="0004128D" w:rsidRPr="0004128D">
              <w:rPr>
                <w:position w:val="-4"/>
              </w:rPr>
              <w:object w:dxaOrig="240" w:dyaOrig="279">
                <v:shape id="_x0000_i1057" type="#_x0000_t75" style="width:11.9pt;height:14.4pt" o:ole="">
                  <v:imagedata r:id="rId67" o:title=""/>
                </v:shape>
                <o:OLEObject Type="Embed" ProgID="Equation.DSMT4" ShapeID="_x0000_i1057" DrawAspect="Content" ObjectID="_1620370475" r:id="rId68"/>
              </w:object>
            </w:r>
            <w:r>
              <w:rPr>
                <w:rFonts w:hint="cs"/>
                <w:rtl/>
              </w:rPr>
              <w:t xml:space="preserve">  </w:t>
            </w:r>
            <w:r w:rsidRPr="00C40FFC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</w:t>
            </w:r>
            <w:r w:rsidRPr="00C40FFC">
              <w:rPr>
                <w:position w:val="-4"/>
              </w:rPr>
              <w:object w:dxaOrig="220" w:dyaOrig="220">
                <v:shape id="_x0000_i1058" type="#_x0000_t75" style="width:11.25pt;height:11.25pt" o:ole="">
                  <v:imagedata r:id="rId69" o:title=""/>
                </v:shape>
                <o:OLEObject Type="Embed" ProgID="Equation.DSMT4" ShapeID="_x0000_i1058" DrawAspect="Content" ObjectID="_1620370476" r:id="rId70"/>
              </w:object>
            </w:r>
            <w:r>
              <w:rPr>
                <w:rFonts w:hint="cs"/>
                <w:rtl/>
              </w:rPr>
              <w:t>.</w:t>
            </w:r>
          </w:p>
          <w:p w:rsidR="00C40FFC" w:rsidRPr="009A3B06" w:rsidRDefault="00C40FFC" w:rsidP="00C40FFC">
            <w:pPr>
              <w:pStyle w:val="Paragraphedeliste"/>
              <w:numPr>
                <w:ilvl w:val="0"/>
                <w:numId w:val="13"/>
              </w:numPr>
              <w:tabs>
                <w:tab w:val="left" w:pos="3882"/>
              </w:tabs>
              <w:bidi/>
              <w:rPr>
                <w:rFonts w:ascii="Adobe Arabic" w:hAnsi="Adobe Arabic" w:cs="Adobe Arabic"/>
                <w:sz w:val="52"/>
                <w:szCs w:val="52"/>
              </w:rPr>
            </w:pPr>
            <w:r w:rsidRPr="00C40FFC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عيّن من بين </w:t>
            </w:r>
            <w:proofErr w:type="spellStart"/>
            <w:r w:rsidRPr="00C40FFC">
              <w:rPr>
                <w:rFonts w:ascii="Adobe Arabic" w:hAnsi="Adobe Arabic" w:cs="Adobe Arabic"/>
                <w:sz w:val="36"/>
                <w:szCs w:val="36"/>
                <w:rtl/>
              </w:rPr>
              <w:t>الأنوية</w:t>
            </w:r>
            <w:proofErr w:type="spellEnd"/>
            <w:r w:rsidRPr="00C40FFC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سابقة النواة الأكثر </w:t>
            </w:r>
            <w:proofErr w:type="spellStart"/>
            <w:r w:rsidRPr="00C40FFC">
              <w:rPr>
                <w:rFonts w:ascii="Adobe Arabic" w:hAnsi="Adobe Arabic" w:cs="Adobe Arabic"/>
                <w:sz w:val="36"/>
                <w:szCs w:val="36"/>
                <w:rtl/>
              </w:rPr>
              <w:t>إستقرارا</w:t>
            </w:r>
            <w:proofErr w:type="spellEnd"/>
            <w:r w:rsidRPr="00C40FFC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FE45B3" w:rsidRPr="00FE45B3" w:rsidRDefault="009A3B06" w:rsidP="00FE45B3">
            <w:pPr>
              <w:pStyle w:val="Paragraphedeliste"/>
              <w:numPr>
                <w:ilvl w:val="0"/>
                <w:numId w:val="13"/>
              </w:numPr>
              <w:tabs>
                <w:tab w:val="left" w:pos="3882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ثلنا في الشكل المقابل مخطط الحصيل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طاقوي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لإنشطار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واة واحدة م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يورانيوم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</w:t>
            </w:r>
            <w:r w:rsidR="00F8708C" w:rsidRPr="00F8708C">
              <w:rPr>
                <w:noProof/>
                <w:rtl/>
                <w:lang w:eastAsia="fr-FR"/>
              </w:rPr>
              <w:pict>
                <v:group id="_x0000_s3353" style="position:absolute;left:0;text-align:left;margin-left:-4.65pt;margin-top:3.6pt;width:202.55pt;height:200.1pt;z-index:251660288;mso-position-horizontal-relative:text;mso-position-vertical-relative:text" coordorigin="2445,10525" coordsize="4051,4002">
                  <v:shape id="Text Box 379" o:spid="_x0000_s3350" type="#_x0000_t202" style="position:absolute;left:2455;top:12463;width:518;height:524;visibility:visible;mso-wrap-style:none" o:regroupid="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 style="mso-next-textbox:#Text Box 379">
                      <w:txbxContent>
                        <w:p w:rsidR="00954857" w:rsidRDefault="00954857" w:rsidP="00BE7BB8">
                          <w:r w:rsidRPr="00397F7F">
                            <w:rPr>
                              <w:position w:val="-6"/>
                            </w:rPr>
                            <w:object w:dxaOrig="220" w:dyaOrig="320">
                              <v:shape id="_x0000_i1059" type="#_x0000_t75" style="width:11.25pt;height:15.65pt" o:ole="">
                                <v:imagedata r:id="rId71" o:title=""/>
                              </v:shape>
                              <o:OLEObject Type="Embed" ProgID="Equation.DSMT4" ShapeID="_x0000_i1059" DrawAspect="Content" ObjectID="_1620370819" r:id="rId72"/>
                            </w:object>
                          </w:r>
                        </w:p>
                      </w:txbxContent>
                    </v:textbox>
                  </v:shape>
                  <v:shape id="Text Box 380" o:spid="_x0000_s3351" type="#_x0000_t202" style="position:absolute;left:2463;top:11435;width:518;height:487;visibility:visible;mso-wrap-style:none" o:regroupid="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 style="mso-next-textbox:#Text Box 380">
                      <w:txbxContent>
                        <w:p w:rsidR="00954857" w:rsidRDefault="00954857" w:rsidP="00BE7BB8">
                          <w:r w:rsidRPr="00397F7F">
                            <w:rPr>
                              <w:position w:val="-6"/>
                            </w:rPr>
                            <w:object w:dxaOrig="220" w:dyaOrig="260">
                              <v:shape id="_x0000_i1060" type="#_x0000_t75" style="width:11.25pt;height:13.15pt" o:ole="">
                                <v:imagedata r:id="rId73" o:title=""/>
                              </v:shape>
                              <o:OLEObject Type="Embed" ProgID="Equation.DSMT4" ShapeID="_x0000_i1060" DrawAspect="Content" ObjectID="_1620370820" r:id="rId74"/>
                            </w:object>
                          </w:r>
                        </w:p>
                      </w:txbxContent>
                    </v:textbox>
                  </v:shape>
                  <v:shape id="Text Box 381" o:spid="_x0000_s3352" type="#_x0000_t202" style="position:absolute;left:2445;top:13680;width:518;height:450;visibility:visible;mso-wrap-style:none" o:regroupid="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 style="mso-next-textbox:#Text Box 381">
                      <w:txbxContent>
                        <w:p w:rsidR="00954857" w:rsidRDefault="00954857" w:rsidP="00BE7BB8">
                          <w:r w:rsidRPr="00BE7BB8">
                            <w:rPr>
                              <w:position w:val="-6"/>
                            </w:rPr>
                            <w:object w:dxaOrig="220" w:dyaOrig="260">
                              <v:shape id="_x0000_i1061" type="#_x0000_t75" style="width:11.25pt;height:13.15pt" o:ole="">
                                <v:imagedata r:id="rId75" o:title=""/>
                              </v:shape>
                              <o:OLEObject Type="Embed" ProgID="Equation.DSMT4" ShapeID="_x0000_i1061" DrawAspect="Content" ObjectID="_1620370821" r:id="rId76"/>
                            </w:object>
                          </w:r>
                        </w:p>
                      </w:txbxContent>
                    </v:textbox>
                  </v:shape>
                  <v:shape id="Text Box 371" o:spid="_x0000_s3335" type="#_x0000_t202" style="position:absolute;left:3022;top:10525;width:1649;height:767;visibility:visible;mso-wrap-style:none" o:regroupid="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 style="mso-next-textbox:#Text Box 371;mso-fit-shape-to-text:t">
                      <w:txbxContent>
                        <w:p w:rsidR="00954857" w:rsidRDefault="00954857" w:rsidP="00BE7BB8">
                          <w:r w:rsidRPr="002A1CC6">
                            <w:rPr>
                              <w:position w:val="-10"/>
                            </w:rPr>
                            <w:object w:dxaOrig="1359" w:dyaOrig="380">
                              <v:shape id="_x0000_i1062" type="#_x0000_t75" style="width:68.25pt;height:19.4pt" o:ole="">
                                <v:imagedata r:id="rId77" o:title=""/>
                              </v:shape>
                              <o:OLEObject Type="Embed" ProgID="Equation.DSMT4" ShapeID="_x0000_i1062" DrawAspect="Content" ObjectID="_1620370822" r:id="rId78"/>
                            </w:object>
                          </w:r>
                        </w:p>
                      </w:txbxContent>
                    </v:textbox>
                  </v:shape>
                  <v:group id="Group 377" o:spid="_x0000_s3336" style="position:absolute;left:2953;top:10562;width:3543;height:3965" coordorigin="1091,11943" coordsize="3468,4196" o:regroupid="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shape id="AutoShape 359" o:spid="_x0000_s3337" type="#_x0000_t32" style="position:absolute;left:1091;top:11943;width:1;height:419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">
                      <v:stroke endarrow="block"/>
                    </v:shape>
                    <v:shape id="AutoShape 360" o:spid="_x0000_s3338" type="#_x0000_t32" style="position:absolute;left:1109;top:15490;width:2971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    <v:shape id="AutoShape 362" o:spid="_x0000_s3339" type="#_x0000_t32" style="position:absolute;left:1110;top:14262;width:2970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  <v:shape id="AutoShape 363" o:spid="_x0000_s3340" type="#_x0000_t32" style="position:absolute;left:1109;top:13150;width:2971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    <v:shape id="Text Box 364" o:spid="_x0000_s3341" type="#_x0000_t202" style="position:absolute;left:1110;top:13651;width:1450;height:94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<v:textbox style="mso-next-textbox:#Text Box 364;mso-fit-shape-to-text:t">
                        <w:txbxContent>
                          <w:p w:rsidR="00954857" w:rsidRDefault="00954857" w:rsidP="00BE7BB8">
                            <w:r w:rsidRPr="00F4548E">
                              <w:rPr>
                                <w:rFonts w:ascii="Microsoft Sans Serif" w:hAnsi="Microsoft Sans Serif" w:cs="Microsoft Sans Serif"/>
                                <w:position w:val="-14"/>
                                <w:sz w:val="28"/>
                                <w:szCs w:val="28"/>
                                <w:lang w:bidi="ar-DZ"/>
                              </w:rPr>
                              <w:object w:dxaOrig="1100" w:dyaOrig="460">
                                <v:shape id="_x0000_i1063" type="#_x0000_t75" style="width:59.5pt;height:25.65pt" o:ole="">
                                  <v:imagedata r:id="rId79" o:title=""/>
                                </v:shape>
                                <o:OLEObject Type="Embed" ProgID="Equation.DSMT4" ShapeID="_x0000_i1063" DrawAspect="Content" ObjectID="_1620370823" r:id="rId80"/>
                              </w:object>
                            </w:r>
                          </w:p>
                        </w:txbxContent>
                      </v:textbox>
                    </v:shape>
                    <v:shape id="AutoShape 366" o:spid="_x0000_s3342" type="#_x0000_t32" style="position:absolute;left:3164;top:13150;width:0;height:1112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">
                      <v:stroke endarrow="block"/>
                    </v:shape>
                    <v:shape id="Text Box 367" o:spid="_x0000_s3343" type="#_x0000_t202" style="position:absolute;left:1294;top:12729;width:2067;height:6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<v:textbox style="mso-next-textbox:#Text Box 367">
                        <w:txbxContent>
                          <w:p w:rsidR="00954857" w:rsidRDefault="00954857" w:rsidP="00BE7BB8">
                            <w:r w:rsidRPr="00B42122">
                              <w:rPr>
                                <w:rFonts w:ascii="Microsoft Sans Serif" w:hAnsi="Microsoft Sans Serif" w:cs="Microsoft Sans Serif"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1860" w:dyaOrig="260">
                                <v:shape id="_x0000_i1064" type="#_x0000_t75" style="width:89.55pt;height:12.5pt" o:ole="">
                                  <v:imagedata r:id="rId81" o:title=""/>
                                </v:shape>
                                <o:OLEObject Type="Embed" ProgID="Equation.DSMT4" ShapeID="_x0000_i1064" DrawAspect="Content" ObjectID="_1620370824" r:id="rId82"/>
                              </w:object>
                            </w:r>
                          </w:p>
                        </w:txbxContent>
                      </v:textbox>
                    </v:shape>
                    <v:shape id="AutoShape 368" o:spid="_x0000_s3344" type="#_x0000_t32" style="position:absolute;left:3976;top:13136;width:0;height:234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u56wgAAANsAAAAPAAAAZHJzL2Rvd25yZXYueG1sRE9Ni8Iw&#10;EL0L/ocwgjdNXUT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CgOu56wgAAANsAAAAPAAAA&#10;AAAAAAAAAAAAAAcCAABkcnMvZG93bnJldi54bWxQSwUGAAAAAAMAAwC3AAAA9gIAAAAA&#10;">
                      <v:stroke endarrow="block"/>
                    </v:shape>
                    <v:shape id="AutoShape 369" o:spid="_x0000_s3345" type="#_x0000_t32" style="position:absolute;left:3451;top:14290;width:0;height:1228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kvhwgAAANsAAAAPAAAAZHJzL2Rvd25yZXYueG1sRE9Ni8Iw&#10;EL0L/ocwgjdNXVD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DPdkvhwgAAANsAAAAPAAAA&#10;AAAAAAAAAAAAAAcCAABkcnMvZG93bnJldi54bWxQSwUGAAAAAAMAAwC3AAAA9gIAAAAA&#10;">
                      <v:stroke endarrow="block"/>
                    </v:shape>
                    <v:shape id="Text Box 370" o:spid="_x0000_s3346" type="#_x0000_t202" style="position:absolute;left:1091;top:14985;width:2231;height:87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<v:textbox style="mso-next-textbox:#Text Box 370;mso-fit-shape-to-text:t">
                        <w:txbxContent>
                          <w:p w:rsidR="00954857" w:rsidRDefault="00954857" w:rsidP="00BE7BB8">
                            <w:r w:rsidRPr="00F4548E">
                              <w:rPr>
                                <w:rFonts w:ascii="Microsoft Sans Serif" w:hAnsi="Microsoft Sans Serif" w:cs="Microsoft Sans Serif"/>
                                <w:position w:val="-14"/>
                                <w:sz w:val="28"/>
                                <w:szCs w:val="28"/>
                                <w:lang w:bidi="ar-DZ"/>
                              </w:rPr>
                              <w:object w:dxaOrig="2120" w:dyaOrig="460">
                                <v:shape id="_x0000_i1065" type="#_x0000_t75" style="width:99.55pt;height:21.9pt" o:ole="">
                                  <v:imagedata r:id="rId83" o:title=""/>
                                </v:shape>
                                <o:OLEObject Type="Embed" ProgID="Equation.DSMT4" ShapeID="_x0000_i1065" DrawAspect="Content" ObjectID="_1620370825" r:id="rId84"/>
                              </w:object>
                            </w:r>
                          </w:p>
                        </w:txbxContent>
                      </v:textbox>
                    </v:shape>
                    <v:shape id="Text Box 372" o:spid="_x0000_s3347" type="#_x0000_t202" style="position:absolute;left:3035;top:13322;width:574;height:63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<v:textbox style="mso-next-textbox:#Text Box 372">
                        <w:txbxContent>
                          <w:p w:rsidR="00954857" w:rsidRDefault="00954857" w:rsidP="00BE7BB8">
                            <w:r w:rsidRPr="00603D54">
                              <w:rPr>
                                <w:position w:val="-14"/>
                              </w:rPr>
                              <w:object w:dxaOrig="279" w:dyaOrig="440">
                                <v:shape id="_x0000_i1066" type="#_x0000_t75" style="width:14.4pt;height:21.9pt" o:ole="">
                                  <v:imagedata r:id="rId85" o:title=""/>
                                </v:shape>
                                <o:OLEObject Type="Embed" ProgID="Equation.DSMT4" ShapeID="_x0000_i1066" DrawAspect="Content" ObjectID="_1620370826" r:id="rId86"/>
                              </w:object>
                            </w:r>
                          </w:p>
                        </w:txbxContent>
                      </v:textbox>
                    </v:shape>
                    <v:shape id="Text Box 375" o:spid="_x0000_s3348" type="#_x0000_t202" style="position:absolute;left:3976;top:14069;width:583;height:6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<v:textbox style="mso-next-textbox:#Text Box 375">
                        <w:txbxContent>
                          <w:p w:rsidR="00954857" w:rsidRDefault="00954857" w:rsidP="00BE7BB8">
                            <w:r w:rsidRPr="00103512">
                              <w:rPr>
                                <w:position w:val="-14"/>
                              </w:rPr>
                              <w:object w:dxaOrig="300" w:dyaOrig="440">
                                <v:shape id="_x0000_i1067" type="#_x0000_t75" style="width:15.05pt;height:21.9pt" o:ole="">
                                  <v:imagedata r:id="rId87" o:title=""/>
                                </v:shape>
                                <o:OLEObject Type="Embed" ProgID="Equation.DSMT4" ShapeID="_x0000_i1067" DrawAspect="Content" ObjectID="_1620370827" r:id="rId88"/>
                              </w:object>
                            </w:r>
                          </w:p>
                        </w:txbxContent>
                      </v:textbox>
                    </v:shape>
                    <v:shape id="Text Box 376" o:spid="_x0000_s3349" type="#_x0000_t202" style="position:absolute;left:3361;top:14814;width:727;height:6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<v:textbox style="mso-next-textbox:#Text Box 376">
                        <w:txbxContent>
                          <w:p w:rsidR="00954857" w:rsidRDefault="00954857" w:rsidP="00BE7BB8">
                            <w:r w:rsidRPr="00030D43">
                              <w:rPr>
                                <w:position w:val="-6"/>
                              </w:rPr>
                              <w:object w:dxaOrig="420" w:dyaOrig="320">
                                <v:shape id="_x0000_i1068" type="#_x0000_t75" style="width:21.9pt;height:16.9pt" o:ole="">
                                  <v:imagedata r:id="rId89" o:title=""/>
                                </v:shape>
                                <o:OLEObject Type="Embed" ProgID="Equation.DSMT4" ShapeID="_x0000_i1068" DrawAspect="Content" ObjectID="_1620370828" r:id="rId90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52255F" w:rsidRDefault="00547EA5" w:rsidP="00547EA5">
            <w:pPr>
              <w:bidi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أ-أكمل المخطط مع تحديد قيم كل من </w:t>
            </w:r>
            <w:r w:rsidRPr="00F003BE">
              <w:rPr>
                <w:rFonts w:eastAsiaTheme="minorEastAsia"/>
                <w:position w:val="-10"/>
                <w:lang w:eastAsia="fr-FR"/>
              </w:rPr>
              <w:object w:dxaOrig="660" w:dyaOrig="340">
                <v:shape id="_x0000_i1069" type="#_x0000_t75" style="width:33.2pt;height:16.9pt" o:ole="">
                  <v:imagedata r:id="rId91" o:title=""/>
                </v:shape>
                <o:OLEObject Type="Embed" ProgID="Equation.DSMT4" ShapeID="_x0000_i1069" DrawAspect="Content" ObjectID="_1620370477" r:id="rId92"/>
              </w:object>
            </w:r>
            <w:r>
              <w:rPr>
                <w:rFonts w:hint="cs"/>
                <w:rtl/>
              </w:rPr>
              <w:t>.</w:t>
            </w:r>
          </w:p>
          <w:p w:rsidR="00547EA5" w:rsidRDefault="00547EA5" w:rsidP="00547EA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hint="cs"/>
                <w:rtl/>
              </w:rPr>
              <w:t xml:space="preserve">       </w:t>
            </w:r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>ب-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الطاقة المحررة ع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شطار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واة واحدة م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يورانيوم</w:t>
            </w:r>
            <w:proofErr w:type="spellEnd"/>
            <w:r w:rsidRPr="00F003BE">
              <w:rPr>
                <w:rFonts w:eastAsiaTheme="minorEastAsia"/>
                <w:position w:val="-14"/>
                <w:lang w:eastAsia="fr-FR"/>
              </w:rPr>
              <w:object w:dxaOrig="560" w:dyaOrig="460">
                <v:shape id="_x0000_i1070" type="#_x0000_t75" style="width:28.15pt;height:23.15pt" o:ole="">
                  <v:imagedata r:id="rId93" o:title=""/>
                </v:shape>
                <o:OLEObject Type="Embed" ProgID="Equation.DSMT4" ShapeID="_x0000_i1070" DrawAspect="Content" ObjectID="_1620370478" r:id="rId9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547EA5" w:rsidRDefault="00547EA5" w:rsidP="00B47351">
            <w:pPr>
              <w:bidi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ـ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-أحسب الطاقة المحررة ع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شطار</w:t>
            </w:r>
            <w:proofErr w:type="spellEnd"/>
            <w:r w:rsidR="00B47351" w:rsidRPr="00F003BE">
              <w:rPr>
                <w:rFonts w:eastAsiaTheme="minorEastAsia"/>
                <w:position w:val="-12"/>
                <w:lang w:eastAsia="fr-FR"/>
              </w:rPr>
              <w:object w:dxaOrig="360" w:dyaOrig="360">
                <v:shape id="_x0000_i1071" type="#_x0000_t75" style="width:18.8pt;height:18.8pt" o:ole="">
                  <v:imagedata r:id="rId95" o:title=""/>
                </v:shape>
                <o:OLEObject Type="Embed" ProgID="Equation.DSMT4" ShapeID="_x0000_i1071" DrawAspect="Content" ObjectID="_1620370479" r:id="rId96"/>
              </w:object>
            </w:r>
            <w:r w:rsidR="00B47351">
              <w:rPr>
                <w:rFonts w:hint="cs"/>
                <w:rtl/>
              </w:rPr>
              <w:t xml:space="preserve"> </w:t>
            </w:r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</w:t>
            </w:r>
            <w:proofErr w:type="spellStart"/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Pr="00F003BE">
              <w:rPr>
                <w:rFonts w:eastAsiaTheme="minorEastAsia"/>
                <w:position w:val="-14"/>
                <w:lang w:eastAsia="fr-FR"/>
              </w:rPr>
              <w:object w:dxaOrig="560" w:dyaOrig="460">
                <v:shape id="_x0000_i1072" type="#_x0000_t75" style="width:28.15pt;height:23.15pt" o:ole="">
                  <v:imagedata r:id="rId97" o:title=""/>
                </v:shape>
                <o:OLEObject Type="Embed" ProgID="Equation.DSMT4" ShapeID="_x0000_i1072" DrawAspect="Content" ObjectID="_1620370480" r:id="rId98"/>
              </w:object>
            </w:r>
            <w:r>
              <w:rPr>
                <w:rFonts w:hint="cs"/>
                <w:rtl/>
              </w:rPr>
              <w:t>.</w:t>
            </w:r>
          </w:p>
          <w:p w:rsidR="00547EA5" w:rsidRPr="00B47351" w:rsidRDefault="00547EA5" w:rsidP="00547EA5">
            <w:pPr>
              <w:pStyle w:val="Paragraphedeliste"/>
              <w:numPr>
                <w:ilvl w:val="0"/>
                <w:numId w:val="13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>علما أن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B4735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طاقة اللازمة </w:t>
            </w:r>
            <w:proofErr w:type="spellStart"/>
            <w:r w:rsidR="00B47351">
              <w:rPr>
                <w:rFonts w:ascii="Adobe Arabic" w:hAnsi="Adobe Arabic" w:cs="Adobe Arabic" w:hint="cs"/>
                <w:sz w:val="36"/>
                <w:szCs w:val="36"/>
                <w:rtl/>
              </w:rPr>
              <w:t>لإحتراق</w:t>
            </w:r>
            <w:proofErr w:type="spellEnd"/>
            <w:r w:rsidR="00B4735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B47351" w:rsidRPr="00F003BE">
              <w:rPr>
                <w:position w:val="-12"/>
              </w:rPr>
              <w:object w:dxaOrig="360" w:dyaOrig="360">
                <v:shape id="_x0000_i1073" type="#_x0000_t75" style="width:18.8pt;height:18.8pt" o:ole="">
                  <v:imagedata r:id="rId99" o:title=""/>
                </v:shape>
                <o:OLEObject Type="Embed" ProgID="Equation.DSMT4" ShapeID="_x0000_i1073" DrawAspect="Content" ObjectID="_1620370481" r:id="rId100"/>
              </w:object>
            </w:r>
            <w:r w:rsidR="00B47351">
              <w:rPr>
                <w:rFonts w:hint="cs"/>
                <w:rtl/>
              </w:rPr>
              <w:t xml:space="preserve"> من الفحم هي </w:t>
            </w:r>
            <w:r w:rsidR="00B47351" w:rsidRPr="00F003BE">
              <w:rPr>
                <w:position w:val="-12"/>
              </w:rPr>
              <w:object w:dxaOrig="600" w:dyaOrig="360">
                <v:shape id="_x0000_i1074" type="#_x0000_t75" style="width:30.05pt;height:18.8pt" o:ole="">
                  <v:imagedata r:id="rId101" o:title=""/>
                </v:shape>
                <o:OLEObject Type="Embed" ProgID="Equation.DSMT4" ShapeID="_x0000_i1074" DrawAspect="Content" ObjectID="_1620370482" r:id="rId102"/>
              </w:object>
            </w:r>
            <w:r w:rsidR="00B47351">
              <w:rPr>
                <w:rFonts w:hint="cs"/>
                <w:rtl/>
              </w:rPr>
              <w:t>.</w:t>
            </w:r>
          </w:p>
          <w:p w:rsidR="00565B89" w:rsidRDefault="00B47351" w:rsidP="00B47351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كتلة الفحم التي </w:t>
            </w: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حرر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فس الطاقة التي </w:t>
            </w:r>
          </w:p>
          <w:p w:rsidR="00B47351" w:rsidRPr="00565B89" w:rsidRDefault="00B47351" w:rsidP="00565B89">
            <w:pPr>
              <w:pStyle w:val="Paragraphedeliste"/>
              <w:bidi/>
              <w:ind w:left="1080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يحررها</w:t>
            </w:r>
            <w:r w:rsidRPr="00F003BE">
              <w:rPr>
                <w:position w:val="-12"/>
              </w:rPr>
              <w:object w:dxaOrig="360" w:dyaOrig="360">
                <v:shape id="_x0000_i1075" type="#_x0000_t75" style="width:18.8pt;height:18.8pt" o:ole="">
                  <v:imagedata r:id="rId103" o:title=""/>
                </v:shape>
                <o:OLEObject Type="Embed" ProgID="Equation.DSMT4" ShapeID="_x0000_i1075" DrawAspect="Content" ObjectID="_1620370483" r:id="rId104"/>
              </w:object>
            </w:r>
            <w:r w:rsidR="00565B89">
              <w:rPr>
                <w:rFonts w:hint="cs"/>
                <w:rtl/>
              </w:rPr>
              <w:t xml:space="preserve"> </w:t>
            </w:r>
            <w:r w:rsidRPr="00565B8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</w:t>
            </w:r>
            <w:proofErr w:type="spellStart"/>
            <w:r w:rsidRPr="00565B89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Pr="00565B8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Pr="00D731A2">
              <w:rPr>
                <w:position w:val="-14"/>
              </w:rPr>
              <w:object w:dxaOrig="560" w:dyaOrig="460">
                <v:shape id="_x0000_i1076" type="#_x0000_t75" style="width:28.15pt;height:23.15pt" o:ole="">
                  <v:imagedata r:id="rId93" o:title=""/>
                </v:shape>
                <o:OLEObject Type="Embed" ProgID="Equation.DSMT4" ShapeID="_x0000_i1076" DrawAspect="Content" ObjectID="_1620370484" r:id="rId105"/>
              </w:object>
            </w:r>
            <w:r w:rsidRPr="00565B89">
              <w:rPr>
                <w:rFonts w:ascii="Adobe Arabic" w:hAnsi="Adobe Arabic" w:cs="Adobe Arabic"/>
                <w:rtl/>
              </w:rPr>
              <w:t>.</w:t>
            </w:r>
          </w:p>
          <w:p w:rsidR="00B47351" w:rsidRDefault="00B47351" w:rsidP="00B47351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الطاق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محررةعن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شطار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E72902" w:rsidRPr="00E72902">
              <w:rPr>
                <w:position w:val="-12"/>
              </w:rPr>
              <w:object w:dxaOrig="1140" w:dyaOrig="340">
                <v:shape id="_x0000_i1077" type="#_x0000_t75" style="width:56.95pt;height:16.9pt" o:ole="">
                  <v:imagedata r:id="rId106" o:title=""/>
                </v:shape>
                <o:OLEObject Type="Embed" ProgID="Equation.DSMT4" ShapeID="_x0000_i1077" DrawAspect="Content" ObjectID="_1620370485" r:id="rId10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B47351" w:rsidRDefault="00B47351" w:rsidP="001B1312">
            <w:pPr>
              <w:pStyle w:val="Paragraphedeliste"/>
              <w:bidi/>
              <w:ind w:left="1080"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يورانيوم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1B1312" w:rsidRPr="00F003BE">
              <w:rPr>
                <w:position w:val="-14"/>
              </w:rPr>
              <w:object w:dxaOrig="560" w:dyaOrig="460">
                <v:shape id="_x0000_i1078" type="#_x0000_t75" style="width:28.15pt;height:23.15pt" o:ole="">
                  <v:imagedata r:id="rId93" o:title=""/>
                </v:shape>
                <o:OLEObject Type="Embed" ProgID="Equation.DSMT4" ShapeID="_x0000_i1078" DrawAspect="Content" ObjectID="_1620370486" r:id="rId108"/>
              </w:object>
            </w:r>
            <w:r w:rsidR="001B131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وحدة </w:t>
            </w:r>
            <w:proofErr w:type="spellStart"/>
            <w:r w:rsidR="001B1312">
              <w:rPr>
                <w:rFonts w:ascii="Adobe Arabic" w:hAnsi="Adobe Arabic" w:cs="Adobe Arabic" w:hint="cs"/>
                <w:sz w:val="36"/>
                <w:szCs w:val="36"/>
                <w:rtl/>
              </w:rPr>
              <w:t>الجول</w:t>
            </w:r>
            <w:proofErr w:type="spellEnd"/>
            <w:r>
              <w:rPr>
                <w:rFonts w:hint="cs"/>
                <w:rtl/>
              </w:rPr>
              <w:t>.</w:t>
            </w:r>
          </w:p>
          <w:p w:rsidR="00FE45B3" w:rsidRDefault="00B47351" w:rsidP="008835C3">
            <w:pPr>
              <w:pStyle w:val="Paragraphedeliste"/>
              <w:numPr>
                <w:ilvl w:val="0"/>
                <w:numId w:val="13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D731A2">
              <w:rPr>
                <w:rFonts w:ascii="Adobe Arabic" w:hAnsi="Adobe Arabic" w:cs="Adobe Arabic"/>
                <w:sz w:val="36"/>
                <w:szCs w:val="36"/>
                <w:rtl/>
              </w:rPr>
              <w:t>ي</w:t>
            </w:r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>َ</w:t>
            </w:r>
            <w:r w:rsidRPr="00D731A2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تطلب مفاعل نووي </w:t>
            </w:r>
            <w:proofErr w:type="spellStart"/>
            <w:r w:rsidRPr="00D731A2">
              <w:rPr>
                <w:rFonts w:ascii="Adobe Arabic" w:hAnsi="Adobe Arabic" w:cs="Adobe Arabic"/>
                <w:sz w:val="36"/>
                <w:szCs w:val="36"/>
                <w:rtl/>
              </w:rPr>
              <w:t>إستطاعة</w:t>
            </w:r>
            <w:proofErr w:type="spellEnd"/>
            <w:r w:rsidRPr="00D731A2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كهربائية </w:t>
            </w:r>
            <w:r w:rsidR="00E72902" w:rsidRPr="00D731A2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1740" w:dyaOrig="400">
                <v:shape id="_x0000_i1079" type="#_x0000_t75" style="width:87.05pt;height:20.05pt" o:ole="">
                  <v:imagedata r:id="rId109" o:title=""/>
                </v:shape>
                <o:OLEObject Type="Embed" ProgID="Equation.DSMT4" ShapeID="_x0000_i1079" DrawAspect="Content" ObjectID="_1620370487" r:id="rId110"/>
              </w:object>
            </w:r>
            <w:r w:rsidR="00565B8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D731A2" w:rsidRPr="00565B8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خلال سنة </w:t>
            </w:r>
            <w:r w:rsidR="00E72902" w:rsidRPr="00E72902">
              <w:rPr>
                <w:position w:val="-12"/>
              </w:rPr>
              <w:object w:dxaOrig="1140" w:dyaOrig="340">
                <v:shape id="_x0000_i1080" type="#_x0000_t75" style="width:56.95pt;height:16.9pt" o:ole="">
                  <v:imagedata r:id="rId111" o:title=""/>
                </v:shape>
                <o:OLEObject Type="Embed" ProgID="Equation.DSMT4" ShapeID="_x0000_i1080" DrawAspect="Content" ObjectID="_1620370488" r:id="rId112"/>
              </w:object>
            </w:r>
            <w:r w:rsidR="00D731A2" w:rsidRPr="00565B8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ن </w:t>
            </w:r>
            <w:proofErr w:type="spellStart"/>
            <w:r w:rsidR="00D731A2" w:rsidRPr="00565B89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="00D731A2" w:rsidRPr="00565B8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D731A2" w:rsidRPr="00D731A2">
              <w:rPr>
                <w:position w:val="-14"/>
              </w:rPr>
              <w:object w:dxaOrig="560" w:dyaOrig="460">
                <v:shape id="_x0000_i1081" type="#_x0000_t75" style="width:28.15pt;height:23.15pt" o:ole="">
                  <v:imagedata r:id="rId93" o:title=""/>
                </v:shape>
                <o:OLEObject Type="Embed" ProgID="Equation.DSMT4" ShapeID="_x0000_i1081" DrawAspect="Content" ObjectID="_1620370489" r:id="rId113"/>
              </w:object>
            </w:r>
            <w:r w:rsidR="00D731A2" w:rsidRPr="00565B89">
              <w:rPr>
                <w:rFonts w:ascii="Adobe Arabic" w:hAnsi="Adobe Arabic" w:cs="Adobe Arabic"/>
                <w:sz w:val="36"/>
                <w:szCs w:val="36"/>
                <w:rtl/>
              </w:rPr>
              <w:t>.أوجد مردود المفاعل النووي .</w:t>
            </w:r>
          </w:p>
          <w:p w:rsidR="0048152A" w:rsidRPr="0004128D" w:rsidRDefault="001B1312" w:rsidP="0004128D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1B1312">
              <w:rPr>
                <w:rFonts w:ascii="Adobe Arabic" w:eastAsiaTheme="minorEastAsia" w:hAnsi="Adobe Arabic" w:cs="Adobe Arabic"/>
                <w:position w:val="-24"/>
                <w:sz w:val="36"/>
                <w:szCs w:val="36"/>
                <w:lang w:eastAsia="fr-FR"/>
              </w:rPr>
              <w:object w:dxaOrig="9279" w:dyaOrig="660">
                <v:shape id="_x0000_i1082" type="#_x0000_t75" style="width:463.95pt;height:33.2pt" o:ole="">
                  <v:imagedata r:id="rId114" o:title=""/>
                </v:shape>
                <o:OLEObject Type="Embed" ProgID="Equation.DSMT4" ShapeID="_x0000_i1082" DrawAspect="Content" ObjectID="_1620370490" r:id="rId115"/>
              </w:object>
            </w:r>
            <w:r w:rsidR="00DB5E73" w:rsidRPr="0004128D">
              <w:rPr>
                <w:rFonts w:ascii="Adobe Arabic" w:eastAsiaTheme="minorEastAsia" w:hAnsi="Adobe Arabic" w:cs="Adobe Arabic"/>
                <w:position w:val="-36"/>
                <w:sz w:val="36"/>
                <w:szCs w:val="36"/>
                <w:lang w:eastAsia="fr-FR"/>
              </w:rPr>
              <w:object w:dxaOrig="9880" w:dyaOrig="859">
                <v:shape id="_x0000_i1083" type="#_x0000_t75" style="width:494pt;height:43.2pt" o:ole="">
                  <v:imagedata r:id="rId116" o:title=""/>
                </v:shape>
                <o:OLEObject Type="Embed" ProgID="Equation.DSMT4" ShapeID="_x0000_i1083" DrawAspect="Content" ObjectID="_1620370491" r:id="rId117"/>
              </w:object>
            </w:r>
          </w:p>
          <w:p w:rsidR="008835C3" w:rsidRDefault="00F8708C" w:rsidP="008835C3">
            <w:pPr>
              <w:bidi/>
              <w:rPr>
                <w:rFonts w:ascii="Adobe Arabic" w:eastAsiaTheme="minorEastAsia" w:hAnsi="Adobe Arabic" w:cs="Adobe Arabic"/>
                <w:b/>
                <w:bCs/>
                <w:position w:val="-24"/>
                <w:sz w:val="36"/>
                <w:szCs w:val="36"/>
                <w:rtl/>
                <w:lang w:eastAsia="fr-FR"/>
              </w:rPr>
            </w:pPr>
            <w:r w:rsidRPr="00F8708C"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u w:val="single"/>
                <w:rtl/>
              </w:rPr>
              <w:lastRenderedPageBreak/>
              <w:pict>
                <v:group id="_x0000_s6473" style="position:absolute;left:0;text-align:left;margin-left:29.95pt;margin-top:5.35pt;width:158.2pt;height:111.55pt;z-index:251879424" coordorigin="728,1014" coordsize="3164,2231">
                  <v:shape id="_x0000_s6474" type="#_x0000_t32" style="position:absolute;left:1503;top:1014;width:0;height:476" o:connectortype="straight" strokeweight="1pt"/>
                  <v:shape id="_x0000_s6475" type="#_x0000_t32" style="position:absolute;left:1615;top:1165;width:0;height:225" o:connectortype="straight" strokeweight="1pt"/>
                  <v:shape id="_x0000_s6476" type="#_x0000_t32" style="position:absolute;left:1002;top:1277;width:501;height:0;flip:x" o:connectortype="straight" strokeweight="1pt"/>
                  <v:shape id="_x0000_s6477" type="#_x0000_t32" style="position:absolute;left:1002;top:1277;width:0;height:1315" o:connectortype="straight" strokeweight="1pt"/>
                  <v:shape id="_x0000_s6478" type="#_x0000_t32" style="position:absolute;left:1002;top:2592;width:200;height:0" o:connectortype="straight" strokeweight="1pt"/>
                  <v:rect id="_x0000_s6479" style="position:absolute;left:1202;top:2517;width:664;height:143" strokeweight="1pt"/>
                  <v:rect id="_x0000_s6480" style="position:absolute;left:2099;top:2517;width:664;height:143" strokeweight="1pt"/>
                  <v:shape id="_x0000_s6481" type="#_x0000_t32" style="position:absolute;left:1866;top:2592;width:233;height:0" o:connectortype="straight"/>
                  <v:shape id="_x0000_s6482" type="#_x0000_t32" style="position:absolute;left:2763;top:2592;width:217;height:0" o:connectortype="straight" strokeweight="1pt"/>
                  <v:shape id="_x0000_s6483" type="#_x0000_t32" style="position:absolute;left:2980;top:2429;width:0;height:388" o:connectortype="straight" strokeweight="1pt"/>
                  <v:shape id="_x0000_s6484" type="#_x0000_t32" style="position:absolute;left:3097;top:2429;width:0;height:388" o:connectortype="straight" strokeweight="1pt"/>
                  <v:shape id="_x0000_s6485" type="#_x0000_t32" style="position:absolute;left:1615;top:1277;width:564;height:0" o:connectortype="straight" strokeweight="1pt"/>
                  <v:shape id="_x0000_s6486" type="#_x0000_t32" style="position:absolute;left:2153;top:1076;width:338;height:175;flip:y" o:connectortype="straight"/>
                  <v:shape id="_x0000_s6487" type="#_x0000_t32" style="position:absolute;left:2517;top:1277;width:1152;height:0" o:connectortype="straight" strokeweight="1pt"/>
                  <v:shape id="_x0000_s6488" type="#_x0000_t32" style="position:absolute;left:3097;top:2592;width:572;height:0" o:connectortype="straight" strokeweight="1pt"/>
                  <v:shape id="_x0000_s6489" type="#_x0000_t32" style="position:absolute;left:3669;top:1277;width:0;height:1315" o:connectortype="straight" strokeweight="1pt"/>
                  <v:oval id="_x0000_s6490" style="position:absolute;left:2094;top:1231;width:85;height:85;mso-position-horizontal-relative:margin" fillcolor="black"/>
                  <v:oval id="_x0000_s6491" style="position:absolute;left:2517;top:1231;width:85;height:85;mso-position-horizontal-relative:margin" fillcolor="black"/>
                  <v:shape id="_x0000_s6492" type="#_x0000_t202" style="position:absolute;left:1249;top:2107;width:600;height:501;mso-wrap-style:none" filled="f" stroked="f">
                    <v:textbox style="mso-next-textbox:#_x0000_s6492">
                      <w:txbxContent>
                        <w:p w:rsidR="00954857" w:rsidRDefault="00954857" w:rsidP="008835C3">
                          <w:r w:rsidRPr="00DC3C9B">
                            <w:rPr>
                              <w:position w:val="-16"/>
                            </w:rPr>
                            <w:object w:dxaOrig="380" w:dyaOrig="420">
                              <v:shape id="_x0000_i1084" type="#_x0000_t75" style="width:15.65pt;height:17.55pt" o:ole="">
                                <v:imagedata r:id="rId118" o:title=""/>
                              </v:shape>
                              <o:OLEObject Type="Embed" ProgID="Equation.DSMT4" ShapeID="_x0000_i1084" DrawAspect="Content" ObjectID="_1620370829" r:id="rId119"/>
                            </w:object>
                          </w:r>
                        </w:p>
                      </w:txbxContent>
                    </v:textbox>
                  </v:shape>
                  <v:shape id="_x0000_s6493" type="#_x0000_t202" style="position:absolute;left:2149;top:2134;width:633;height:493;mso-wrap-style:none" filled="f" stroked="f">
                    <v:textbox style="mso-next-textbox:#_x0000_s6493">
                      <w:txbxContent>
                        <w:p w:rsidR="00954857" w:rsidRDefault="00954857" w:rsidP="008835C3">
                          <w:r w:rsidRPr="00DC3C9B">
                            <w:rPr>
                              <w:position w:val="-16"/>
                            </w:rPr>
                            <w:object w:dxaOrig="400" w:dyaOrig="420">
                              <v:shape id="_x0000_i1085" type="#_x0000_t75" style="width:16.9pt;height:17.55pt" o:ole="">
                                <v:imagedata r:id="rId120" o:title=""/>
                              </v:shape>
                              <o:OLEObject Type="Embed" ProgID="Equation.DSMT4" ShapeID="_x0000_i1085" DrawAspect="Content" ObjectID="_1620370830" r:id="rId121"/>
                            </w:object>
                          </w:r>
                        </w:p>
                      </w:txbxContent>
                    </v:textbox>
                  </v:shape>
                  <v:shape id="_x0000_s6494" type="#_x0000_t202" style="position:absolute;left:2806;top:2043;width:504;height:653;mso-wrap-style:none" filled="f" stroked="f">
                    <v:textbox style="mso-next-textbox:#_x0000_s6494;mso-fit-shape-to-text:t">
                      <w:txbxContent>
                        <w:p w:rsidR="00954857" w:rsidRDefault="00954857" w:rsidP="008835C3">
                          <w:r w:rsidRPr="003569A6">
                            <w:rPr>
                              <w:position w:val="-6"/>
                            </w:rPr>
                            <w:object w:dxaOrig="260" w:dyaOrig="300">
                              <v:shape id="_x0000_i1086" type="#_x0000_t75" style="width:11.25pt;height:12.5pt" o:ole="">
                                <v:imagedata r:id="rId122" o:title=""/>
                              </v:shape>
                              <o:OLEObject Type="Embed" ProgID="Equation.DSMT4" ShapeID="_x0000_i1086" DrawAspect="Content" ObjectID="_1620370831" r:id="rId123"/>
                            </w:object>
                          </w:r>
                        </w:p>
                      </w:txbxContent>
                    </v:textbox>
                  </v:shape>
                  <v:shape id="_x0000_s6495" type="#_x0000_t202" style="position:absolute;left:1259;top:1390;width:504;height:653;mso-wrap-style:none" filled="f" stroked="f">
                    <v:textbox style="mso-next-textbox:#_x0000_s6495;mso-fit-shape-to-text:t">
                      <w:txbxContent>
                        <w:p w:rsidR="00954857" w:rsidRDefault="00954857" w:rsidP="008835C3">
                          <w:r w:rsidRPr="003569A6">
                            <w:rPr>
                              <w:position w:val="-4"/>
                            </w:rPr>
                            <w:object w:dxaOrig="260" w:dyaOrig="279">
                              <v:shape id="_x0000_i1087" type="#_x0000_t75" style="width:11.25pt;height:11.25pt" o:ole="">
                                <v:imagedata r:id="rId124" o:title=""/>
                              </v:shape>
                              <o:OLEObject Type="Embed" ProgID="Equation.DSMT4" ShapeID="_x0000_i1087" DrawAspect="Content" ObjectID="_1620370832" r:id="rId125"/>
                            </w:object>
                          </w:r>
                        </w:p>
                      </w:txbxContent>
                    </v:textbox>
                  </v:shape>
                  <v:shape id="_x0000_s6496" type="#_x0000_t32" style="position:absolute;left:1202;top:1490;width:654;height:0;flip:x" o:connectortype="straight">
                    <v:stroke endarrow="block"/>
                  </v:shape>
                  <v:shape id="_x0000_s6497" type="#_x0000_t202" style="position:absolute;left:2151;top:1205;width:481;height:472;mso-wrap-style:none" filled="f" stroked="f">
                    <v:textbox style="mso-next-textbox:#_x0000_s6497">
                      <w:txbxContent>
                        <w:p w:rsidR="00954857" w:rsidRDefault="00954857" w:rsidP="008835C3">
                          <w:r w:rsidRPr="003569A6">
                            <w:rPr>
                              <w:position w:val="-4"/>
                            </w:rPr>
                            <w:object w:dxaOrig="220" w:dyaOrig="279">
                              <v:shape id="_x0000_i1088" type="#_x0000_t75" style="width:9.4pt;height:11.25pt" o:ole="">
                                <v:imagedata r:id="rId126" o:title=""/>
                              </v:shape>
                              <o:OLEObject Type="Embed" ProgID="Equation.DSMT4" ShapeID="_x0000_i1088" DrawAspect="Content" ObjectID="_1620370833" r:id="rId127"/>
                            </w:object>
                          </w:r>
                        </w:p>
                      </w:txbxContent>
                    </v:textbox>
                  </v:shape>
                  <v:oval id="_x0000_s6498" style="position:absolute;left:954;top:2536;width:85;height:85;mso-position-horizontal-relative:margin" fillcolor="black"/>
                  <v:oval id="_x0000_s6499" style="position:absolute;left:1931;top:2553;width:85;height:85;mso-position-horizontal-relative:margin" fillcolor="black"/>
                  <v:oval id="_x0000_s6500" style="position:absolute;left:3643;top:2549;width:85;height:85;mso-position-horizontal-relative:margin" fillcolor="black"/>
                  <v:shape id="_x0000_s6501" type="#_x0000_t202" style="position:absolute;left:728;top:2533;width:450;height:438;mso-wrap-style:none" filled="f" stroked="f">
                    <v:textbox style="mso-next-textbox:#_x0000_s6501">
                      <w:txbxContent>
                        <w:p w:rsidR="00954857" w:rsidRDefault="00954857" w:rsidP="008835C3">
                          <w:r w:rsidRPr="008E1CCC">
                            <w:rPr>
                              <w:position w:val="-6"/>
                            </w:rPr>
                            <w:object w:dxaOrig="200" w:dyaOrig="240">
                              <v:shape id="_x0000_i1089" type="#_x0000_t75" style="width:8.15pt;height:10pt" o:ole="">
                                <v:imagedata r:id="rId128" o:title=""/>
                              </v:shape>
                              <o:OLEObject Type="Embed" ProgID="Equation.DSMT4" ShapeID="_x0000_i1089" DrawAspect="Content" ObjectID="_1620370834" r:id="rId129"/>
                            </w:object>
                          </w:r>
                        </w:p>
                      </w:txbxContent>
                    </v:textbox>
                  </v:shape>
                  <v:shape id="_x0000_s6502" type="#_x0000_t202" style="position:absolute;left:1765;top:2592;width:481;height:653;mso-wrap-style:none" filled="f" stroked="f">
                    <v:textbox style="mso-next-textbox:#_x0000_s6502;mso-fit-shape-to-text:t">
                      <w:txbxContent>
                        <w:p w:rsidR="00954857" w:rsidRDefault="00954857" w:rsidP="008835C3">
                          <w:r w:rsidRPr="008E1CCC">
                            <w:rPr>
                              <w:position w:val="-6"/>
                            </w:rPr>
                            <w:object w:dxaOrig="220" w:dyaOrig="300">
                              <v:shape id="_x0000_i1090" type="#_x0000_t75" style="width:9.4pt;height:12.5pt" o:ole="">
                                <v:imagedata r:id="rId130" o:title=""/>
                              </v:shape>
                              <o:OLEObject Type="Embed" ProgID="Equation.DSMT4" ShapeID="_x0000_i1090" DrawAspect="Content" ObjectID="_1620370835" r:id="rId131"/>
                            </w:object>
                          </w:r>
                        </w:p>
                      </w:txbxContent>
                    </v:textbox>
                  </v:shape>
                  <v:shape id="_x0000_s6503" type="#_x0000_t202" style="position:absolute;left:3442;top:2536;width:450;height:416;mso-wrap-style:none" filled="f" stroked="f">
                    <v:textbox style="mso-next-textbox:#_x0000_s6503">
                      <w:txbxContent>
                        <w:p w:rsidR="00954857" w:rsidRDefault="00954857" w:rsidP="008835C3">
                          <w:r w:rsidRPr="008E1CCC">
                            <w:rPr>
                              <w:position w:val="-6"/>
                            </w:rPr>
                            <w:object w:dxaOrig="200" w:dyaOrig="240">
                              <v:shape id="_x0000_i1091" type="#_x0000_t75" style="width:8.15pt;height:10pt" o:ole="">
                                <v:imagedata r:id="rId132" o:title=""/>
                              </v:shape>
                              <o:OLEObject Type="Embed" ProgID="Equation.DSMT4" ShapeID="_x0000_i1091" DrawAspect="Content" ObjectID="_1620370836" r:id="rId133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8835C3" w:rsidRPr="008835C3">
              <w:rPr>
                <w:rFonts w:ascii="Adobe Arabic" w:eastAsiaTheme="minorEastAsia" w:hAnsi="Adobe Arabic" w:cs="Adobe Arabic"/>
                <w:b/>
                <w:bCs/>
                <w:position w:val="-24"/>
                <w:sz w:val="36"/>
                <w:szCs w:val="36"/>
                <w:rtl/>
                <w:lang w:eastAsia="fr-FR"/>
              </w:rPr>
              <w:t xml:space="preserve">التمرين </w:t>
            </w:r>
            <w:proofErr w:type="gramStart"/>
            <w:r w:rsidR="008835C3" w:rsidRPr="008835C3">
              <w:rPr>
                <w:rFonts w:ascii="Adobe Arabic" w:eastAsiaTheme="minorEastAsia" w:hAnsi="Adobe Arabic" w:cs="Adobe Arabic"/>
                <w:b/>
                <w:bCs/>
                <w:position w:val="-24"/>
                <w:sz w:val="36"/>
                <w:szCs w:val="36"/>
                <w:rtl/>
                <w:lang w:eastAsia="fr-FR"/>
              </w:rPr>
              <w:t>الثاني :</w:t>
            </w:r>
            <w:proofErr w:type="gramEnd"/>
            <w:r w:rsidR="008835C3" w:rsidRPr="008835C3">
              <w:rPr>
                <w:rFonts w:ascii="Adobe Arabic" w:eastAsiaTheme="minorEastAsia" w:hAnsi="Adobe Arabic" w:cs="Adobe Arabic"/>
                <w:b/>
                <w:bCs/>
                <w:position w:val="-24"/>
                <w:sz w:val="36"/>
                <w:szCs w:val="36"/>
                <w:rtl/>
                <w:lang w:eastAsia="fr-FR"/>
              </w:rPr>
              <w:t xml:space="preserve"> (    )</w:t>
            </w:r>
          </w:p>
          <w:p w:rsidR="008835C3" w:rsidRDefault="00E72902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631912">
              <w:rPr>
                <w:rFonts w:eastAsiaTheme="minorEastAsia"/>
                <w:position w:val="-6"/>
                <w:lang w:eastAsia="fr-FR"/>
              </w:rPr>
              <w:object w:dxaOrig="340" w:dyaOrig="279">
                <v:shape id="_x0000_i1092" type="#_x0000_t75" style="width:16.3pt;height:13.75pt" o:ole="">
                  <v:imagedata r:id="rId134" o:title=""/>
                </v:shape>
                <o:OLEObject Type="Embed" ProgID="Equation.DSMT4" ShapeID="_x0000_i1092" DrawAspect="Content" ObjectID="_1620370492" r:id="rId135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نحقق التركيب التجريبي المبي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ّ</w: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ن في الشكل المقابل والذي يتكون من :</w:t>
            </w:r>
          </w:p>
          <w:p w:rsidR="008835C3" w:rsidRDefault="008835C3" w:rsidP="008835C3">
            <w:pPr>
              <w:pStyle w:val="Paragraphedeliste"/>
              <w:numPr>
                <w:ilvl w:val="0"/>
                <w:numId w:val="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ولد توتر ثابت قوته المحركة الكهربائية </w:t>
            </w:r>
            <w:r w:rsidRPr="00DC3C9B">
              <w:rPr>
                <w:position w:val="-4"/>
              </w:rPr>
              <w:object w:dxaOrig="260" w:dyaOrig="279">
                <v:shape id="_x0000_i1093" type="#_x0000_t75" style="width:13.15pt;height:14.4pt" o:ole="">
                  <v:imagedata r:id="rId136" o:title=""/>
                </v:shape>
                <o:OLEObject Type="Embed" ProgID="Equation.DSMT4" ShapeID="_x0000_i1093" DrawAspect="Content" ObjectID="_1620370493" r:id="rId137"/>
              </w:object>
            </w:r>
          </w:p>
          <w:p w:rsidR="008835C3" w:rsidRDefault="008835C3" w:rsidP="008835C3">
            <w:pPr>
              <w:pStyle w:val="Paragraphedeliste"/>
              <w:numPr>
                <w:ilvl w:val="0"/>
                <w:numId w:val="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اقلي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وميين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131FD9">
              <w:rPr>
                <w:position w:val="-12"/>
              </w:rPr>
              <w:object w:dxaOrig="340" w:dyaOrig="380">
                <v:shape id="_x0000_i1094" type="#_x0000_t75" style="width:16.9pt;height:18.8pt" o:ole="">
                  <v:imagedata r:id="rId138" o:title=""/>
                </v:shape>
                <o:OLEObject Type="Embed" ProgID="Equation.DSMT4" ShapeID="_x0000_i1094" DrawAspect="Content" ObjectID="_1620370494" r:id="rId13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Pr="00131FD9">
              <w:rPr>
                <w:position w:val="-12"/>
              </w:rPr>
              <w:object w:dxaOrig="360" w:dyaOrig="380">
                <v:shape id="_x0000_i1095" type="#_x0000_t75" style="width:18.8pt;height:18.8pt" o:ole="">
                  <v:imagedata r:id="rId140" o:title=""/>
                </v:shape>
                <o:OLEObject Type="Embed" ProgID="Equation.DSMT4" ShapeID="_x0000_i1095" DrawAspect="Content" ObjectID="_1620370495" r:id="rId14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جهولين. </w:t>
            </w:r>
          </w:p>
          <w:p w:rsidR="008835C3" w:rsidRPr="002B666A" w:rsidRDefault="008835C3" w:rsidP="008835C3">
            <w:pPr>
              <w:pStyle w:val="Paragraphedeliste"/>
              <w:numPr>
                <w:ilvl w:val="0"/>
                <w:numId w:val="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كثفة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فارغة سعتها </w:t>
            </w:r>
            <w:r w:rsidRPr="00131FD9">
              <w:rPr>
                <w:position w:val="-6"/>
              </w:rPr>
              <w:object w:dxaOrig="260" w:dyaOrig="300">
                <v:shape id="_x0000_i1096" type="#_x0000_t75" style="width:13.15pt;height:15.05pt" o:ole="">
                  <v:imagedata r:id="rId142" o:title=""/>
                </v:shape>
                <o:OLEObject Type="Embed" ProgID="Equation.DSMT4" ShapeID="_x0000_i1096" DrawAspect="Content" ObjectID="_1620370496" r:id="rId143"/>
              </w:objec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و </w:t>
            </w:r>
            <w:r w:rsidRP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قاطعة كهربائية </w:t>
            </w:r>
            <w:r w:rsidRPr="00DC3C9B">
              <w:object w:dxaOrig="220" w:dyaOrig="279">
                <v:shape id="_x0000_i1097" type="#_x0000_t75" style="width:10.65pt;height:14.4pt" o:ole="">
                  <v:imagedata r:id="rId144" o:title=""/>
                </v:shape>
                <o:OLEObject Type="Embed" ProgID="Equation.DSMT4" ShapeID="_x0000_i1097" DrawAspect="Content" ObjectID="_1620370497" r:id="rId145"/>
              </w:object>
            </w:r>
            <w:r>
              <w:rPr>
                <w:rFonts w:hint="cs"/>
                <w:rtl/>
              </w:rPr>
              <w:t>.</w:t>
            </w:r>
          </w:p>
          <w:p w:rsidR="002B666A" w:rsidRPr="00740117" w:rsidRDefault="002B666A" w:rsidP="002B666A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8835C3" w:rsidRDefault="00F8708C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F8708C"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u w:val="single"/>
                <w:rtl/>
              </w:rPr>
              <w:pict>
                <v:group id="_x0000_s6504" style="position:absolute;left:0;text-align:left;margin-left:-9.3pt;margin-top:19.8pt;width:219.45pt;height:437.2pt;z-index:251880448" coordorigin="606,5522" coordsize="4389,8744">
                  <v:group id="_x0000_s6505" style="position:absolute;left:606;top:5522;width:4389;height:3916;mso-position-horizontal-relative:margin;mso-position-vertical-relative:margin" coordorigin="1404,9979" coordsize="4389,3916">
                    <v:group id="_x0000_s6506" style="position:absolute;left:2012;top:10443;width:3402;height:2835" coordorigin="11182,10643" coordsize="3402,2835">
                      <v:line id="_x0000_s6507" style="position:absolute" from="11182,10643" to="11182,13478" strokecolor="navy" strokeweight=".25pt">
                        <v:stroke dashstyle="1 1" endcap="round"/>
                      </v:line>
                      <v:line id="_x0000_s6508" style="position:absolute" from="11239,10643" to="11239,13478" strokecolor="navy" strokeweight=".25pt">
                        <v:stroke dashstyle="1 1" endcap="round"/>
                      </v:line>
                      <v:line id="_x0000_s6509" style="position:absolute" from="11295,10643" to="11295,13478" strokecolor="navy" strokeweight=".25pt">
                        <v:stroke dashstyle="1 1" endcap="round"/>
                      </v:line>
                      <v:line id="_x0000_s6510" style="position:absolute" from="11352,10643" to="11352,13478" strokecolor="navy" strokeweight=".25pt">
                        <v:stroke dashstyle="1 1" endcap="round"/>
                      </v:line>
                      <v:line id="_x0000_s6511" style="position:absolute" from="11409,10643" to="11409,13478" strokecolor="navy" strokeweight=".25pt">
                        <v:stroke dashstyle="1 1" endcap="round"/>
                      </v:line>
                      <v:line id="_x0000_s6512" style="position:absolute" from="11465,10643" to="11465,13478" strokecolor="navy" strokeweight=".25pt">
                        <v:stroke dashstyle="1 1" endcap="round"/>
                      </v:line>
                      <v:line id="_x0000_s6513" style="position:absolute" from="11522,10643" to="11522,13478" strokecolor="navy" strokeweight=".25pt">
                        <v:stroke dashstyle="1 1" endcap="round"/>
                      </v:line>
                      <v:line id="_x0000_s6514" style="position:absolute" from="11579,10643" to="11579,13478" strokecolor="navy" strokeweight=".25pt">
                        <v:stroke dashstyle="1 1" endcap="round"/>
                      </v:line>
                      <v:line id="_x0000_s6515" style="position:absolute" from="11636,10643" to="11636,13478" strokecolor="navy" strokeweight=".25pt">
                        <v:stroke dashstyle="1 1" endcap="round"/>
                      </v:line>
                      <v:line id="_x0000_s6516" style="position:absolute" from="11692,10643" to="11692,13478" strokecolor="navy" strokeweight=".25pt">
                        <v:stroke dashstyle="1 1" endcap="round"/>
                      </v:line>
                      <v:line id="_x0000_s6517" style="position:absolute" from="11749,10643" to="11749,13478" strokecolor="navy" strokeweight=".25pt">
                        <v:stroke dashstyle="1 1" endcap="round"/>
                      </v:line>
                      <v:line id="_x0000_s6518" style="position:absolute" from="11806,10643" to="11806,13478" strokecolor="navy" strokeweight=".25pt">
                        <v:stroke dashstyle="1 1" endcap="round"/>
                      </v:line>
                      <v:line id="_x0000_s6519" style="position:absolute" from="11862,10643" to="11862,13478" strokecolor="navy" strokeweight=".25pt">
                        <v:stroke dashstyle="1 1" endcap="round"/>
                      </v:line>
                      <v:line id="_x0000_s6520" style="position:absolute" from="11919,10643" to="11919,13478" strokecolor="navy" strokeweight=".25pt">
                        <v:stroke dashstyle="1 1" endcap="round"/>
                      </v:line>
                      <v:line id="_x0000_s6521" style="position:absolute" from="11976,10643" to="11976,13478" strokecolor="navy" strokeweight=".25pt">
                        <v:stroke dashstyle="1 1" endcap="round"/>
                      </v:line>
                      <v:line id="_x0000_s6522" style="position:absolute" from="12032,10643" to="12032,13478" strokecolor="navy" strokeweight=".25pt">
                        <v:stroke dashstyle="1 1" endcap="round"/>
                      </v:line>
                      <v:line id="_x0000_s6523" style="position:absolute" from="12089,10643" to="12089,13478" strokecolor="navy" strokeweight=".25pt">
                        <v:stroke dashstyle="1 1" endcap="round"/>
                      </v:line>
                      <v:line id="_x0000_s6524" style="position:absolute" from="12146,10643" to="12146,13478" strokecolor="navy" strokeweight=".25pt">
                        <v:stroke dashstyle="1 1" endcap="round"/>
                      </v:line>
                      <v:line id="_x0000_s6525" style="position:absolute" from="12202,10643" to="12202,13478" strokecolor="navy" strokeweight=".25pt">
                        <v:stroke dashstyle="1 1" endcap="round"/>
                      </v:line>
                      <v:line id="_x0000_s6526" style="position:absolute" from="12259,10643" to="12259,13478" strokecolor="navy" strokeweight=".25pt">
                        <v:stroke dashstyle="1 1" endcap="round"/>
                      </v:line>
                      <v:line id="_x0000_s6527" style="position:absolute" from="12316,10643" to="12316,13478" strokecolor="navy" strokeweight=".25pt">
                        <v:stroke dashstyle="1 1" endcap="round"/>
                      </v:line>
                      <v:line id="_x0000_s6528" style="position:absolute" from="12373,10643" to="12373,13478" strokecolor="navy" strokeweight=".25pt">
                        <v:stroke dashstyle="1 1" endcap="round"/>
                      </v:line>
                      <v:line id="_x0000_s6529" style="position:absolute" from="12429,10643" to="12429,13478" strokecolor="navy" strokeweight=".25pt">
                        <v:stroke dashstyle="1 1" endcap="round"/>
                      </v:line>
                      <v:line id="_x0000_s6530" style="position:absolute" from="12486,10643" to="12486,13478" strokecolor="navy" strokeweight=".25pt">
                        <v:stroke dashstyle="1 1" endcap="round"/>
                      </v:line>
                      <v:line id="_x0000_s6531" style="position:absolute" from="12543,10643" to="12543,13478" strokecolor="navy" strokeweight=".25pt">
                        <v:stroke dashstyle="1 1" endcap="round"/>
                      </v:line>
                      <v:line id="_x0000_s6532" style="position:absolute" from="12599,10643" to="12599,13478" strokecolor="navy" strokeweight=".25pt">
                        <v:stroke dashstyle="1 1" endcap="round"/>
                      </v:line>
                      <v:line id="_x0000_s6533" style="position:absolute" from="12656,10643" to="12656,13478" strokecolor="navy" strokeweight=".25pt">
                        <v:stroke dashstyle="1 1" endcap="round"/>
                      </v:line>
                      <v:line id="_x0000_s6534" style="position:absolute" from="12713,10643" to="12713,13478" strokecolor="navy" strokeweight=".25pt">
                        <v:stroke dashstyle="1 1" endcap="round"/>
                      </v:line>
                      <v:line id="_x0000_s6535" style="position:absolute" from="12769,10643" to="12769,13478" strokecolor="navy" strokeweight=".25pt">
                        <v:stroke dashstyle="1 1" endcap="round"/>
                      </v:line>
                      <v:line id="_x0000_s6536" style="position:absolute" from="12826,10643" to="12826,13478" strokecolor="navy" strokeweight=".25pt">
                        <v:stroke dashstyle="1 1" endcap="round"/>
                      </v:line>
                      <v:line id="_x0000_s6537" style="position:absolute" from="12883,10643" to="12883,13478" strokecolor="navy" strokeweight=".25pt">
                        <v:stroke dashstyle="1 1" endcap="round"/>
                      </v:line>
                      <v:line id="_x0000_s6538" style="position:absolute" from="12939,10643" to="12939,13478" strokecolor="navy" strokeweight=".25pt">
                        <v:stroke dashstyle="1 1" endcap="round"/>
                      </v:line>
                      <v:line id="_x0000_s6539" style="position:absolute" from="12996,10643" to="12996,13478" strokecolor="navy" strokeweight=".25pt">
                        <v:stroke dashstyle="1 1" endcap="round"/>
                      </v:line>
                      <v:line id="_x0000_s6540" style="position:absolute" from="13053,10643" to="13053,13478" strokecolor="navy" strokeweight=".25pt">
                        <v:stroke dashstyle="1 1" endcap="round"/>
                      </v:line>
                      <v:line id="_x0000_s6541" style="position:absolute" from="13110,10643" to="13110,13478" strokecolor="navy" strokeweight=".25pt">
                        <v:stroke dashstyle="1 1" endcap="round"/>
                      </v:line>
                      <v:line id="_x0000_s6542" style="position:absolute" from="13166,10643" to="13166,13478" strokecolor="navy" strokeweight=".25pt">
                        <v:stroke dashstyle="1 1" endcap="round"/>
                      </v:line>
                      <v:line id="_x0000_s6543" style="position:absolute" from="13223,10643" to="13223,13478" strokecolor="navy" strokeweight=".25pt">
                        <v:stroke dashstyle="1 1" endcap="round"/>
                      </v:line>
                      <v:line id="_x0000_s6544" style="position:absolute" from="13280,10643" to="13280,13478" strokecolor="navy" strokeweight=".25pt">
                        <v:stroke dashstyle="1 1" endcap="round"/>
                      </v:line>
                      <v:line id="_x0000_s6545" style="position:absolute" from="13336,10643" to="13336,13478" strokecolor="navy" strokeweight=".25pt">
                        <v:stroke dashstyle="1 1" endcap="round"/>
                      </v:line>
                      <v:line id="_x0000_s6546" style="position:absolute" from="13393,10643" to="13393,13478" strokecolor="navy" strokeweight=".25pt">
                        <v:stroke dashstyle="1 1" endcap="round"/>
                      </v:line>
                      <v:line id="_x0000_s6547" style="position:absolute" from="13450,10643" to="13450,13478" strokecolor="navy" strokeweight=".25pt">
                        <v:stroke dashstyle="1 1" endcap="round"/>
                      </v:line>
                      <v:line id="_x0000_s6548" style="position:absolute" from="13506,10643" to="13506,13478" strokecolor="navy" strokeweight=".25pt">
                        <v:stroke dashstyle="1 1" endcap="round"/>
                      </v:line>
                      <v:line id="_x0000_s6549" style="position:absolute" from="13563,10643" to="13563,13478" strokecolor="navy" strokeweight=".25pt">
                        <v:stroke dashstyle="1 1" endcap="round"/>
                      </v:line>
                      <v:line id="_x0000_s6550" style="position:absolute" from="13620,10643" to="13620,13478" strokecolor="navy" strokeweight=".25pt">
                        <v:stroke dashstyle="1 1" endcap="round"/>
                      </v:line>
                      <v:line id="_x0000_s6551" style="position:absolute" from="13676,10643" to="13676,13478" strokecolor="navy" strokeweight=".25pt">
                        <v:stroke dashstyle="1 1" endcap="round"/>
                      </v:line>
                      <v:line id="_x0000_s6552" style="position:absolute" from="13733,10643" to="13733,13478" strokecolor="navy" strokeweight=".25pt">
                        <v:stroke dashstyle="1 1" endcap="round"/>
                      </v:line>
                      <v:line id="_x0000_s6553" style="position:absolute" from="13790,10643" to="13790,13478" strokecolor="navy" strokeweight=".25pt">
                        <v:stroke dashstyle="1 1" endcap="round"/>
                      </v:line>
                      <v:line id="_x0000_s6554" style="position:absolute" from="13847,10643" to="13847,13478" strokecolor="navy" strokeweight=".25pt">
                        <v:stroke dashstyle="1 1" endcap="round"/>
                      </v:line>
                      <v:line id="_x0000_s6555" style="position:absolute" from="13903,10643" to="13903,13478" strokecolor="navy" strokeweight=".25pt">
                        <v:stroke dashstyle="1 1" endcap="round"/>
                      </v:line>
                      <v:line id="_x0000_s6556" style="position:absolute" from="13960,10643" to="13960,13478" strokecolor="navy" strokeweight=".25pt">
                        <v:stroke dashstyle="1 1" endcap="round"/>
                      </v:line>
                      <v:line id="_x0000_s6557" style="position:absolute" from="14017,10643" to="14017,13478" strokecolor="navy" strokeweight=".25pt">
                        <v:stroke dashstyle="1 1" endcap="round"/>
                      </v:line>
                      <v:line id="_x0000_s6558" style="position:absolute" from="14073,10643" to="14073,13478" strokecolor="navy" strokeweight=".25pt">
                        <v:stroke dashstyle="1 1" endcap="round"/>
                      </v:line>
                      <v:line id="_x0000_s6559" style="position:absolute" from="14130,10643" to="14130,13478" strokecolor="navy" strokeweight=".25pt">
                        <v:stroke dashstyle="1 1" endcap="round"/>
                      </v:line>
                      <v:line id="_x0000_s6560" style="position:absolute" from="14187,10643" to="14187,13478" strokecolor="navy" strokeweight=".25pt">
                        <v:stroke dashstyle="1 1" endcap="round"/>
                      </v:line>
                      <v:line id="_x0000_s6561" style="position:absolute" from="14243,10643" to="14243,13478" strokecolor="navy" strokeweight=".25pt">
                        <v:stroke dashstyle="1 1" endcap="round"/>
                      </v:line>
                      <v:line id="_x0000_s6562" style="position:absolute" from="14300,10643" to="14300,13478" strokecolor="navy" strokeweight=".25pt">
                        <v:stroke dashstyle="1 1" endcap="round"/>
                      </v:line>
                      <v:line id="_x0000_s6563" style="position:absolute" from="14357,10643" to="14357,13478" strokecolor="navy" strokeweight=".25pt">
                        <v:stroke dashstyle="1 1" endcap="round"/>
                      </v:line>
                      <v:line id="_x0000_s6564" style="position:absolute" from="14413,10643" to="14413,13478" strokecolor="navy" strokeweight=".25pt">
                        <v:stroke dashstyle="1 1" endcap="round"/>
                      </v:line>
                      <v:line id="_x0000_s6565" style="position:absolute" from="14470,10643" to="14470,13478" strokecolor="navy" strokeweight=".25pt">
                        <v:stroke dashstyle="1 1" endcap="round"/>
                      </v:line>
                      <v:line id="_x0000_s6566" style="position:absolute" from="14527,10643" to="14527,13478" strokecolor="navy" strokeweight=".25pt">
                        <v:stroke dashstyle="1 1" endcap="round"/>
                      </v:line>
                      <v:line id="_x0000_s6567" style="position:absolute" from="14584,10643" to="14584,13478" strokecolor="navy" strokeweight=".25pt">
                        <v:stroke dashstyle="1 1" endcap="round"/>
                      </v:line>
                      <v:line id="_x0000_s6568" style="position:absolute" from="11182,10643" to="14584,10643" strokecolor="navy" strokeweight=".25pt">
                        <v:stroke dashstyle="1 1" endcap="round"/>
                      </v:line>
                      <v:line id="_x0000_s6569" style="position:absolute" from="11182,10700" to="14584,10700" strokecolor="navy" strokeweight=".25pt">
                        <v:stroke dashstyle="1 1" endcap="round"/>
                      </v:line>
                      <v:line id="_x0000_s6570" style="position:absolute" from="11182,10756" to="14584,10756" strokecolor="navy" strokeweight=".25pt">
                        <v:stroke dashstyle="1 1" endcap="round"/>
                      </v:line>
                      <v:line id="_x0000_s6571" style="position:absolute" from="11182,10813" to="14584,10813" strokecolor="navy" strokeweight=".25pt">
                        <v:stroke dashstyle="1 1" endcap="round"/>
                      </v:line>
                      <v:line id="_x0000_s6572" style="position:absolute" from="11182,10870" to="14584,10870" strokecolor="navy" strokeweight=".25pt">
                        <v:stroke dashstyle="1 1" endcap="round"/>
                      </v:line>
                      <v:line id="_x0000_s6573" style="position:absolute" from="11182,10926" to="14584,10926" strokecolor="navy" strokeweight=".25pt">
                        <v:stroke dashstyle="1 1" endcap="round"/>
                      </v:line>
                      <v:line id="_x0000_s6574" style="position:absolute" from="11182,10983" to="14584,10983" strokecolor="navy" strokeweight=".25pt">
                        <v:stroke dashstyle="1 1" endcap="round"/>
                      </v:line>
                      <v:line id="_x0000_s6575" style="position:absolute" from="11182,11040" to="14584,11040" strokecolor="navy" strokeweight=".25pt">
                        <v:stroke dashstyle="1 1" endcap="round"/>
                      </v:line>
                      <v:line id="_x0000_s6576" style="position:absolute" from="11182,11097" to="14584,11097" strokecolor="navy" strokeweight=".25pt">
                        <v:stroke dashstyle="1 1" endcap="round"/>
                      </v:line>
                      <v:line id="_x0000_s6577" style="position:absolute" from="11182,11153" to="14584,11153" strokecolor="navy" strokeweight=".25pt">
                        <v:stroke dashstyle="1 1" endcap="round"/>
                      </v:line>
                      <v:line id="_x0000_s6578" style="position:absolute" from="11182,11210" to="14584,11210" strokecolor="navy" strokeweight=".25pt">
                        <v:stroke dashstyle="1 1" endcap="round"/>
                      </v:line>
                      <v:line id="_x0000_s6579" style="position:absolute" from="11182,11267" to="14584,11267" strokecolor="navy" strokeweight=".25pt">
                        <v:stroke dashstyle="1 1" endcap="round"/>
                      </v:line>
                      <v:line id="_x0000_s6580" style="position:absolute" from="11182,11323" to="14584,11323" strokecolor="navy" strokeweight=".25pt">
                        <v:stroke dashstyle="1 1" endcap="round"/>
                      </v:line>
                      <v:line id="_x0000_s6581" style="position:absolute" from="11182,11380" to="14584,11380" strokecolor="navy" strokeweight=".25pt">
                        <v:stroke dashstyle="1 1" endcap="round"/>
                      </v:line>
                      <v:line id="_x0000_s6582" style="position:absolute" from="11182,11437" to="14584,11437" strokecolor="navy" strokeweight=".25pt">
                        <v:stroke dashstyle="1 1" endcap="round"/>
                      </v:line>
                      <v:line id="_x0000_s6583" style="position:absolute" from="11182,11493" to="14584,11493" strokecolor="navy" strokeweight=".25pt">
                        <v:stroke dashstyle="1 1" endcap="round"/>
                      </v:line>
                      <v:line id="_x0000_s6584" style="position:absolute" from="11182,11550" to="14584,11550" strokecolor="navy" strokeweight=".25pt">
                        <v:stroke dashstyle="1 1" endcap="round"/>
                      </v:line>
                      <v:line id="_x0000_s6585" style="position:absolute" from="11182,11607" to="14584,11607" strokecolor="navy" strokeweight=".25pt">
                        <v:stroke dashstyle="1 1" endcap="round"/>
                      </v:line>
                      <v:line id="_x0000_s6586" style="position:absolute" from="11182,11663" to="14584,11663" strokecolor="navy" strokeweight=".25pt">
                        <v:stroke dashstyle="1 1" endcap="round"/>
                      </v:line>
                      <v:line id="_x0000_s6587" style="position:absolute" from="11182,11720" to="14584,11720" strokecolor="navy" strokeweight=".25pt">
                        <v:stroke dashstyle="1 1" endcap="round"/>
                      </v:line>
                      <v:line id="_x0000_s6588" style="position:absolute" from="11182,11777" to="14584,11777" strokecolor="navy" strokeweight=".25pt">
                        <v:stroke dashstyle="1 1" endcap="round"/>
                      </v:line>
                      <v:line id="_x0000_s6589" style="position:absolute" from="11182,11834" to="14584,11834" strokecolor="navy" strokeweight=".25pt">
                        <v:stroke dashstyle="1 1" endcap="round"/>
                      </v:line>
                      <v:line id="_x0000_s6590" style="position:absolute" from="11182,11890" to="14584,11890" strokecolor="navy" strokeweight=".25pt">
                        <v:stroke dashstyle="1 1" endcap="round"/>
                      </v:line>
                      <v:line id="_x0000_s6591" style="position:absolute" from="11182,11947" to="14584,11947" strokecolor="navy" strokeweight=".25pt">
                        <v:stroke dashstyle="1 1" endcap="round"/>
                      </v:line>
                      <v:line id="_x0000_s6592" style="position:absolute" from="11182,12004" to="14584,12004" strokecolor="navy" strokeweight=".25pt">
                        <v:stroke dashstyle="1 1" endcap="round"/>
                      </v:line>
                      <v:line id="_x0000_s6593" style="position:absolute" from="11182,12060" to="14584,12060" strokecolor="navy" strokeweight=".25pt">
                        <v:stroke dashstyle="1 1" endcap="round"/>
                      </v:line>
                      <v:line id="_x0000_s6594" style="position:absolute" from="11182,12117" to="14584,12117" strokecolor="navy" strokeweight=".25pt">
                        <v:stroke dashstyle="1 1" endcap="round"/>
                      </v:line>
                      <v:line id="_x0000_s6595" style="position:absolute" from="11182,12174" to="14584,12174" strokecolor="navy" strokeweight=".25pt">
                        <v:stroke dashstyle="1 1" endcap="round"/>
                      </v:line>
                      <v:line id="_x0000_s6596" style="position:absolute" from="11182,12230" to="14584,12230" strokecolor="navy" strokeweight=".25pt">
                        <v:stroke dashstyle="1 1" endcap="round"/>
                      </v:line>
                      <v:line id="_x0000_s6597" style="position:absolute" from="11182,12287" to="14584,12287" strokecolor="navy" strokeweight=".25pt">
                        <v:stroke dashstyle="1 1" endcap="round"/>
                      </v:line>
                      <v:line id="_x0000_s6598" style="position:absolute" from="11182,12344" to="14584,12344" strokecolor="navy" strokeweight=".25pt">
                        <v:stroke dashstyle="1 1" endcap="round"/>
                      </v:line>
                      <v:line id="_x0000_s6599" style="position:absolute" from="11182,12400" to="14584,12400" strokecolor="navy" strokeweight=".25pt">
                        <v:stroke dashstyle="1 1" endcap="round"/>
                      </v:line>
                      <v:line id="_x0000_s6600" style="position:absolute" from="11182,12457" to="14584,12457" strokecolor="navy" strokeweight=".25pt">
                        <v:stroke dashstyle="1 1" endcap="round"/>
                      </v:line>
                      <v:line id="_x0000_s6601" style="position:absolute" from="11182,12514" to="14584,12514" strokecolor="navy" strokeweight=".25pt">
                        <v:stroke dashstyle="1 1" endcap="round"/>
                      </v:line>
                      <v:line id="_x0000_s6602" style="position:absolute" from="11182,12571" to="14584,12571" strokecolor="navy" strokeweight=".25pt">
                        <v:stroke dashstyle="1 1" endcap="round"/>
                      </v:line>
                      <v:line id="_x0000_s6603" style="position:absolute" from="11182,12627" to="14584,12627" strokecolor="navy" strokeweight=".25pt">
                        <v:stroke dashstyle="1 1" endcap="round"/>
                      </v:line>
                      <v:line id="_x0000_s6604" style="position:absolute" from="11182,12684" to="14584,12684" strokecolor="navy" strokeweight=".25pt">
                        <v:stroke dashstyle="1 1" endcap="round"/>
                      </v:line>
                      <v:line id="_x0000_s6605" style="position:absolute" from="11182,12741" to="14584,12741" strokecolor="navy" strokeweight=".25pt">
                        <v:stroke dashstyle="1 1" endcap="round"/>
                      </v:line>
                      <v:line id="_x0000_s6606" style="position:absolute" from="11182,12797" to="14584,12797" strokecolor="navy" strokeweight=".25pt">
                        <v:stroke dashstyle="1 1" endcap="round"/>
                      </v:line>
                      <v:line id="_x0000_s6607" style="position:absolute" from="11182,12854" to="14584,12854" strokecolor="navy" strokeweight=".25pt">
                        <v:stroke dashstyle="1 1" endcap="round"/>
                      </v:line>
                      <v:line id="_x0000_s6608" style="position:absolute" from="11182,12911" to="14584,12911" strokecolor="navy" strokeweight=".25pt">
                        <v:stroke dashstyle="1 1" endcap="round"/>
                      </v:line>
                      <v:line id="_x0000_s6609" style="position:absolute" from="11182,12967" to="14584,12967" strokecolor="navy" strokeweight=".25pt">
                        <v:stroke dashstyle="1 1" endcap="round"/>
                      </v:line>
                      <v:line id="_x0000_s6610" style="position:absolute" from="11182,13024" to="14584,13024" strokecolor="navy" strokeweight=".25pt">
                        <v:stroke dashstyle="1 1" endcap="round"/>
                      </v:line>
                      <v:line id="_x0000_s6611" style="position:absolute" from="11182,13081" to="14584,13081" strokecolor="navy" strokeweight=".25pt">
                        <v:stroke dashstyle="1 1" endcap="round"/>
                      </v:line>
                      <v:line id="_x0000_s6612" style="position:absolute" from="11182,13137" to="14584,13137" strokecolor="navy" strokeweight=".25pt">
                        <v:stroke dashstyle="1 1" endcap="round"/>
                      </v:line>
                      <v:line id="_x0000_s6613" style="position:absolute" from="11182,13194" to="14584,13194" strokecolor="navy" strokeweight=".25pt">
                        <v:stroke dashstyle="1 1" endcap="round"/>
                      </v:line>
                      <v:line id="_x0000_s6614" style="position:absolute" from="11182,13251" to="14584,13251" strokecolor="navy" strokeweight=".25pt">
                        <v:stroke dashstyle="1 1" endcap="round"/>
                      </v:line>
                      <v:line id="_x0000_s6615" style="position:absolute" from="11182,13308" to="14584,13308" strokecolor="navy" strokeweight=".25pt">
                        <v:stroke dashstyle="1 1" endcap="round"/>
                      </v:line>
                      <v:line id="_x0000_s6616" style="position:absolute" from="11182,13364" to="14584,13364" strokecolor="navy" strokeweight=".25pt">
                        <v:stroke dashstyle="1 1" endcap="round"/>
                      </v:line>
                      <v:line id="_x0000_s6617" style="position:absolute" from="11182,13421" to="14584,13421" strokecolor="navy" strokeweight=".25pt">
                        <v:stroke dashstyle="1 1" endcap="round"/>
                      </v:line>
                      <v:line id="_x0000_s6618" style="position:absolute" from="11182,13478" to="14584,13478" strokecolor="navy" strokeweight=".25pt">
                        <v:stroke dashstyle="1 1" endcap="round"/>
                      </v:line>
                      <v:line id="_x0000_s6619" style="position:absolute" from="11182,10643" to="11182,13478" strokecolor="purple" strokeweight=".25pt"/>
                      <v:line id="_x0000_s6620" style="position:absolute" from="11465,10643" to="11465,13478" strokecolor="purple" strokeweight=".25pt"/>
                      <v:line id="_x0000_s6621" style="position:absolute" from="11749,10643" to="11749,13478" strokecolor="purple" strokeweight=".25pt"/>
                      <v:line id="_x0000_s6622" style="position:absolute" from="12032,10643" to="12032,13478" strokecolor="purple" strokeweight=".25pt"/>
                      <v:line id="_x0000_s6623" style="position:absolute" from="12316,10643" to="12316,13478" strokecolor="purple" strokeweight=".25pt"/>
                      <v:line id="_x0000_s6624" style="position:absolute" from="12599,10643" to="12599,13478" strokecolor="purple" strokeweight=".25pt"/>
                      <v:line id="_x0000_s6625" style="position:absolute" from="12883,10643" to="12883,13478" strokecolor="purple" strokeweight=".25pt"/>
                      <v:line id="_x0000_s6626" style="position:absolute" from="13166,10643" to="13166,13478" strokecolor="purple" strokeweight=".25pt"/>
                      <v:line id="_x0000_s6627" style="position:absolute" from="13450,10643" to="13450,13478" strokecolor="purple" strokeweight=".25pt"/>
                      <v:line id="_x0000_s6628" style="position:absolute" from="13733,10643" to="13733,13478" strokecolor="purple" strokeweight=".25pt"/>
                      <v:line id="_x0000_s6629" style="position:absolute" from="14017,10643" to="14017,13478" strokecolor="purple" strokeweight=".25pt"/>
                      <v:line id="_x0000_s6630" style="position:absolute" from="14300,10643" to="14300,13478" strokecolor="purple" strokeweight=".25pt"/>
                      <v:line id="_x0000_s6631" style="position:absolute" from="11182,10643" to="14584,10643" strokecolor="purple" strokeweight=".25pt"/>
                      <v:line id="_x0000_s6632" style="position:absolute" from="11182,10926" to="14584,10926" strokecolor="purple" strokeweight=".25pt"/>
                      <v:line id="_x0000_s6633" style="position:absolute" from="11182,11210" to="14584,11210" strokecolor="purple" strokeweight=".25pt"/>
                      <v:line id="_x0000_s6634" style="position:absolute" from="11182,11493" to="14584,11493" strokecolor="purple" strokeweight=".25pt"/>
                      <v:line id="_x0000_s6635" style="position:absolute" from="11182,11777" to="14584,11777" strokecolor="purple" strokeweight=".25pt"/>
                      <v:line id="_x0000_s6636" style="position:absolute" from="11182,12060" to="14584,12060" strokecolor="purple" strokeweight=".25pt"/>
                      <v:line id="_x0000_s6637" style="position:absolute" from="11182,12344" to="14584,12344" strokecolor="purple" strokeweight=".25pt"/>
                      <v:line id="_x0000_s6638" style="position:absolute" from="11182,12627" to="14584,12627" strokecolor="purple" strokeweight=".25pt"/>
                      <v:line id="_x0000_s6639" style="position:absolute" from="11182,12911" to="14584,12911" strokecolor="purple" strokeweight=".25pt"/>
                      <v:line id="_x0000_s6640" style="position:absolute" from="11182,13194" to="14584,13194" strokecolor="purple" strokeweight=".25pt"/>
                      <v:line id="_x0000_s6641" style="position:absolute" from="11182,10643" to="11182,13478" strokeweight=".5pt"/>
                      <v:line id="_x0000_s6642" style="position:absolute" from="11749,10643" to="11749,13478" strokeweight=".5pt"/>
                      <v:line id="_x0000_s6643" style="position:absolute" from="12316,10643" to="12316,13478" strokeweight=".5pt"/>
                      <v:line id="_x0000_s6644" style="position:absolute" from="12883,10643" to="12883,13478" strokeweight=".5pt"/>
                      <v:line id="_x0000_s6645" style="position:absolute" from="13450,10643" to="13450,13478" strokeweight=".5pt"/>
                      <v:line id="_x0000_s6646" style="position:absolute" from="14017,10643" to="14017,13478" strokeweight=".5pt"/>
                      <v:line id="_x0000_s6647" style="position:absolute" from="14584,10643" to="14584,13478" strokeweight=".5pt"/>
                      <v:line id="_x0000_s6648" style="position:absolute" from="11182,10643" to="14584,10643" strokeweight=".5pt"/>
                      <v:line id="_x0000_s6649" style="position:absolute" from="11182,11210" to="14584,11210" strokeweight=".5pt"/>
                      <v:line id="_x0000_s6650" style="position:absolute" from="11182,11777" to="14584,11777" strokeweight=".5pt"/>
                      <v:line id="_x0000_s6651" style="position:absolute" from="11182,12344" to="14584,12344" strokeweight=".5pt"/>
                      <v:line id="_x0000_s6652" style="position:absolute" from="11182,12911" to="14584,12911" strokeweight=".5pt"/>
                      <v:line id="_x0000_s6653" style="position:absolute" from="11182,13478" to="14584,13478" strokeweight=".5pt"/>
                    </v:group>
                    <v:group id="_x0000_s6654" style="position:absolute;left:2012;top:13238;width:3402;height:100" coordorigin="11182,13438" coordsize="3402,100">
                      <v:line id="_x0000_s6655" style="position:absolute" from="11182,13478" to="14584,13478" strokeweight="1pt">
                        <v:stroke endarrow="block" endarrowwidth="narrow" endarrowlength="short"/>
                      </v:line>
                      <v:line id="_x0000_s6656" style="position:absolute" from="11182,13438" to="11182,13538" strokeweight="1pt"/>
                      <v:line id="_x0000_s6657" style="position:absolute" from="11749,13438" to="11749,13538" strokeweight="1pt"/>
                      <v:line id="_x0000_s6658" style="position:absolute" from="12316,13438" to="12316,13538" strokeweight="1pt"/>
                      <v:line id="_x0000_s6659" style="position:absolute" from="12883,13438" to="12883,13538" strokeweight="1pt"/>
                      <v:line id="_x0000_s6660" style="position:absolute" from="13450,13438" to="13450,13538" strokeweight="1pt"/>
                      <v:line id="_x0000_s6661" style="position:absolute" from="14017,13438" to="14017,13538" strokeweight="1pt"/>
                    </v:group>
                    <v:group id="_x0000_s6662" style="position:absolute;left:1972;top:10443;width:80;height:2835" coordorigin="11142,10643" coordsize="80,2835">
                      <v:line id="_x0000_s6663" style="position:absolute;flip:y" from="11182,10643" to="11182,13478" strokeweight="1pt">
                        <v:stroke endarrow="block" endarrowwidth="narrow" endarrowlength="short"/>
                      </v:line>
                      <v:line id="_x0000_s6664" style="position:absolute" from="11142,11210" to="11222,11210" strokeweight="1pt"/>
                      <v:line id="_x0000_s6665" style="position:absolute" from="11142,11777" to="11222,11777" strokeweight="1pt"/>
                      <v:line id="_x0000_s6666" style="position:absolute" from="11142,12344" to="11222,12344" strokeweight="1pt"/>
                      <v:line id="_x0000_s6667" style="position:absolute" from="11142,12911" to="11222,12911" strokeweight="1pt"/>
                      <v:line id="_x0000_s6668" style="position:absolute" from="11142,13478" to="11222,13478" strokeweight="1pt"/>
                    </v:group>
                    <v:shape id="_x0000_s6669" style="position:absolute;left:2012;top:11010;width:3288;height:2281" coordsize="3288,2281" path="m,c50,144,127,548,298,866v171,318,429,815,727,1041c1323,2133,1710,2161,2087,2221v377,60,951,37,1201,47e" filled="f" strokeweight="1pt">
                      <v:path arrowok="t"/>
                    </v:shape>
                    <v:shape id="_x0000_s6670" type="#_x0000_t32" style="position:absolute;left:2012;top:11010;width:567;height:2268" o:connectortype="straight">
                      <v:stroke dashstyle="dash"/>
                    </v:shape>
                    <v:shape id="_x0000_s6671" type="#_x0000_t202" style="position:absolute;left:1811;top:9979;width:1116;height:782;mso-wrap-style:none" filled="f" stroked="f">
                      <v:textbox style="mso-next-textbox:#_x0000_s6671;mso-fit-shape-to-text:t">
                        <w:txbxContent>
                          <w:p w:rsidR="00954857" w:rsidRDefault="00954857" w:rsidP="008835C3">
                            <w:r w:rsidRPr="000325F0">
                              <w:rPr>
                                <w:position w:val="-16"/>
                              </w:rPr>
                              <w:object w:dxaOrig="900" w:dyaOrig="420">
                                <v:shape id="_x0000_i1098" type="#_x0000_t75" style="width:41.3pt;height:20.05pt" o:ole="">
                                  <v:imagedata r:id="rId146" o:title=""/>
                                </v:shape>
                                <o:OLEObject Type="Embed" ProgID="Equation.DSMT4" ShapeID="_x0000_i1098" DrawAspect="Content" ObjectID="_1620370837" r:id="rId147"/>
                              </w:object>
                            </w:r>
                          </w:p>
                        </w:txbxContent>
                      </v:textbox>
                    </v:shape>
                    <v:shape id="_x0000_s6672" type="#_x0000_t202" style="position:absolute;left:4849;top:13267;width:944;height:428;mso-wrap-style:none" filled="f" stroked="f">
                      <v:textbox style="mso-next-textbox:#_x0000_s6672">
                        <w:txbxContent>
                          <w:p w:rsidR="00954857" w:rsidRDefault="00954857" w:rsidP="008835C3">
                            <w:r w:rsidRPr="00DC3C9B">
                              <w:rPr>
                                <w:position w:val="-12"/>
                              </w:rPr>
                              <w:object w:dxaOrig="700" w:dyaOrig="360">
                                <v:shape id="_x0000_i1099" type="#_x0000_t75" style="width:33.2pt;height:16.9pt" o:ole="">
                                  <v:imagedata r:id="rId148" o:title=""/>
                                </v:shape>
                                <o:OLEObject Type="Embed" ProgID="Equation.DSMT4" ShapeID="_x0000_i1099" DrawAspect="Content" ObjectID="_1620370838" r:id="rId149"/>
                              </w:object>
                            </w:r>
                          </w:p>
                        </w:txbxContent>
                      </v:textbox>
                    </v:shape>
                    <v:shape id="_x0000_s6673" type="#_x0000_t202" style="position:absolute;left:2343;top:13254;width:482;height:474;mso-wrap-style:none" filled="f" stroked="f">
                      <v:textbox style="mso-next-textbox:#_x0000_s6673">
                        <w:txbxContent>
                          <w:p w:rsidR="00954857" w:rsidRDefault="00954857" w:rsidP="008835C3">
                            <w:r w:rsidRPr="00CF1262">
                              <w:rPr>
                                <w:position w:val="-6"/>
                              </w:rPr>
                              <w:object w:dxaOrig="200" w:dyaOrig="300">
                                <v:shape id="_x0000_i1100" type="#_x0000_t75" style="width:9.4pt;height:13.75pt" o:ole="">
                                  <v:imagedata r:id="rId150" o:title=""/>
                                </v:shape>
                                <o:OLEObject Type="Embed" ProgID="Equation.DSMT4" ShapeID="_x0000_i1100" DrawAspect="Content" ObjectID="_1620370839" r:id="rId151"/>
                              </w:object>
                            </w:r>
                          </w:p>
                        </w:txbxContent>
                      </v:textbox>
                    </v:shape>
                    <v:shape id="_x0000_s6674" type="#_x0000_t202" style="position:absolute;left:1404;top:10779;width:696;height:434;mso-wrap-style:none" filled="f" stroked="f">
                      <v:textbox style="mso-next-textbox:#_x0000_s6674">
                        <w:txbxContent>
                          <w:p w:rsidR="00954857" w:rsidRDefault="00954857" w:rsidP="008835C3">
                            <w:r w:rsidRPr="00CF1262">
                              <w:rPr>
                                <w:position w:val="-10"/>
                              </w:rPr>
                              <w:object w:dxaOrig="440" w:dyaOrig="340">
                                <v:shape id="_x0000_i1101" type="#_x0000_t75" style="width:20.65pt;height:15.65pt" o:ole="">
                                  <v:imagedata r:id="rId152" o:title=""/>
                                </v:shape>
                                <o:OLEObject Type="Embed" ProgID="Equation.DSMT4" ShapeID="_x0000_i1101" DrawAspect="Content" ObjectID="_1620370840" r:id="rId153"/>
                              </w:object>
                            </w:r>
                          </w:p>
                        </w:txbxContent>
                      </v:textbox>
                    </v:shape>
                    <v:shape id="_x0000_s6675" type="#_x0000_t202" style="position:absolute;left:1679;top:13221;width:482;height:425;mso-wrap-style:none" filled="f" stroked="f">
                      <v:textbox style="mso-next-textbox:#_x0000_s6675">
                        <w:txbxContent>
                          <w:p w:rsidR="00954857" w:rsidRDefault="00954857" w:rsidP="008835C3">
                            <w:r w:rsidRPr="0080639E">
                              <w:rPr>
                                <w:position w:val="-6"/>
                              </w:rPr>
                              <w:object w:dxaOrig="200" w:dyaOrig="300">
                                <v:shape id="_x0000_i1102" type="#_x0000_t75" style="width:9.4pt;height:13.75pt" o:ole="">
                                  <v:imagedata r:id="rId154" o:title=""/>
                                </v:shape>
                                <o:OLEObject Type="Embed" ProgID="Equation.DSMT4" ShapeID="_x0000_i1102" DrawAspect="Content" ObjectID="_1620370841" r:id="rId155"/>
                              </w:object>
                            </w:r>
                          </w:p>
                        </w:txbxContent>
                      </v:textbox>
                    </v:shape>
                    <v:shape id="_x0000_s6676" type="#_x0000_t202" style="position:absolute;left:3032;top:13454;width:1758;height:441" filled="f" stroked="f">
                      <v:textbox style="mso-next-textbox:#_x0000_s6676">
                        <w:txbxContent>
                          <w:p w:rsidR="00954857" w:rsidRPr="0080639E" w:rsidRDefault="00954857" w:rsidP="002B666A">
                            <w:pPr>
                              <w:bidi/>
                              <w:rPr>
                                <w:rFonts w:ascii="Adobe Arabic" w:hAnsi="Adobe Arabic" w:cs="Adobe Arabic"/>
                                <w:sz w:val="32"/>
                                <w:szCs w:val="32"/>
                                <w:rtl/>
                              </w:rPr>
                            </w:pPr>
                            <w:r w:rsidRPr="0080639E">
                              <w:rPr>
                                <w:rFonts w:ascii="Adobe Arabic" w:hAnsi="Adobe Arabic" w:cs="Adobe Arabic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group id="_x0000_s6677" style="position:absolute;left:624;top:9356;width:4288;height:4910" coordorigin="660,9572" coordsize="4288,4910">
                    <v:group id="_x0000_s6678" style="position:absolute;left:1226;top:10108;width:3402;height:3969" coordorigin="11182,3431" coordsize="3402,3969">
                      <v:line id="_x0000_s6679" style="position:absolute" from="11182,3431" to="11182,7400" strokecolor="navy" strokeweight=".25pt">
                        <v:stroke dashstyle="1 1" endcap="round"/>
                      </v:line>
                      <v:line id="_x0000_s6680" style="position:absolute" from="11239,3431" to="11239,7400" strokecolor="navy" strokeweight=".25pt">
                        <v:stroke dashstyle="1 1" endcap="round"/>
                      </v:line>
                      <v:line id="_x0000_s6681" style="position:absolute" from="11295,3431" to="11295,7400" strokecolor="navy" strokeweight=".25pt">
                        <v:stroke dashstyle="1 1" endcap="round"/>
                      </v:line>
                      <v:line id="_x0000_s6682" style="position:absolute" from="11352,3431" to="11352,7400" strokecolor="navy" strokeweight=".25pt">
                        <v:stroke dashstyle="1 1" endcap="round"/>
                      </v:line>
                      <v:line id="_x0000_s6683" style="position:absolute" from="11409,3431" to="11409,7400" strokecolor="navy" strokeweight=".25pt">
                        <v:stroke dashstyle="1 1" endcap="round"/>
                      </v:line>
                      <v:line id="_x0000_s6684" style="position:absolute" from="11465,3431" to="11465,7400" strokecolor="navy" strokeweight=".25pt">
                        <v:stroke dashstyle="1 1" endcap="round"/>
                      </v:line>
                      <v:line id="_x0000_s6685" style="position:absolute" from="11522,3431" to="11522,7400" strokecolor="navy" strokeweight=".25pt">
                        <v:stroke dashstyle="1 1" endcap="round"/>
                      </v:line>
                      <v:line id="_x0000_s6686" style="position:absolute" from="11579,3431" to="11579,7400" strokecolor="navy" strokeweight=".25pt">
                        <v:stroke dashstyle="1 1" endcap="round"/>
                      </v:line>
                      <v:line id="_x0000_s6687" style="position:absolute" from="11636,3431" to="11636,7400" strokecolor="navy" strokeweight=".25pt">
                        <v:stroke dashstyle="1 1" endcap="round"/>
                      </v:line>
                      <v:line id="_x0000_s6688" style="position:absolute" from="11692,3431" to="11692,7400" strokecolor="navy" strokeweight=".25pt">
                        <v:stroke dashstyle="1 1" endcap="round"/>
                      </v:line>
                      <v:line id="_x0000_s6689" style="position:absolute" from="11749,3431" to="11749,7400" strokecolor="navy" strokeweight=".25pt">
                        <v:stroke dashstyle="1 1" endcap="round"/>
                      </v:line>
                      <v:line id="_x0000_s6690" style="position:absolute" from="11806,3431" to="11806,7400" strokecolor="navy" strokeweight=".25pt">
                        <v:stroke dashstyle="1 1" endcap="round"/>
                      </v:line>
                      <v:line id="_x0000_s6691" style="position:absolute" from="11862,3431" to="11862,7400" strokecolor="navy" strokeweight=".25pt">
                        <v:stroke dashstyle="1 1" endcap="round"/>
                      </v:line>
                      <v:line id="_x0000_s6692" style="position:absolute" from="11919,3431" to="11919,7400" strokecolor="navy" strokeweight=".25pt">
                        <v:stroke dashstyle="1 1" endcap="round"/>
                      </v:line>
                      <v:line id="_x0000_s6693" style="position:absolute" from="11976,3431" to="11976,7400" strokecolor="navy" strokeweight=".25pt">
                        <v:stroke dashstyle="1 1" endcap="round"/>
                      </v:line>
                      <v:line id="_x0000_s6694" style="position:absolute" from="12032,3431" to="12032,7400" strokecolor="navy" strokeweight=".25pt">
                        <v:stroke dashstyle="1 1" endcap="round"/>
                      </v:line>
                      <v:line id="_x0000_s6695" style="position:absolute" from="12089,3431" to="12089,7400" strokecolor="navy" strokeweight=".25pt">
                        <v:stroke dashstyle="1 1" endcap="round"/>
                      </v:line>
                      <v:line id="_x0000_s6696" style="position:absolute" from="12146,3431" to="12146,7400" strokecolor="navy" strokeweight=".25pt">
                        <v:stroke dashstyle="1 1" endcap="round"/>
                      </v:line>
                      <v:line id="_x0000_s6697" style="position:absolute" from="12202,3431" to="12202,7400" strokecolor="navy" strokeweight=".25pt">
                        <v:stroke dashstyle="1 1" endcap="round"/>
                      </v:line>
                      <v:line id="_x0000_s6698" style="position:absolute" from="12259,3431" to="12259,7400" strokecolor="navy" strokeweight=".25pt">
                        <v:stroke dashstyle="1 1" endcap="round"/>
                      </v:line>
                      <v:line id="_x0000_s6699" style="position:absolute" from="12316,3431" to="12316,7400" strokecolor="navy" strokeweight=".25pt">
                        <v:stroke dashstyle="1 1" endcap="round"/>
                      </v:line>
                      <v:line id="_x0000_s6700" style="position:absolute" from="12373,3431" to="12373,7400" strokecolor="navy" strokeweight=".25pt">
                        <v:stroke dashstyle="1 1" endcap="round"/>
                      </v:line>
                      <v:line id="_x0000_s6701" style="position:absolute" from="12429,3431" to="12429,7400" strokecolor="navy" strokeweight=".25pt">
                        <v:stroke dashstyle="1 1" endcap="round"/>
                      </v:line>
                      <v:line id="_x0000_s6702" style="position:absolute" from="12486,3431" to="12486,7400" strokecolor="navy" strokeweight=".25pt">
                        <v:stroke dashstyle="1 1" endcap="round"/>
                      </v:line>
                      <v:line id="_x0000_s6703" style="position:absolute" from="12543,3431" to="12543,7400" strokecolor="navy" strokeweight=".25pt">
                        <v:stroke dashstyle="1 1" endcap="round"/>
                      </v:line>
                      <v:line id="_x0000_s6704" style="position:absolute" from="12599,3431" to="12599,7400" strokecolor="navy" strokeweight=".25pt">
                        <v:stroke dashstyle="1 1" endcap="round"/>
                      </v:line>
                      <v:line id="_x0000_s6705" style="position:absolute" from="12656,3431" to="12656,7400" strokecolor="navy" strokeweight=".25pt">
                        <v:stroke dashstyle="1 1" endcap="round"/>
                      </v:line>
                      <v:line id="_x0000_s6706" style="position:absolute" from="12713,3431" to="12713,7400" strokecolor="navy" strokeweight=".25pt">
                        <v:stroke dashstyle="1 1" endcap="round"/>
                      </v:line>
                      <v:line id="_x0000_s6707" style="position:absolute" from="12769,3431" to="12769,7400" strokecolor="navy" strokeweight=".25pt">
                        <v:stroke dashstyle="1 1" endcap="round"/>
                      </v:line>
                      <v:line id="_x0000_s6708" style="position:absolute" from="12826,3431" to="12826,7400" strokecolor="navy" strokeweight=".25pt">
                        <v:stroke dashstyle="1 1" endcap="round"/>
                      </v:line>
                      <v:line id="_x0000_s6709" style="position:absolute" from="12883,3431" to="12883,7400" strokecolor="navy" strokeweight=".25pt">
                        <v:stroke dashstyle="1 1" endcap="round"/>
                      </v:line>
                      <v:line id="_x0000_s6710" style="position:absolute" from="12939,3431" to="12939,7400" strokecolor="navy" strokeweight=".25pt">
                        <v:stroke dashstyle="1 1" endcap="round"/>
                      </v:line>
                      <v:line id="_x0000_s6711" style="position:absolute" from="12996,3431" to="12996,7400" strokecolor="navy" strokeweight=".25pt">
                        <v:stroke dashstyle="1 1" endcap="round"/>
                      </v:line>
                      <v:line id="_x0000_s6712" style="position:absolute" from="13053,3431" to="13053,7400" strokecolor="navy" strokeweight=".25pt">
                        <v:stroke dashstyle="1 1" endcap="round"/>
                      </v:line>
                      <v:line id="_x0000_s6713" style="position:absolute" from="13110,3431" to="13110,7400" strokecolor="navy" strokeweight=".25pt">
                        <v:stroke dashstyle="1 1" endcap="round"/>
                      </v:line>
                      <v:line id="_x0000_s6714" style="position:absolute" from="13166,3431" to="13166,7400" strokecolor="navy" strokeweight=".25pt">
                        <v:stroke dashstyle="1 1" endcap="round"/>
                      </v:line>
                      <v:line id="_x0000_s6715" style="position:absolute" from="13223,3431" to="13223,7400" strokecolor="navy" strokeweight=".25pt">
                        <v:stroke dashstyle="1 1" endcap="round"/>
                      </v:line>
                      <v:line id="_x0000_s6716" style="position:absolute" from="13280,3431" to="13280,7400" strokecolor="navy" strokeweight=".25pt">
                        <v:stroke dashstyle="1 1" endcap="round"/>
                      </v:line>
                      <v:line id="_x0000_s6717" style="position:absolute" from="13336,3431" to="13336,7400" strokecolor="navy" strokeweight=".25pt">
                        <v:stroke dashstyle="1 1" endcap="round"/>
                      </v:line>
                      <v:line id="_x0000_s6718" style="position:absolute" from="13393,3431" to="13393,7400" strokecolor="navy" strokeweight=".25pt">
                        <v:stroke dashstyle="1 1" endcap="round"/>
                      </v:line>
                      <v:line id="_x0000_s6719" style="position:absolute" from="13450,3431" to="13450,7400" strokecolor="navy" strokeweight=".25pt">
                        <v:stroke dashstyle="1 1" endcap="round"/>
                      </v:line>
                      <v:line id="_x0000_s6720" style="position:absolute" from="13506,3431" to="13506,7400" strokecolor="navy" strokeweight=".25pt">
                        <v:stroke dashstyle="1 1" endcap="round"/>
                      </v:line>
                      <v:line id="_x0000_s6721" style="position:absolute" from="13563,3431" to="13563,7400" strokecolor="navy" strokeweight=".25pt">
                        <v:stroke dashstyle="1 1" endcap="round"/>
                      </v:line>
                      <v:line id="_x0000_s6722" style="position:absolute" from="13620,3431" to="13620,7400" strokecolor="navy" strokeweight=".25pt">
                        <v:stroke dashstyle="1 1" endcap="round"/>
                      </v:line>
                      <v:line id="_x0000_s6723" style="position:absolute" from="13676,3431" to="13676,7400" strokecolor="navy" strokeweight=".25pt">
                        <v:stroke dashstyle="1 1" endcap="round"/>
                      </v:line>
                      <v:line id="_x0000_s6724" style="position:absolute" from="13733,3431" to="13733,7400" strokecolor="navy" strokeweight=".25pt">
                        <v:stroke dashstyle="1 1" endcap="round"/>
                      </v:line>
                      <v:line id="_x0000_s6725" style="position:absolute" from="13790,3431" to="13790,7400" strokecolor="navy" strokeweight=".25pt">
                        <v:stroke dashstyle="1 1" endcap="round"/>
                      </v:line>
                      <v:line id="_x0000_s6726" style="position:absolute" from="13847,3431" to="13847,7400" strokecolor="navy" strokeweight=".25pt">
                        <v:stroke dashstyle="1 1" endcap="round"/>
                      </v:line>
                      <v:line id="_x0000_s6727" style="position:absolute" from="13903,3431" to="13903,7400" strokecolor="navy" strokeweight=".25pt">
                        <v:stroke dashstyle="1 1" endcap="round"/>
                      </v:line>
                      <v:line id="_x0000_s6728" style="position:absolute" from="13960,3431" to="13960,7400" strokecolor="navy" strokeweight=".25pt">
                        <v:stroke dashstyle="1 1" endcap="round"/>
                      </v:line>
                      <v:line id="_x0000_s6729" style="position:absolute" from="14017,3431" to="14017,7400" strokecolor="navy" strokeweight=".25pt">
                        <v:stroke dashstyle="1 1" endcap="round"/>
                      </v:line>
                      <v:line id="_x0000_s6730" style="position:absolute" from="14073,3431" to="14073,7400" strokecolor="navy" strokeweight=".25pt">
                        <v:stroke dashstyle="1 1" endcap="round"/>
                      </v:line>
                      <v:line id="_x0000_s6731" style="position:absolute" from="14130,3431" to="14130,7400" strokecolor="navy" strokeweight=".25pt">
                        <v:stroke dashstyle="1 1" endcap="round"/>
                      </v:line>
                      <v:line id="_x0000_s6732" style="position:absolute" from="14187,3431" to="14187,7400" strokecolor="navy" strokeweight=".25pt">
                        <v:stroke dashstyle="1 1" endcap="round"/>
                      </v:line>
                      <v:line id="_x0000_s6733" style="position:absolute" from="14243,3431" to="14243,7400" strokecolor="navy" strokeweight=".25pt">
                        <v:stroke dashstyle="1 1" endcap="round"/>
                      </v:line>
                      <v:line id="_x0000_s6734" style="position:absolute" from="14300,3431" to="14300,7400" strokecolor="navy" strokeweight=".25pt">
                        <v:stroke dashstyle="1 1" endcap="round"/>
                      </v:line>
                      <v:line id="_x0000_s6735" style="position:absolute" from="14357,3431" to="14357,7400" strokecolor="navy" strokeweight=".25pt">
                        <v:stroke dashstyle="1 1" endcap="round"/>
                      </v:line>
                      <v:line id="_x0000_s6736" style="position:absolute" from="14413,3431" to="14413,7400" strokecolor="navy" strokeweight=".25pt">
                        <v:stroke dashstyle="1 1" endcap="round"/>
                      </v:line>
                      <v:line id="_x0000_s6737" style="position:absolute" from="14470,3431" to="14470,7400" strokecolor="navy" strokeweight=".25pt">
                        <v:stroke dashstyle="1 1" endcap="round"/>
                      </v:line>
                      <v:line id="_x0000_s6738" style="position:absolute" from="14527,3431" to="14527,7400" strokecolor="navy" strokeweight=".25pt">
                        <v:stroke dashstyle="1 1" endcap="round"/>
                      </v:line>
                      <v:line id="_x0000_s6739" style="position:absolute" from="14584,3431" to="14584,7400" strokecolor="navy" strokeweight=".25pt">
                        <v:stroke dashstyle="1 1" endcap="round"/>
                      </v:line>
                      <v:line id="_x0000_s6740" style="position:absolute" from="11182,3431" to="14584,3431" strokecolor="navy" strokeweight=".25pt">
                        <v:stroke dashstyle="1 1" endcap="round"/>
                      </v:line>
                      <v:line id="_x0000_s6741" style="position:absolute" from="11182,3488" to="14584,3488" strokecolor="navy" strokeweight=".25pt">
                        <v:stroke dashstyle="1 1" endcap="round"/>
                      </v:line>
                      <v:line id="_x0000_s6742" style="position:absolute" from="11182,3544" to="14584,3544" strokecolor="navy" strokeweight=".25pt">
                        <v:stroke dashstyle="1 1" endcap="round"/>
                      </v:line>
                      <v:line id="_x0000_s6743" style="position:absolute" from="11182,3601" to="14584,3601" strokecolor="navy" strokeweight=".25pt">
                        <v:stroke dashstyle="1 1" endcap="round"/>
                      </v:line>
                      <v:line id="_x0000_s6744" style="position:absolute" from="11182,3658" to="14584,3658" strokecolor="navy" strokeweight=".25pt">
                        <v:stroke dashstyle="1 1" endcap="round"/>
                      </v:line>
                      <v:line id="_x0000_s6745" style="position:absolute" from="11182,3714" to="14584,3714" strokecolor="navy" strokeweight=".25pt">
                        <v:stroke dashstyle="1 1" endcap="round"/>
                      </v:line>
                      <v:line id="_x0000_s6746" style="position:absolute" from="11182,3771" to="14584,3771" strokecolor="navy" strokeweight=".25pt">
                        <v:stroke dashstyle="1 1" endcap="round"/>
                      </v:line>
                      <v:line id="_x0000_s6747" style="position:absolute" from="11182,3828" to="14584,3828" strokecolor="navy" strokeweight=".25pt">
                        <v:stroke dashstyle="1 1" endcap="round"/>
                      </v:line>
                      <v:line id="_x0000_s6748" style="position:absolute" from="11182,3885" to="14584,3885" strokecolor="navy" strokeweight=".25pt">
                        <v:stroke dashstyle="1 1" endcap="round"/>
                      </v:line>
                      <v:line id="_x0000_s6749" style="position:absolute" from="11182,3941" to="14584,3941" strokecolor="navy" strokeweight=".25pt">
                        <v:stroke dashstyle="1 1" endcap="round"/>
                      </v:line>
                      <v:line id="_x0000_s6750" style="position:absolute" from="11182,3998" to="14584,3998" strokecolor="navy" strokeweight=".25pt">
                        <v:stroke dashstyle="1 1" endcap="round"/>
                      </v:line>
                      <v:line id="_x0000_s6751" style="position:absolute" from="11182,4055" to="14584,4055" strokecolor="navy" strokeweight=".25pt">
                        <v:stroke dashstyle="1 1" endcap="round"/>
                      </v:line>
                      <v:line id="_x0000_s6752" style="position:absolute" from="11182,4111" to="14584,4111" strokecolor="navy" strokeweight=".25pt">
                        <v:stroke dashstyle="1 1" endcap="round"/>
                      </v:line>
                      <v:line id="_x0000_s6753" style="position:absolute" from="11182,4168" to="14584,4168" strokecolor="navy" strokeweight=".25pt">
                        <v:stroke dashstyle="1 1" endcap="round"/>
                      </v:line>
                      <v:line id="_x0000_s6754" style="position:absolute" from="11182,4225" to="14584,4225" strokecolor="navy" strokeweight=".25pt">
                        <v:stroke dashstyle="1 1" endcap="round"/>
                      </v:line>
                      <v:line id="_x0000_s6755" style="position:absolute" from="11182,4281" to="14584,4281" strokecolor="navy" strokeweight=".25pt">
                        <v:stroke dashstyle="1 1" endcap="round"/>
                      </v:line>
                      <v:line id="_x0000_s6756" style="position:absolute" from="11182,4338" to="14584,4338" strokecolor="navy" strokeweight=".25pt">
                        <v:stroke dashstyle="1 1" endcap="round"/>
                      </v:line>
                      <v:line id="_x0000_s6757" style="position:absolute" from="11182,4395" to="14584,4395" strokecolor="navy" strokeweight=".25pt">
                        <v:stroke dashstyle="1 1" endcap="round"/>
                      </v:line>
                      <v:line id="_x0000_s6758" style="position:absolute" from="11182,4451" to="14584,4451" strokecolor="navy" strokeweight=".25pt">
                        <v:stroke dashstyle="1 1" endcap="round"/>
                      </v:line>
                      <v:line id="_x0000_s6759" style="position:absolute" from="11182,4508" to="14584,4508" strokecolor="navy" strokeweight=".25pt">
                        <v:stroke dashstyle="1 1" endcap="round"/>
                      </v:line>
                      <v:line id="_x0000_s6760" style="position:absolute" from="11182,4565" to="14584,4565" strokecolor="navy" strokeweight=".25pt">
                        <v:stroke dashstyle="1 1" endcap="round"/>
                      </v:line>
                      <v:line id="_x0000_s6761" style="position:absolute" from="11182,4622" to="14584,4622" strokecolor="navy" strokeweight=".25pt">
                        <v:stroke dashstyle="1 1" endcap="round"/>
                      </v:line>
                      <v:line id="_x0000_s6762" style="position:absolute" from="11182,4678" to="14584,4678" strokecolor="navy" strokeweight=".25pt">
                        <v:stroke dashstyle="1 1" endcap="round"/>
                      </v:line>
                      <v:line id="_x0000_s6763" style="position:absolute" from="11182,4735" to="14584,4735" strokecolor="navy" strokeweight=".25pt">
                        <v:stroke dashstyle="1 1" endcap="round"/>
                      </v:line>
                      <v:line id="_x0000_s6764" style="position:absolute" from="11182,4792" to="14584,4792" strokecolor="navy" strokeweight=".25pt">
                        <v:stroke dashstyle="1 1" endcap="round"/>
                      </v:line>
                      <v:line id="_x0000_s6765" style="position:absolute" from="11182,4848" to="14584,4848" strokecolor="navy" strokeweight=".25pt">
                        <v:stroke dashstyle="1 1" endcap="round"/>
                      </v:line>
                      <v:line id="_x0000_s6766" style="position:absolute" from="11182,4905" to="14584,4905" strokecolor="navy" strokeweight=".25pt">
                        <v:stroke dashstyle="1 1" endcap="round"/>
                      </v:line>
                      <v:line id="_x0000_s6767" style="position:absolute" from="11182,4962" to="14584,4962" strokecolor="navy" strokeweight=".25pt">
                        <v:stroke dashstyle="1 1" endcap="round"/>
                      </v:line>
                      <v:line id="_x0000_s6768" style="position:absolute" from="11182,5018" to="14584,5018" strokecolor="navy" strokeweight=".25pt">
                        <v:stroke dashstyle="1 1" endcap="round"/>
                      </v:line>
                      <v:line id="_x0000_s6769" style="position:absolute" from="11182,5075" to="14584,5075" strokecolor="navy" strokeweight=".25pt">
                        <v:stroke dashstyle="1 1" endcap="round"/>
                      </v:line>
                      <v:line id="_x0000_s6770" style="position:absolute" from="11182,5132" to="14584,5132" strokecolor="navy" strokeweight=".25pt">
                        <v:stroke dashstyle="1 1" endcap="round"/>
                      </v:line>
                      <v:line id="_x0000_s6771" style="position:absolute" from="11182,5188" to="14584,5188" strokecolor="navy" strokeweight=".25pt">
                        <v:stroke dashstyle="1 1" endcap="round"/>
                      </v:line>
                      <v:line id="_x0000_s6772" style="position:absolute" from="11182,5245" to="14584,5245" strokecolor="navy" strokeweight=".25pt">
                        <v:stroke dashstyle="1 1" endcap="round"/>
                      </v:line>
                      <v:line id="_x0000_s6773" style="position:absolute" from="11182,5302" to="14584,5302" strokecolor="navy" strokeweight=".25pt">
                        <v:stroke dashstyle="1 1" endcap="round"/>
                      </v:line>
                      <v:line id="_x0000_s6774" style="position:absolute" from="11182,5359" to="14584,5359" strokecolor="navy" strokeweight=".25pt">
                        <v:stroke dashstyle="1 1" endcap="round"/>
                      </v:line>
                      <v:line id="_x0000_s6775" style="position:absolute" from="11182,5415" to="14584,5415" strokecolor="navy" strokeweight=".25pt">
                        <v:stroke dashstyle="1 1" endcap="round"/>
                      </v:line>
                      <v:line id="_x0000_s6776" style="position:absolute" from="11182,5472" to="14584,5472" strokecolor="navy" strokeweight=".25pt">
                        <v:stroke dashstyle="1 1" endcap="round"/>
                      </v:line>
                      <v:line id="_x0000_s6777" style="position:absolute" from="11182,5529" to="14584,5529" strokecolor="navy" strokeweight=".25pt">
                        <v:stroke dashstyle="1 1" endcap="round"/>
                      </v:line>
                      <v:line id="_x0000_s6778" style="position:absolute" from="11182,5585" to="14584,5585" strokecolor="navy" strokeweight=".25pt">
                        <v:stroke dashstyle="1 1" endcap="round"/>
                      </v:line>
                      <v:line id="_x0000_s6779" style="position:absolute" from="11182,5642" to="14584,5642" strokecolor="navy" strokeweight=".25pt">
                        <v:stroke dashstyle="1 1" endcap="round"/>
                      </v:line>
                      <v:line id="_x0000_s6780" style="position:absolute" from="11182,5699" to="14584,5699" strokecolor="navy" strokeweight=".25pt">
                        <v:stroke dashstyle="1 1" endcap="round"/>
                      </v:line>
                      <v:line id="_x0000_s6781" style="position:absolute" from="11182,5755" to="14584,5755" strokecolor="navy" strokeweight=".25pt">
                        <v:stroke dashstyle="1 1" endcap="round"/>
                      </v:line>
                      <v:line id="_x0000_s6782" style="position:absolute" from="11182,5812" to="14584,5812" strokecolor="navy" strokeweight=".25pt">
                        <v:stroke dashstyle="1 1" endcap="round"/>
                      </v:line>
                      <v:line id="_x0000_s6783" style="position:absolute" from="11182,5869" to="14584,5869" strokecolor="navy" strokeweight=".25pt">
                        <v:stroke dashstyle="1 1" endcap="round"/>
                      </v:line>
                      <v:line id="_x0000_s6784" style="position:absolute" from="11182,5925" to="14584,5925" strokecolor="navy" strokeweight=".25pt">
                        <v:stroke dashstyle="1 1" endcap="round"/>
                      </v:line>
                      <v:line id="_x0000_s6785" style="position:absolute" from="11182,5982" to="14584,5982" strokecolor="navy" strokeweight=".25pt">
                        <v:stroke dashstyle="1 1" endcap="round"/>
                      </v:line>
                      <v:line id="_x0000_s6786" style="position:absolute" from="11182,6039" to="14584,6039" strokecolor="navy" strokeweight=".25pt">
                        <v:stroke dashstyle="1 1" endcap="round"/>
                      </v:line>
                      <v:line id="_x0000_s6787" style="position:absolute" from="11182,6096" to="14584,6096" strokecolor="navy" strokeweight=".25pt">
                        <v:stroke dashstyle="1 1" endcap="round"/>
                      </v:line>
                      <v:line id="_x0000_s6788" style="position:absolute" from="11182,6152" to="14584,6152" strokecolor="navy" strokeweight=".25pt">
                        <v:stroke dashstyle="1 1" endcap="round"/>
                      </v:line>
                      <v:line id="_x0000_s6789" style="position:absolute" from="11182,6209" to="14584,6209" strokecolor="navy" strokeweight=".25pt">
                        <v:stroke dashstyle="1 1" endcap="round"/>
                      </v:line>
                      <v:line id="_x0000_s6790" style="position:absolute" from="11182,6266" to="14584,6266" strokecolor="navy" strokeweight=".25pt">
                        <v:stroke dashstyle="1 1" endcap="round"/>
                      </v:line>
                      <v:line id="_x0000_s6791" style="position:absolute" from="11182,6322" to="14584,6322" strokecolor="navy" strokeweight=".25pt">
                        <v:stroke dashstyle="1 1" endcap="round"/>
                      </v:line>
                      <v:line id="_x0000_s6792" style="position:absolute" from="11182,6379" to="14584,6379" strokecolor="navy" strokeweight=".25pt">
                        <v:stroke dashstyle="1 1" endcap="round"/>
                      </v:line>
                      <v:line id="_x0000_s6793" style="position:absolute" from="11182,6436" to="14584,6436" strokecolor="navy" strokeweight=".25pt">
                        <v:stroke dashstyle="1 1" endcap="round"/>
                      </v:line>
                      <v:line id="_x0000_s6794" style="position:absolute" from="11182,6492" to="14584,6492" strokecolor="navy" strokeweight=".25pt">
                        <v:stroke dashstyle="1 1" endcap="round"/>
                      </v:line>
                      <v:line id="_x0000_s6795" style="position:absolute" from="11182,6549" to="14584,6549" strokecolor="navy" strokeweight=".25pt">
                        <v:stroke dashstyle="1 1" endcap="round"/>
                      </v:line>
                      <v:line id="_x0000_s6796" style="position:absolute" from="11182,6606" to="14584,6606" strokecolor="navy" strokeweight=".25pt">
                        <v:stroke dashstyle="1 1" endcap="round"/>
                      </v:line>
                      <v:line id="_x0000_s6797" style="position:absolute" from="11182,6662" to="14584,6662" strokecolor="navy" strokeweight=".25pt">
                        <v:stroke dashstyle="1 1" endcap="round"/>
                      </v:line>
                      <v:line id="_x0000_s6798" style="position:absolute" from="11182,6719" to="14584,6719" strokecolor="navy" strokeweight=".25pt">
                        <v:stroke dashstyle="1 1" endcap="round"/>
                      </v:line>
                      <v:line id="_x0000_s6799" style="position:absolute" from="11182,6776" to="14584,6776" strokecolor="navy" strokeweight=".25pt">
                        <v:stroke dashstyle="1 1" endcap="round"/>
                      </v:line>
                      <v:line id="_x0000_s6800" style="position:absolute" from="11182,6833" to="14584,6833" strokecolor="navy" strokeweight=".25pt">
                        <v:stroke dashstyle="1 1" endcap="round"/>
                      </v:line>
                      <v:line id="_x0000_s6801" style="position:absolute" from="11182,6889" to="14584,6889" strokecolor="navy" strokeweight=".25pt">
                        <v:stroke dashstyle="1 1" endcap="round"/>
                      </v:line>
                      <v:line id="_x0000_s6802" style="position:absolute" from="11182,6946" to="14584,6946" strokecolor="navy" strokeweight=".25pt">
                        <v:stroke dashstyle="1 1" endcap="round"/>
                      </v:line>
                      <v:line id="_x0000_s6803" style="position:absolute" from="11182,7003" to="14584,7003" strokecolor="navy" strokeweight=".25pt">
                        <v:stroke dashstyle="1 1" endcap="round"/>
                      </v:line>
                      <v:line id="_x0000_s6804" style="position:absolute" from="11182,7059" to="14584,7059" strokecolor="navy" strokeweight=".25pt">
                        <v:stroke dashstyle="1 1" endcap="round"/>
                      </v:line>
                      <v:line id="_x0000_s6805" style="position:absolute" from="11182,7116" to="14584,7116" strokecolor="navy" strokeweight=".25pt">
                        <v:stroke dashstyle="1 1" endcap="round"/>
                      </v:line>
                      <v:line id="_x0000_s6806" style="position:absolute" from="11182,7173" to="14584,7173" strokecolor="navy" strokeweight=".25pt">
                        <v:stroke dashstyle="1 1" endcap="round"/>
                      </v:line>
                      <v:line id="_x0000_s6807" style="position:absolute" from="11182,7229" to="14584,7229" strokecolor="navy" strokeweight=".25pt">
                        <v:stroke dashstyle="1 1" endcap="round"/>
                      </v:line>
                      <v:line id="_x0000_s6808" style="position:absolute" from="11182,7286" to="14584,7286" strokecolor="navy" strokeweight=".25pt">
                        <v:stroke dashstyle="1 1" endcap="round"/>
                      </v:line>
                      <v:line id="_x0000_s6809" style="position:absolute" from="11182,7343" to="14584,7343" strokecolor="navy" strokeweight=".25pt">
                        <v:stroke dashstyle="1 1" endcap="round"/>
                      </v:line>
                      <v:line id="_x0000_s6810" style="position:absolute" from="11182,7400" to="14584,7400" strokecolor="navy" strokeweight=".25pt">
                        <v:stroke dashstyle="1 1" endcap="round"/>
                      </v:line>
                      <v:line id="_x0000_s6811" style="position:absolute" from="11182,3431" to="11182,7400" strokecolor="purple" strokeweight=".25pt"/>
                      <v:line id="_x0000_s6812" style="position:absolute" from="11465,3431" to="11465,7400" strokecolor="purple" strokeweight=".25pt"/>
                      <v:line id="_x0000_s6813" style="position:absolute" from="11749,3431" to="11749,7400" strokecolor="purple" strokeweight=".25pt"/>
                      <v:line id="_x0000_s6814" style="position:absolute" from="12032,3431" to="12032,7400" strokecolor="purple" strokeweight=".25pt"/>
                      <v:line id="_x0000_s6815" style="position:absolute" from="12316,3431" to="12316,7400" strokecolor="purple" strokeweight=".25pt"/>
                      <v:line id="_x0000_s6816" style="position:absolute" from="12599,3431" to="12599,7400" strokecolor="purple" strokeweight=".25pt"/>
                      <v:line id="_x0000_s6817" style="position:absolute" from="12883,3431" to="12883,7400" strokecolor="purple" strokeweight=".25pt"/>
                      <v:line id="_x0000_s6818" style="position:absolute" from="13166,3431" to="13166,7400" strokecolor="purple" strokeweight=".25pt"/>
                      <v:line id="_x0000_s6819" style="position:absolute" from="13450,3431" to="13450,7400" strokecolor="purple" strokeweight=".25pt"/>
                      <v:line id="_x0000_s6820" style="position:absolute" from="13733,3431" to="13733,7400" strokecolor="purple" strokeweight=".25pt"/>
                      <v:line id="_x0000_s6821" style="position:absolute" from="14017,3431" to="14017,7400" strokecolor="purple" strokeweight=".25pt"/>
                      <v:line id="_x0000_s6822" style="position:absolute" from="14300,3431" to="14300,7400" strokecolor="purple" strokeweight=".25pt"/>
                      <v:line id="_x0000_s6823" style="position:absolute" from="11182,3431" to="14584,3431" strokecolor="purple" strokeweight=".25pt"/>
                      <v:line id="_x0000_s6824" style="position:absolute" from="11182,3714" to="14584,3714" strokecolor="purple" strokeweight=".25pt"/>
                      <v:line id="_x0000_s6825" style="position:absolute" from="11182,3998" to="14584,3998" strokecolor="purple" strokeweight=".25pt"/>
                      <v:line id="_x0000_s6826" style="position:absolute" from="11182,4281" to="14584,4281" strokecolor="purple" strokeweight=".25pt"/>
                      <v:line id="_x0000_s6827" style="position:absolute" from="11182,4565" to="14584,4565" strokecolor="purple" strokeweight=".25pt"/>
                      <v:line id="_x0000_s6828" style="position:absolute" from="11182,4848" to="14584,4848" strokecolor="purple" strokeweight=".25pt"/>
                      <v:line id="_x0000_s6829" style="position:absolute" from="11182,5132" to="14584,5132" strokecolor="purple" strokeweight=".25pt"/>
                      <v:line id="_x0000_s6830" style="position:absolute" from="11182,5415" to="14584,5415" strokecolor="purple" strokeweight=".25pt"/>
                      <v:line id="_x0000_s6831" style="position:absolute" from="11182,5699" to="14584,5699" strokecolor="purple" strokeweight=".25pt"/>
                      <v:line id="_x0000_s6832" style="position:absolute" from="11182,5982" to="14584,5982" strokecolor="purple" strokeweight=".25pt"/>
                      <v:line id="_x0000_s6833" style="position:absolute" from="11182,6266" to="14584,6266" strokecolor="purple" strokeweight=".25pt"/>
                      <v:line id="_x0000_s6834" style="position:absolute" from="11182,6549" to="14584,6549" strokecolor="purple" strokeweight=".25pt"/>
                      <v:line id="_x0000_s6835" style="position:absolute" from="11182,6833" to="14584,6833" strokecolor="purple" strokeweight=".25pt"/>
                      <v:line id="_x0000_s6836" style="position:absolute" from="11182,7116" to="14584,7116" strokecolor="purple" strokeweight=".25pt"/>
                      <v:line id="_x0000_s6837" style="position:absolute" from="11182,3431" to="11182,7400" strokeweight=".5pt"/>
                      <v:line id="_x0000_s6838" style="position:absolute" from="11749,3431" to="11749,7400" strokeweight=".5pt"/>
                      <v:line id="_x0000_s6839" style="position:absolute" from="12316,3431" to="12316,7400" strokeweight=".5pt"/>
                      <v:line id="_x0000_s6840" style="position:absolute" from="12883,3431" to="12883,7400" strokeweight=".5pt"/>
                      <v:line id="_x0000_s6841" style="position:absolute" from="13450,3431" to="13450,7400" strokeweight=".5pt"/>
                      <v:line id="_x0000_s6842" style="position:absolute" from="14017,3431" to="14017,7400" strokeweight=".5pt"/>
                      <v:line id="_x0000_s6843" style="position:absolute" from="14584,3431" to="14584,7400" strokeweight=".5pt"/>
                      <v:line id="_x0000_s6844" style="position:absolute" from="11182,3431" to="14584,3431" strokeweight=".5pt"/>
                      <v:line id="_x0000_s6845" style="position:absolute" from="11182,3998" to="14584,3998" strokeweight=".5pt"/>
                      <v:line id="_x0000_s6846" style="position:absolute" from="11182,4565" to="14584,4565" strokeweight=".5pt"/>
                      <v:line id="_x0000_s6847" style="position:absolute" from="11182,5132" to="14584,5132" strokeweight=".5pt"/>
                      <v:line id="_x0000_s6848" style="position:absolute" from="11182,5699" to="14584,5699" strokeweight=".5pt"/>
                      <v:line id="_x0000_s6849" style="position:absolute" from="11182,6266" to="14584,6266" strokeweight=".5pt"/>
                      <v:line id="_x0000_s6850" style="position:absolute" from="11182,6833" to="14584,6833" strokeweight=".5pt"/>
                      <v:line id="_x0000_s6851" style="position:absolute" from="11182,7400" to="14584,7400" strokeweight=".5pt"/>
                    </v:group>
                    <v:group id="_x0000_s6852" style="position:absolute;left:1226;top:14038;width:3402;height:100" coordorigin="11182,7360" coordsize="3402,100">
                      <v:line id="_x0000_s6853" style="position:absolute" from="11182,7400" to="14584,7400" strokeweight="1pt">
                        <v:stroke endarrow="block" endarrowwidth="narrow" endarrowlength="short"/>
                      </v:line>
                      <v:line id="_x0000_s6854" style="position:absolute" from="11182,7360" to="11182,7460" strokeweight="1pt"/>
                      <v:line id="_x0000_s6855" style="position:absolute" from="11749,7360" to="11749,7460" strokeweight="1pt"/>
                      <v:line id="_x0000_s6856" style="position:absolute" from="12316,7360" to="12316,7460" strokeweight="1pt"/>
                      <v:line id="_x0000_s6857" style="position:absolute" from="12883,7360" to="12883,7460" strokeweight="1pt"/>
                      <v:line id="_x0000_s6858" style="position:absolute" from="13450,7360" to="13450,7460" strokeweight="1pt"/>
                      <v:line id="_x0000_s6859" style="position:absolute" from="14017,7360" to="14017,7460" strokeweight="1pt"/>
                    </v:group>
                    <v:group id="_x0000_s6860" style="position:absolute;left:1186;top:10108;width:80;height:3969" coordorigin="11142,3431" coordsize="80,3969">
                      <v:line id="_x0000_s6861" style="position:absolute;flip:y" from="11182,3431" to="11182,7400" strokeweight="1pt">
                        <v:stroke endarrow="block" endarrowwidth="narrow" endarrowlength="short"/>
                      </v:line>
                      <v:line id="_x0000_s6862" style="position:absolute" from="11142,3998" to="11222,3998" strokeweight="1pt"/>
                      <v:line id="_x0000_s6863" style="position:absolute" from="11142,4565" to="11222,4565" strokeweight="1pt"/>
                      <v:line id="_x0000_s6864" style="position:absolute" from="11142,5132" to="11222,5132" strokeweight="1pt"/>
                      <v:line id="_x0000_s6865" style="position:absolute" from="11142,5699" to="11222,5699" strokeweight="1pt"/>
                      <v:line id="_x0000_s6866" style="position:absolute" from="11142,6266" to="11222,6266" strokeweight="1pt"/>
                      <v:line id="_x0000_s6867" style="position:absolute" from="11142,6833" to="11222,6833" strokeweight="1pt"/>
                      <v:line id="_x0000_s6868" style="position:absolute" from="11142,7400" to="11222,7400" strokeweight="1pt"/>
                    </v:group>
                    <v:shape id="_x0000_s6869" style="position:absolute;left:1226;top:10683;width:3367;height:2260" coordsize="3367,2260" path="m,2260c34,2145,108,1826,204,1572,300,1318,431,938,575,733,719,528,890,441,1070,344v180,-97,374,-145,583,-194c1862,101,2118,76,2324,53,2530,30,2716,18,2890,9,3064,,3268,2,3367,e" filled="f">
                      <v:path arrowok="t"/>
                    </v:shape>
                    <v:shape id="_x0000_s6870" type="#_x0000_t32" style="position:absolute;left:1226;top:10675;width:567;height:2268;flip:y" o:connectortype="straight">
                      <v:stroke dashstyle="dash"/>
                    </v:shape>
                    <v:shape id="_x0000_s6871" type="#_x0000_t32" style="position:absolute;left:1793;top:10683;width:0;height:3395" o:connectortype="straight">
                      <v:stroke dashstyle="dash"/>
                    </v:shape>
                    <v:shape id="_x0000_s6872" type="#_x0000_t202" style="position:absolute;left:1014;top:9572;width:1202;height:803;mso-wrap-style:none" filled="f" stroked="f">
                      <v:textbox style="mso-next-textbox:#_x0000_s6872;mso-fit-shape-to-text:t">
                        <w:txbxContent>
                          <w:p w:rsidR="00954857" w:rsidRDefault="00954857" w:rsidP="008835C3">
                            <w:r w:rsidRPr="000325F0">
                              <w:rPr>
                                <w:position w:val="-16"/>
                              </w:rPr>
                              <w:object w:dxaOrig="980" w:dyaOrig="460">
                                <v:shape id="_x0000_i1103" type="#_x0000_t75" style="width:45.7pt;height:21.3pt" o:ole="">
                                  <v:imagedata r:id="rId156" o:title=""/>
                                </v:shape>
                                <o:OLEObject Type="Embed" ProgID="Equation.DSMT4" ShapeID="_x0000_i1103" DrawAspect="Content" ObjectID="_1620370842" r:id="rId157"/>
                              </w:object>
                            </w:r>
                          </w:p>
                        </w:txbxContent>
                      </v:textbox>
                    </v:shape>
                    <v:shape id="_x0000_s6873" type="#_x0000_t202" style="position:absolute;left:714;top:10449;width:590;height:453;mso-wrap-style:none" filled="f" stroked="f">
                      <v:textbox style="mso-next-textbox:#_x0000_s6873">
                        <w:txbxContent>
                          <w:p w:rsidR="00954857" w:rsidRDefault="00954857" w:rsidP="008835C3">
                            <w:r w:rsidRPr="000325F0">
                              <w:rPr>
                                <w:position w:val="-4"/>
                              </w:rPr>
                              <w:object w:dxaOrig="320" w:dyaOrig="279">
                                <v:shape id="_x0000_i1104" type="#_x0000_t75" style="width:15.05pt;height:13.15pt" o:ole="">
                                  <v:imagedata r:id="rId158" o:title=""/>
                                </v:shape>
                                <o:OLEObject Type="Embed" ProgID="Equation.DSMT4" ShapeID="_x0000_i1104" DrawAspect="Content" ObjectID="_1620370843" r:id="rId159"/>
                              </w:object>
                            </w:r>
                          </w:p>
                        </w:txbxContent>
                      </v:textbox>
                    </v:shape>
                    <v:shape id="_x0000_s6874" type="#_x0000_t202" style="position:absolute;left:660;top:12716;width:696;height:416;mso-wrap-style:none" filled="f" stroked="f">
                      <v:textbox style="mso-next-textbox:#_x0000_s6874">
                        <w:txbxContent>
                          <w:p w:rsidR="00954857" w:rsidRDefault="00954857" w:rsidP="008835C3">
                            <w:r w:rsidRPr="000325F0">
                              <w:rPr>
                                <w:position w:val="-10"/>
                              </w:rPr>
                              <w:object w:dxaOrig="440" w:dyaOrig="340">
                                <v:shape id="_x0000_i1105" type="#_x0000_t75" style="width:20.65pt;height:15.65pt" o:ole="">
                                  <v:imagedata r:id="rId160" o:title=""/>
                                </v:shape>
                                <o:OLEObject Type="Embed" ProgID="Equation.DSMT4" ShapeID="_x0000_i1105" DrawAspect="Content" ObjectID="_1620370844" r:id="rId161"/>
                              </w:object>
                            </w:r>
                          </w:p>
                        </w:txbxContent>
                      </v:textbox>
                    </v:shape>
                    <v:shape id="_x0000_s6875" type="#_x0000_t202" style="position:absolute;left:841;top:13906;width:482;height:402;mso-wrap-style:none" filled="f" stroked="f">
                      <v:textbox style="mso-next-textbox:#_x0000_s6875">
                        <w:txbxContent>
                          <w:p w:rsidR="00954857" w:rsidRDefault="00954857" w:rsidP="008835C3">
                            <w:r w:rsidRPr="000325F0">
                              <w:rPr>
                                <w:position w:val="-6"/>
                              </w:rPr>
                              <w:object w:dxaOrig="200" w:dyaOrig="300">
                                <v:shape id="_x0000_i1106" type="#_x0000_t75" style="width:9.4pt;height:13.75pt" o:ole="">
                                  <v:imagedata r:id="rId162" o:title=""/>
                                </v:shape>
                                <o:OLEObject Type="Embed" ProgID="Equation.DSMT4" ShapeID="_x0000_i1106" DrawAspect="Content" ObjectID="_1620370845" r:id="rId163"/>
                              </w:object>
                            </w:r>
                          </w:p>
                        </w:txbxContent>
                      </v:textbox>
                    </v:shape>
                    <v:shape id="_x0000_s6876" type="#_x0000_t202" style="position:absolute;left:1567;top:14078;width:482;height:404;mso-wrap-style:none" filled="f" stroked="f">
                      <v:textbox style="mso-next-textbox:#_x0000_s6876">
                        <w:txbxContent>
                          <w:p w:rsidR="00954857" w:rsidRDefault="00954857" w:rsidP="008835C3">
                            <w:r w:rsidRPr="000325F0">
                              <w:rPr>
                                <w:position w:val="-6"/>
                              </w:rPr>
                              <w:object w:dxaOrig="200" w:dyaOrig="300">
                                <v:shape id="_x0000_i1107" type="#_x0000_t75" style="width:9.4pt;height:13.75pt" o:ole="">
                                  <v:imagedata r:id="rId164" o:title=""/>
                                </v:shape>
                                <o:OLEObject Type="Embed" ProgID="Equation.DSMT4" ShapeID="_x0000_i1107" DrawAspect="Content" ObjectID="_1620370846" r:id="rId165"/>
                              </w:object>
                            </w:r>
                          </w:p>
                        </w:txbxContent>
                      </v:textbox>
                    </v:shape>
                    <v:shape id="_x0000_s6877" type="#_x0000_t202" style="position:absolute;left:4004;top:14020;width:944;height:402;mso-wrap-style:none" filled="f" stroked="f">
                      <v:textbox style="mso-next-textbox:#_x0000_s6877">
                        <w:txbxContent>
                          <w:p w:rsidR="00954857" w:rsidRDefault="00954857" w:rsidP="008835C3">
                            <w:r w:rsidRPr="00DC3C9B">
                              <w:rPr>
                                <w:position w:val="-12"/>
                              </w:rPr>
                              <w:object w:dxaOrig="700" w:dyaOrig="360">
                                <v:shape id="_x0000_i1108" type="#_x0000_t75" style="width:33.2pt;height:16.9pt" o:ole="">
                                  <v:imagedata r:id="rId166" o:title=""/>
                                </v:shape>
                                <o:OLEObject Type="Embed" ProgID="Equation.DSMT4" ShapeID="_x0000_i1108" DrawAspect="Content" ObjectID="_1620370847" r:id="rId167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الدراسة التجريبية لتطور التوتر</w:t>
            </w:r>
            <w:r w:rsidR="008835C3" w:rsidRPr="00131FD9">
              <w:rPr>
                <w:rFonts w:eastAsiaTheme="minorEastAsia"/>
                <w:position w:val="-16"/>
                <w:lang w:eastAsia="fr-FR"/>
              </w:rPr>
              <w:object w:dxaOrig="460" w:dyaOrig="420">
                <v:shape id="_x0000_i1109" type="#_x0000_t75" style="width:23.15pt;height:21.3pt" o:ole="">
                  <v:imagedata r:id="rId168" o:title=""/>
                </v:shape>
                <o:OLEObject Type="Embed" ProgID="Equation.DSMT4" ShapeID="_x0000_i1109" DrawAspect="Content" ObjectID="_1620370498" r:id="rId169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ن طرفي الناقل </w:t>
            </w:r>
            <w:proofErr w:type="spellStart"/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الأومي</w:t>
            </w:r>
            <w:proofErr w:type="spellEnd"/>
            <w:r w:rsidR="008835C3" w:rsidRPr="00131FD9">
              <w:rPr>
                <w:rFonts w:eastAsiaTheme="minorEastAsia"/>
                <w:position w:val="-12"/>
                <w:lang w:eastAsia="fr-FR"/>
              </w:rPr>
              <w:object w:dxaOrig="340" w:dyaOrig="380">
                <v:shape id="_x0000_i1110" type="#_x0000_t75" style="width:16.9pt;height:18.8pt" o:ole="">
                  <v:imagedata r:id="rId170" o:title=""/>
                </v:shape>
                <o:OLEObject Type="Embed" ProgID="Equation.DSMT4" ShapeID="_x0000_i1110" DrawAspect="Content" ObjectID="_1620370499" r:id="rId171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والتوتر</w:t>
            </w:r>
            <w:r w:rsidR="008835C3" w:rsidRPr="00131FD9">
              <w:rPr>
                <w:rFonts w:eastAsiaTheme="minorEastAsia"/>
                <w:position w:val="-16"/>
                <w:lang w:eastAsia="fr-FR"/>
              </w:rPr>
              <w:object w:dxaOrig="460" w:dyaOrig="420">
                <v:shape id="_x0000_i1111" type="#_x0000_t75" style="width:23.15pt;height:21.3pt" o:ole="">
                  <v:imagedata r:id="rId172" o:title=""/>
                </v:shape>
                <o:OLEObject Type="Embed" ProgID="Equation.DSMT4" ShapeID="_x0000_i1111" DrawAspect="Content" ObjectID="_1620370500" r:id="rId173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ن طرفي الناقل </w:t>
            </w:r>
            <w:proofErr w:type="spellStart"/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الأومي</w:t>
            </w:r>
            <w:proofErr w:type="spellEnd"/>
            <w:r w:rsidR="008835C3" w:rsidRPr="00131FD9">
              <w:rPr>
                <w:rFonts w:eastAsiaTheme="minorEastAsia"/>
                <w:position w:val="-12"/>
                <w:lang w:eastAsia="fr-FR"/>
              </w:rPr>
              <w:object w:dxaOrig="360" w:dyaOrig="380">
                <v:shape id="_x0000_i1112" type="#_x0000_t75" style="width:18.8pt;height:18.8pt" o:ole="">
                  <v:imagedata r:id="rId174" o:title=""/>
                </v:shape>
                <o:OLEObject Type="Embed" ProgID="Equation.DSMT4" ShapeID="_x0000_i1112" DrawAspect="Content" ObjectID="_1620370501" r:id="rId175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والمكثفة</w:t>
            </w:r>
            <w:r w:rsidR="008835C3" w:rsidRPr="00131FD9">
              <w:rPr>
                <w:rFonts w:eastAsiaTheme="minorEastAsia"/>
                <w:position w:val="-6"/>
                <w:lang w:eastAsia="fr-FR"/>
              </w:rPr>
              <w:object w:dxaOrig="260" w:dyaOrig="300">
                <v:shape id="_x0000_i1113" type="#_x0000_t75" style="width:13.15pt;height:15.05pt" o:ole="">
                  <v:imagedata r:id="rId176" o:title=""/>
                </v:shape>
                <o:OLEObject Type="Embed" ProgID="Equation.DSMT4" ShapeID="_x0000_i1113" DrawAspect="Content" ObjectID="_1620370502" r:id="rId177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عا ، مكنّت من رسم المنحنيين البيانيين </w:t>
            </w:r>
            <w:r w:rsidR="008835C3" w:rsidRPr="00131FD9">
              <w:rPr>
                <w:rFonts w:eastAsiaTheme="minorEastAsia"/>
                <w:position w:val="-16"/>
                <w:lang w:eastAsia="fr-FR"/>
              </w:rPr>
              <w:object w:dxaOrig="1180" w:dyaOrig="420">
                <v:shape id="_x0000_i1114" type="#_x0000_t75" style="width:58.85pt;height:21.3pt" o:ole="">
                  <v:imagedata r:id="rId178" o:title=""/>
                </v:shape>
                <o:OLEObject Type="Embed" ProgID="Equation.DSMT4" ShapeID="_x0000_i1114" DrawAspect="Content" ObjectID="_1620370503" r:id="rId179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="008835C3" w:rsidRPr="00131FD9">
              <w:rPr>
                <w:rFonts w:eastAsiaTheme="minorEastAsia"/>
                <w:position w:val="-16"/>
                <w:lang w:eastAsia="fr-FR"/>
              </w:rPr>
              <w:object w:dxaOrig="1180" w:dyaOrig="420">
                <v:shape id="_x0000_i1115" type="#_x0000_t75" style="width:58.85pt;height:21.3pt" o:ole="">
                  <v:imagedata r:id="rId180" o:title=""/>
                </v:shape>
                <o:OLEObject Type="Embed" ProgID="Equation.DSMT4" ShapeID="_x0000_i1115" DrawAspect="Content" ObjectID="_1620370504" r:id="rId181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1 - بيّن على الدارة الكهربائية كيفية ربط راسم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إهتزاز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مهبطي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الدارة للحصول على المنحنيين البيانيين</w:t>
            </w:r>
            <w:r w:rsidRPr="00131FD9">
              <w:rPr>
                <w:rFonts w:eastAsiaTheme="minorEastAsia"/>
                <w:position w:val="-16"/>
                <w:lang w:eastAsia="fr-FR"/>
              </w:rPr>
              <w:object w:dxaOrig="1180" w:dyaOrig="420">
                <v:shape id="_x0000_i1116" type="#_x0000_t75" style="width:58.85pt;height:21.3pt" o:ole="">
                  <v:imagedata r:id="rId178" o:title=""/>
                </v:shape>
                <o:OLEObject Type="Embed" ProgID="Equation.DSMT4" ShapeID="_x0000_i1116" DrawAspect="Content" ObjectID="_1620370505" r:id="rId18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Pr="00131FD9">
              <w:rPr>
                <w:rFonts w:eastAsiaTheme="minorEastAsia"/>
                <w:position w:val="-16"/>
                <w:lang w:eastAsia="fr-FR"/>
              </w:rPr>
              <w:object w:dxaOrig="1180" w:dyaOrig="420">
                <v:shape id="_x0000_i1117" type="#_x0000_t75" style="width:58.85pt;height:21.3pt" o:ole="">
                  <v:imagedata r:id="rId180" o:title=""/>
                </v:shape>
                <o:OLEObject Type="Embed" ProgID="Equation.DSMT4" ShapeID="_x0000_i1117" DrawAspect="Content" ObjectID="_1620370506" r:id="rId18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2- بتطبيق قانون جمع التوترات أوجد المعادلة التفاضلية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تطور الشحنة </w:t>
            </w:r>
            <w:r w:rsidRPr="00131FD9">
              <w:rPr>
                <w:rFonts w:eastAsiaTheme="minorEastAsia"/>
                <w:position w:val="-12"/>
                <w:lang w:eastAsia="fr-FR"/>
              </w:rPr>
              <w:object w:dxaOrig="499" w:dyaOrig="360">
                <v:shape id="_x0000_i1118" type="#_x0000_t75" style="width:25.05pt;height:18.8pt" o:ole="">
                  <v:imagedata r:id="rId184" o:title=""/>
                </v:shape>
                <o:OLEObject Type="Embed" ProgID="Equation.DSMT4" ShapeID="_x0000_i1118" DrawAspect="Content" ObjectID="_1620370507" r:id="rId18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3- حل هذه المعادلة التفاضلية من الشكل</w:t>
            </w:r>
            <w:r w:rsidRPr="00131FD9">
              <w:rPr>
                <w:rFonts w:eastAsiaTheme="minorEastAsia"/>
                <w:position w:val="-12"/>
                <w:lang w:eastAsia="fr-FR"/>
              </w:rPr>
              <w:object w:dxaOrig="1920" w:dyaOrig="560">
                <v:shape id="_x0000_i1119" type="#_x0000_t75" style="width:95.8pt;height:28.15pt" o:ole="">
                  <v:imagedata r:id="rId186" o:title=""/>
                </v:shape>
                <o:OLEObject Type="Embed" ProgID="Equation.DSMT4" ShapeID="_x0000_i1119" DrawAspect="Content" ObjectID="_1620370508" r:id="rId18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8835C3" w:rsidRDefault="008835C3" w:rsidP="008835C3">
            <w:pPr>
              <w:pStyle w:val="Paragraphedeliste"/>
              <w:numPr>
                <w:ilvl w:val="0"/>
                <w:numId w:val="2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ّد عبارة الثابتين</w:t>
            </w:r>
            <w:r w:rsidRPr="00625B1B">
              <w:rPr>
                <w:position w:val="-4"/>
              </w:rPr>
              <w:object w:dxaOrig="279" w:dyaOrig="279">
                <v:shape id="_x0000_i1120" type="#_x0000_t75" style="width:14.4pt;height:14.4pt" o:ole="">
                  <v:imagedata r:id="rId188" o:title=""/>
                </v:shape>
                <o:OLEObject Type="Embed" ProgID="Equation.DSMT4" ShapeID="_x0000_i1120" DrawAspect="Content" ObjectID="_1620370509" r:id="rId18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Pr="00625B1B">
              <w:rPr>
                <w:position w:val="-4"/>
              </w:rPr>
              <w:object w:dxaOrig="260" w:dyaOrig="279">
                <v:shape id="_x0000_i1121" type="#_x0000_t75" style="width:13.15pt;height:14.4pt" o:ole="">
                  <v:imagedata r:id="rId190" o:title=""/>
                </v:shape>
                <o:OLEObject Type="Embed" ProgID="Equation.DSMT4" ShapeID="_x0000_i1121" DrawAspect="Content" ObjectID="_1620370510" r:id="rId19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8835C3" w:rsidRDefault="008835C3" w:rsidP="008835C3">
            <w:pPr>
              <w:pStyle w:val="Paragraphedeliste"/>
              <w:numPr>
                <w:ilvl w:val="0"/>
                <w:numId w:val="2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اذا يمثل الثابت </w:t>
            </w:r>
            <w:r w:rsidRPr="00625B1B">
              <w:rPr>
                <w:position w:val="-4"/>
              </w:rPr>
              <w:object w:dxaOrig="260" w:dyaOrig="279">
                <v:shape id="_x0000_i1122" type="#_x0000_t75" style="width:13.15pt;height:14.4pt" o:ole="">
                  <v:imagedata r:id="rId192" o:title=""/>
                </v:shape>
                <o:OLEObject Type="Embed" ProgID="Equation.DSMT4" ShapeID="_x0000_i1122" DrawAspect="Content" ObjectID="_1620370511" r:id="rId19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و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اهو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دلوله الفيزيائي ؟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4- أكتب بدلالة </w:t>
            </w:r>
            <w:r w:rsidRPr="00131FD9">
              <w:rPr>
                <w:rFonts w:eastAsiaTheme="minorEastAsia"/>
                <w:position w:val="-12"/>
                <w:lang w:eastAsia="fr-FR"/>
              </w:rPr>
              <w:object w:dxaOrig="1320" w:dyaOrig="380">
                <v:shape id="_x0000_i1123" type="#_x0000_t75" style="width:65.75pt;height:18.8pt" o:ole="">
                  <v:imagedata r:id="rId194" o:title=""/>
                </v:shape>
                <o:OLEObject Type="Embed" ProgID="Equation.DSMT4" ShapeID="_x0000_i1123" DrawAspect="Content" ObjectID="_1620370512" r:id="rId19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العبارات اللحظية لكل من :</w:t>
            </w:r>
          </w:p>
          <w:p w:rsidR="008835C3" w:rsidRDefault="00E630F1" w:rsidP="00E630F1">
            <w:pPr>
              <w:pStyle w:val="Paragraphedeliste"/>
              <w:bidi/>
              <w:ind w:left="340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</w: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شدة التيار الكهربائي المار في الدارة </w:t>
            </w:r>
            <w:r w:rsidR="008835C3" w:rsidRPr="00131FD9">
              <w:rPr>
                <w:position w:val="-12"/>
              </w:rPr>
              <w:object w:dxaOrig="440" w:dyaOrig="360">
                <v:shape id="_x0000_i1124" type="#_x0000_t75" style="width:21.3pt;height:18.8pt" o:ole="">
                  <v:imagedata r:id="rId196" o:title=""/>
                </v:shape>
                <o:OLEObject Type="Embed" ProgID="Equation.DSMT4" ShapeID="_x0000_i1124" DrawAspect="Content" ObjectID="_1620370513" r:id="rId197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8835C3" w:rsidRDefault="00E630F1" w:rsidP="00E630F1">
            <w:pPr>
              <w:pStyle w:val="Paragraphedeliste"/>
              <w:bidi/>
              <w:ind w:left="283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- </w: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التوتر الكهربائي</w:t>
            </w:r>
            <w:r w:rsidR="008835C3" w:rsidRPr="00625B1B">
              <w:rPr>
                <w:position w:val="-16"/>
              </w:rPr>
              <w:object w:dxaOrig="780" w:dyaOrig="420">
                <v:shape id="_x0000_i1125" type="#_x0000_t75" style="width:38.2pt;height:21.3pt" o:ole="">
                  <v:imagedata r:id="rId198" o:title=""/>
                </v:shape>
                <o:OLEObject Type="Embed" ProgID="Equation.DSMT4" ShapeID="_x0000_i1125" DrawAspect="Content" ObjectID="_1620370514" r:id="rId199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ن طرفي الناقل </w:t>
            </w:r>
            <w:proofErr w:type="spellStart"/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الأومي</w:t>
            </w:r>
            <w:proofErr w:type="spellEnd"/>
            <w:r w:rsidR="008835C3" w:rsidRPr="00625B1B">
              <w:rPr>
                <w:position w:val="-16"/>
              </w:rPr>
              <w:object w:dxaOrig="380" w:dyaOrig="420">
                <v:shape id="_x0000_i1126" type="#_x0000_t75" style="width:18.8pt;height:21.3pt" o:ole="">
                  <v:imagedata r:id="rId200" o:title=""/>
                </v:shape>
                <o:OLEObject Type="Embed" ProgID="Equation.DSMT4" ShapeID="_x0000_i1126" DrawAspect="Content" ObjectID="_1620370515" r:id="rId201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8835C3" w:rsidRPr="00625B1B" w:rsidRDefault="00E630F1" w:rsidP="00E630F1">
            <w:pPr>
              <w:pStyle w:val="Paragraphedeliste"/>
              <w:bidi/>
              <w:ind w:left="227"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ـ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التوتر الكهربائي</w:t>
            </w:r>
            <w:r w:rsidR="008835C3" w:rsidRPr="00625B1B">
              <w:rPr>
                <w:position w:val="-16"/>
              </w:rPr>
              <w:object w:dxaOrig="820" w:dyaOrig="420">
                <v:shape id="_x0000_i1127" type="#_x0000_t75" style="width:40.7pt;height:21.3pt" o:ole="">
                  <v:imagedata r:id="rId202" o:title=""/>
                </v:shape>
                <o:OLEObject Type="Embed" ProgID="Equation.DSMT4" ShapeID="_x0000_i1127" DrawAspect="Content" ObjectID="_1620370516" r:id="rId203"/>
              </w:object>
            </w:r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ن طرفي الناقل </w:t>
            </w:r>
            <w:proofErr w:type="spellStart"/>
            <w:r w:rsid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>الأومي</w:t>
            </w:r>
            <w:proofErr w:type="spellEnd"/>
            <w:r w:rsidR="008835C3" w:rsidRPr="00625B1B">
              <w:rPr>
                <w:position w:val="-16"/>
              </w:rPr>
              <w:object w:dxaOrig="400" w:dyaOrig="420">
                <v:shape id="_x0000_i1128" type="#_x0000_t75" style="width:20.05pt;height:21.3pt" o:ole="">
                  <v:imagedata r:id="rId204" o:title=""/>
                </v:shape>
                <o:OLEObject Type="Embed" ProgID="Equation.DSMT4" ShapeID="_x0000_i1128" DrawAspect="Content" ObjectID="_1620370517" r:id="rId205"/>
              </w:object>
            </w:r>
            <w:r w:rsidR="008835C3" w:rsidRPr="00625B1B">
              <w:rPr>
                <w:rFonts w:ascii="Adobe Arabic" w:hAnsi="Adobe Arabic" w:cs="Adobe Arabic" w:hint="cs"/>
                <w:sz w:val="36"/>
                <w:szCs w:val="36"/>
                <w:rtl/>
              </w:rPr>
              <w:t>والمكثفة معا.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5- إذا علمت أن شدة التيار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أعظمي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ارة في الدارة هي </w:t>
            </w:r>
            <w:r w:rsidRPr="00625B1B">
              <w:rPr>
                <w:rFonts w:eastAsiaTheme="minorEastAsia"/>
                <w:position w:val="-12"/>
                <w:lang w:eastAsia="fr-FR"/>
              </w:rPr>
              <w:object w:dxaOrig="1320" w:dyaOrig="380">
                <v:shape id="_x0000_i1129" type="#_x0000_t75" style="width:65.75pt;height:18.8pt" o:ole="">
                  <v:imagedata r:id="rId206" o:title=""/>
                </v:shape>
                <o:OLEObject Type="Embed" ProgID="Equation.DSMT4" ShapeID="_x0000_i1129" DrawAspect="Content" ObjectID="_1620370518" r:id="rId20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جد كل من</w:t>
            </w:r>
            <w:r w:rsidRPr="00625B1B">
              <w:rPr>
                <w:rFonts w:eastAsiaTheme="minorEastAsia"/>
                <w:position w:val="-16"/>
                <w:lang w:eastAsia="fr-FR"/>
              </w:rPr>
              <w:object w:dxaOrig="1219" w:dyaOrig="420">
                <v:shape id="_x0000_i1130" type="#_x0000_t75" style="width:61.35pt;height:21.3pt" o:ole="">
                  <v:imagedata r:id="rId208" o:title=""/>
                </v:shape>
                <o:OLEObject Type="Embed" ProgID="Equation.DSMT4" ShapeID="_x0000_i1130" DrawAspect="Content" ObjectID="_1620370519" r:id="rId209"/>
              </w:object>
            </w:r>
            <w:r>
              <w:rPr>
                <w:rFonts w:hint="cs"/>
                <w:rtl/>
              </w:rPr>
              <w:t>.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6- أ- أكتب بدلالة </w:t>
            </w:r>
            <w:r w:rsidRPr="00625B1B">
              <w:rPr>
                <w:rFonts w:eastAsiaTheme="minorEastAsia"/>
                <w:position w:val="-16"/>
                <w:lang w:eastAsia="fr-FR"/>
              </w:rPr>
              <w:object w:dxaOrig="1180" w:dyaOrig="420">
                <v:shape id="_x0000_i1131" type="#_x0000_t75" style="width:58.85pt;height:21.3pt" o:ole="">
                  <v:imagedata r:id="rId210" o:title=""/>
                </v:shape>
                <o:OLEObject Type="Embed" ProgID="Equation.DSMT4" ShapeID="_x0000_i1131" DrawAspect="Content" ObjectID="_1620370520" r:id="rId21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بارة لحظة تقاطع مماس البيان      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عند اللحظة </w:t>
            </w:r>
            <w:r w:rsidRPr="00E60C08">
              <w:rPr>
                <w:rFonts w:eastAsiaTheme="minorEastAsia"/>
                <w:position w:val="-12"/>
                <w:lang w:eastAsia="fr-FR"/>
              </w:rPr>
              <w:object w:dxaOrig="960" w:dyaOrig="360">
                <v:shape id="_x0000_i1132" type="#_x0000_t75" style="width:48.2pt;height:18.8pt" o:ole="">
                  <v:imagedata r:id="rId212" o:title=""/>
                </v:shape>
                <o:OLEObject Type="Embed" ProgID="Equation.DSMT4" ShapeID="_x0000_i1132" DrawAspect="Content" ObjectID="_1620370521" r:id="rId21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ع المستقيم المقارب .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ب-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ستنتج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قيمة سعة المكثفة </w:t>
            </w:r>
            <w:r w:rsidRPr="00E60C08">
              <w:rPr>
                <w:rFonts w:eastAsiaTheme="minorEastAsia"/>
                <w:position w:val="-6"/>
                <w:lang w:eastAsia="fr-FR"/>
              </w:rPr>
              <w:object w:dxaOrig="260" w:dyaOrig="300">
                <v:shape id="_x0000_i1133" type="#_x0000_t75" style="width:13.15pt;height:15.05pt" o:ole="">
                  <v:imagedata r:id="rId214" o:title=""/>
                </v:shape>
                <o:OLEObject Type="Embed" ProgID="Equation.DSMT4" ShapeID="_x0000_i1133" DrawAspect="Content" ObjectID="_1620370522" r:id="rId21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8835C3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8835C3" w:rsidRPr="002B666A" w:rsidRDefault="00F8708C" w:rsidP="002B666A">
            <w:pPr>
              <w:bidi/>
              <w:rPr>
                <w:position w:val="-4"/>
                <w:sz w:val="36"/>
                <w:szCs w:val="36"/>
                <w:rtl/>
              </w:rPr>
            </w:pPr>
            <w:r w:rsidRPr="00F8708C"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group id="_x0000_s6169" style="position:absolute;left:0;text-align:left;margin-left:161.65pt;margin-top:26.4pt;width:166.9pt;height:83.4pt;z-index:251877376" coordorigin="1150,13784" coordsize="3338,1668">
                  <v:group id="_x0000_s6170" style="position:absolute;left:2171;top:15136;width:1043;height:316;mso-position-horizontal-relative:margin" coordorigin="6438,6694" coordsize="1043,316">
                    <v:oval id="_x0000_s6171" style="position:absolute;left:6438;top:6694;width:285;height:285" strokeweight="1pt"/>
                    <v:oval id="_x0000_s6172" style="position:absolute;left:6544;top:6694;width:285;height:285" strokeweight="1pt"/>
                    <v:oval id="_x0000_s6173" style="position:absolute;left:6650;top:6694;width:285;height:285" strokeweight="1pt"/>
                    <v:oval id="_x0000_s6174" style="position:absolute;left:6756;top:6694;width:285;height:285" strokeweight="1pt"/>
                    <v:oval id="_x0000_s6175" style="position:absolute;left:6862;top:6694;width:285;height:285" strokeweight="1pt"/>
                    <v:oval id="_x0000_s6176" style="position:absolute;left:6968;top:6694;width:285;height:285" strokeweight="1pt"/>
                    <v:oval id="_x0000_s6177" style="position:absolute;left:7074;top:6694;width:285;height:285" strokeweight="1pt"/>
                    <v:oval id="_x0000_s6178" style="position:absolute;left:7179;top:6694;width:285;height:285" filled="f" strokeweight="1pt"/>
                    <v:shape id="_x0000_s6179" style="position:absolute;left:7269;top:6812;width:212;height:198;mso-position-horizontal:absolute;mso-position-vertical:absolute" coordsize="212,198" path="m90,109c99,94,101,66,105,49v4,-17,2,-35,12,-42c127,,154,7,165,10v11,3,20,8,21,18c187,38,170,62,174,70v4,8,34,-10,36,6c212,92,204,149,186,169v-18,20,-57,25,-87,27c69,198,12,190,6,181,,172,49,154,63,142,77,130,85,116,90,109xe" filled="f" stroked="f" strokeweight="1pt">
                      <v:path arrowok="t"/>
                    </v:shape>
                  </v:group>
                  <v:shape id="_x0000_s6180" type="#_x0000_t32" style="position:absolute;left:1264;top:15281;width:907;height:0;flip:x" o:connectortype="straight" strokeweight="1pt"/>
                  <v:shape id="_x0000_s6181" type="#_x0000_t32" style="position:absolute;left:1264;top:14723;width:0;height:558;flip:y" o:connectortype="straight" strokeweight="1pt"/>
                  <v:shape id="_x0000_s6182" type="#_x0000_t32" style="position:absolute;left:1264;top:13910;width:0;height:539;flip:y" o:connectortype="straight" strokeweight="1pt"/>
                  <v:shape id="_x0000_s6183" type="#_x0000_t32" style="position:absolute;left:1264;top:13910;width:1134;height:0" o:connectortype="straight" strokeweight="1pt"/>
                  <v:shape id="_x0000_s6184" type="#_x0000_t32" style="position:absolute;left:2398;top:13787;width:0;height:265" o:connectortype="straight" strokeweight="1pt"/>
                  <v:shape id="_x0000_s6185" type="#_x0000_t32" style="position:absolute;left:2530;top:13784;width:0;height:265" o:connectortype="straight" strokeweight="1pt"/>
                  <v:shape id="_x0000_s6186" type="#_x0000_t32" style="position:absolute;left:2530;top:13910;width:1433;height:0" o:connectortype="straight" strokeweight="1pt"/>
                  <v:shape id="_x0000_s6187" type="#_x0000_t32" style="position:absolute;left:3963;top:13910;width:0;height:380" o:connectortype="straight" strokeweight="1pt"/>
                  <v:rect id="_x0000_s6188" style="position:absolute;left:3892;top:14290;width:143;height:654" strokeweight="1pt"/>
                  <v:shape id="_x0000_s6189" type="#_x0000_t32" style="position:absolute;left:3197;top:15281;width:766;height:0" o:connectortype="straight" strokeweight="1pt"/>
                  <v:shape id="_x0000_s6190" type="#_x0000_t32" style="position:absolute;left:3963;top:14944;width:0;height:337" o:connectortype="straight" strokeweight="1pt"/>
                  <v:shape id="_x0000_s6191" type="#_x0000_t32" style="position:absolute;left:3804;top:14238;width:371;height:653;flip:y" o:connectortype="straight">
                    <v:stroke endarrow="block"/>
                  </v:shape>
                  <v:shape id="_x0000_s6192" type="#_x0000_t32" style="position:absolute;left:1150;top:14290;width:114;height:433;flip:x y" o:connectortype="straight" strokeweight="1pt"/>
                  <v:shape id="_x0000_s6193" type="#_x0000_t202" style="position:absolute;left:2442;top:14754;width:504;height:653;mso-wrap-style:none" filled="f" stroked="f">
                    <v:textbox style="mso-next-textbox:#_x0000_s6193;mso-fit-shape-to-text:t">
                      <w:txbxContent>
                        <w:p w:rsidR="00954857" w:rsidRDefault="00954857" w:rsidP="008835C3">
                          <w:r w:rsidRPr="00BD4F7F">
                            <w:rPr>
                              <w:position w:val="-4"/>
                            </w:rPr>
                            <w:object w:dxaOrig="200" w:dyaOrig="220">
                              <v:shape id="_x0000_i1134" type="#_x0000_t75" style="width:11.25pt;height:11.9pt" o:ole="">
                                <v:imagedata r:id="rId216" o:title=""/>
                              </v:shape>
                              <o:OLEObject Type="Embed" ProgID="Equation.DSMT4" ShapeID="_x0000_i1134" DrawAspect="Content" ObjectID="_1620370848" r:id="rId217"/>
                            </w:object>
                          </w:r>
                        </w:p>
                      </w:txbxContent>
                    </v:textbox>
                  </v:shape>
                  <v:shape id="_x0000_s6194" type="#_x0000_t202" style="position:absolute;left:2242;top:13957;width:504;height:653;mso-wrap-style:none" filled="f" stroked="f">
                    <v:textbox style="mso-next-textbox:#_x0000_s6194;mso-fit-shape-to-text:t">
                      <w:txbxContent>
                        <w:p w:rsidR="00954857" w:rsidRDefault="00954857" w:rsidP="008835C3">
                          <w:r w:rsidRPr="003F2A00">
                            <w:rPr>
                              <w:position w:val="-6"/>
                            </w:rPr>
                            <w:object w:dxaOrig="200" w:dyaOrig="240">
                              <v:shape id="_x0000_i1135" type="#_x0000_t75" style="width:11.25pt;height:13.15pt" o:ole="">
                                <v:imagedata r:id="rId218" o:title=""/>
                              </v:shape>
                              <o:OLEObject Type="Embed" ProgID="Equation.DSMT4" ShapeID="_x0000_i1135" DrawAspect="Content" ObjectID="_1620370849" r:id="rId219"/>
                            </w:object>
                          </w:r>
                        </w:p>
                      </w:txbxContent>
                    </v:textbox>
                  </v:shape>
                  <v:shape id="_x0000_s6195" type="#_x0000_t202" style="position:absolute;left:1252;top:14238;width:481;height:653;mso-wrap-style:none" filled="f" stroked="f">
                    <v:textbox style="mso-next-textbox:#_x0000_s6195;mso-fit-shape-to-text:t">
                      <w:txbxContent>
                        <w:p w:rsidR="00954857" w:rsidRDefault="00954857" w:rsidP="008835C3">
                          <w:r w:rsidRPr="00BD4F7F">
                            <w:rPr>
                              <w:position w:val="-4"/>
                            </w:rPr>
                            <w:object w:dxaOrig="180" w:dyaOrig="240">
                              <v:shape id="_x0000_i1136" type="#_x0000_t75" style="width:9.4pt;height:13.15pt" o:ole="">
                                <v:imagedata r:id="rId220" o:title=""/>
                              </v:shape>
                              <o:OLEObject Type="Embed" ProgID="Equation.DSMT4" ShapeID="_x0000_i1136" DrawAspect="Content" ObjectID="_1620370850" r:id="rId221"/>
                            </w:object>
                          </w:r>
                        </w:p>
                      </w:txbxContent>
                    </v:textbox>
                  </v:shape>
                  <v:shape id="_x0000_s6196" type="#_x0000_t202" style="position:absolute;left:3963;top:14341;width:525;height:653;mso-wrap-style:none" filled="f" stroked="f">
                    <v:textbox style="mso-next-textbox:#_x0000_s6196;mso-fit-shape-to-text:t">
                      <w:txbxContent>
                        <w:p w:rsidR="00954857" w:rsidRDefault="00954857" w:rsidP="008835C3">
                          <w:r w:rsidRPr="00BD4F7F">
                            <w:rPr>
                              <w:position w:val="-4"/>
                            </w:rPr>
                            <w:object w:dxaOrig="220" w:dyaOrig="220">
                              <v:shape id="_x0000_i1137" type="#_x0000_t75" style="width:11.9pt;height:11.9pt" o:ole="">
                                <v:imagedata r:id="rId222" o:title=""/>
                              </v:shape>
                              <o:OLEObject Type="Embed" ProgID="Equation.DSMT4" ShapeID="_x0000_i1137" DrawAspect="Content" ObjectID="_1620370851" r:id="rId223"/>
                            </w:object>
                          </w:r>
                        </w:p>
                      </w:txbxContent>
                    </v:textbox>
                  </v:shape>
                  <v:shape id="_x0000_s6197" type="#_x0000_t202" style="position:absolute;left:1634;top:14290;width:2164;height:491" filled="f" stroked="f">
                    <v:textbox style="mso-next-textbox:#_x0000_s6197">
                      <w:txbxContent>
                        <w:p w:rsidR="00954857" w:rsidRPr="003F2A00" w:rsidRDefault="00954857" w:rsidP="008835C3">
                          <w:pPr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proofErr w:type="gramStart"/>
                          <w:r w:rsidRPr="003F2A00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</w:t>
                          </w:r>
                          <w:proofErr w:type="gramEnd"/>
                          <w:r w:rsidRPr="003F2A00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- 1 -     </w:t>
                          </w:r>
                        </w:p>
                        <w:p w:rsidR="00954857" w:rsidRDefault="00954857" w:rsidP="008835C3"/>
                      </w:txbxContent>
                    </v:textbox>
                  </v:shape>
                </v:group>
              </w:pict>
            </w:r>
            <w:r w:rsidR="008835C3" w:rsidRPr="00E465D6">
              <w:rPr>
                <w:rFonts w:eastAsiaTheme="minorEastAsia"/>
                <w:position w:val="-6"/>
                <w:sz w:val="36"/>
                <w:szCs w:val="36"/>
                <w:lang w:eastAsia="fr-FR"/>
              </w:rPr>
              <w:object w:dxaOrig="480" w:dyaOrig="279">
                <v:shape id="_x0000_i1138" type="#_x0000_t75" style="width:23.8pt;height:13.75pt" o:ole="">
                  <v:imagedata r:id="rId224" o:title=""/>
                </v:shape>
                <o:OLEObject Type="Embed" ProgID="Equation.DSMT4" ShapeID="_x0000_i1138" DrawAspect="Content" ObjectID="_1620370523" r:id="rId225"/>
              </w:object>
            </w:r>
            <w:r w:rsidRPr="00F8708C"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rect id="_x0000_s3845" style="position:absolute;left:0;text-align:left;margin-left:765.85pt;margin-top:522.15pt;width:15.15pt;height:15.15pt;z-index:251875328;mso-wrap-style:tight;mso-position-horizontal-relative:page;mso-position-vertical-relative:page" filled="f" stroked="f">
                  <v:textbox style="mso-next-textbox:#_x0000_s3845" inset=",,,0">
                    <w:txbxContent>
                      <w:p w:rsidR="00954857" w:rsidRPr="008E1CCC" w:rsidRDefault="00954857" w:rsidP="008835C3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24"/>
                          </w:rPr>
                          <w:t>y</w:t>
                        </w:r>
                        <w:proofErr w:type="gramEnd"/>
                      </w:p>
                    </w:txbxContent>
                  </v:textbox>
                  <w10:wrap anchorx="page" anchory="page"/>
                </v:rect>
              </w:pict>
            </w:r>
            <w:r w:rsidRPr="00F8708C"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shape id="_x0000_s3844" style="position:absolute;left:0;text-align:left;margin-left:732.85pt;margin-top:.2pt;width:0;height:425.2pt;z-index:251874304;mso-position-horizontal-relative:text;mso-position-vertical-relative:text" coordsize="1,8505" path="m,8505l,e" filled="f">
                  <v:stroke endarrow="open"/>
                  <v:path arrowok="t"/>
                </v:shape>
              </w:pict>
            </w:r>
            <w:r w:rsidRPr="00F8708C"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rect id="_x0000_s3843" style="position:absolute;left:0;text-align:left;margin-left:981.05pt;margin-top:737.15pt;width:15.1pt;height:15.1pt;z-index:251873280;mso-wrap-style:tight;mso-position-horizontal-relative:page;mso-position-vertical-relative:page" filled="f" stroked="f">
                  <v:textbox style="mso-next-textbox:#_x0000_s3843" inset="0,0,0,0">
                    <w:txbxContent>
                      <w:p w:rsidR="00954857" w:rsidRPr="008E1CCC" w:rsidRDefault="00954857" w:rsidP="008835C3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24"/>
                          </w:rPr>
                          <w:t>x</w:t>
                        </w:r>
                      </w:p>
                    </w:txbxContent>
                  </v:textbox>
                  <w10:wrap anchorx="page" anchory="page"/>
                </v:rect>
              </w:pict>
            </w:r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عند شحن المكثفة تماما نربطها على</w:t>
            </w:r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تسلسل مع وشيعة ذاتيتها </w:t>
            </w:r>
            <w:r w:rsidR="008835C3" w:rsidRPr="00E465D6">
              <w:rPr>
                <w:rFonts w:eastAsiaTheme="minorEastAsia"/>
                <w:position w:val="-4"/>
                <w:sz w:val="36"/>
                <w:szCs w:val="36"/>
                <w:lang w:eastAsia="fr-FR"/>
              </w:rPr>
              <w:object w:dxaOrig="220" w:dyaOrig="260">
                <v:shape id="_x0000_i1139" type="#_x0000_t75" style="width:10.65pt;height:13.15pt" o:ole="">
                  <v:imagedata r:id="rId226" o:title=""/>
                </v:shape>
                <o:OLEObject Type="Embed" ProgID="Equation.DSMT4" ShapeID="_x0000_i1139" DrawAspect="Content" ObjectID="_1620370524" r:id="rId227"/>
              </w:object>
            </w:r>
            <w:r w:rsidR="002B666A">
              <w:rPr>
                <w:rFonts w:hint="cs"/>
                <w:position w:val="-4"/>
                <w:sz w:val="36"/>
                <w:szCs w:val="36"/>
                <w:rtl/>
              </w:rPr>
              <w:t xml:space="preserve"> </w:t>
            </w:r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قاومتها الداخلية مهملة </w:t>
            </w:r>
            <w:r w:rsidR="002B666A">
              <w:rPr>
                <w:rFonts w:ascii="Adobe Arabic" w:hAnsi="Adobe Arabic" w:cs="Adobe Arabic" w:hint="cs"/>
                <w:sz w:val="36"/>
                <w:szCs w:val="36"/>
                <w:rtl/>
              </w:rPr>
              <w:t>،</w:t>
            </w:r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عدلة </w:t>
            </w:r>
            <w:r w:rsidR="008835C3" w:rsidRPr="00E465D6">
              <w:rPr>
                <w:rFonts w:eastAsiaTheme="minorEastAsia"/>
                <w:position w:val="-10"/>
                <w:sz w:val="36"/>
                <w:szCs w:val="36"/>
                <w:lang w:eastAsia="fr-FR"/>
              </w:rPr>
              <w:object w:dxaOrig="420" w:dyaOrig="320">
                <v:shape id="_x0000_i1140" type="#_x0000_t75" style="width:21.3pt;height:16.3pt" o:ole="">
                  <v:imagedata r:id="rId228" o:title=""/>
                </v:shape>
                <o:OLEObject Type="Embed" ProgID="Equation.DSMT4" ShapeID="_x0000_i1140" DrawAspect="Content" ObjectID="_1620370525" r:id="rId229"/>
              </w:object>
            </w:r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قاطعة </w:t>
            </w:r>
            <w:r w:rsidR="008835C3" w:rsidRPr="00E465D6">
              <w:rPr>
                <w:rFonts w:eastAsiaTheme="minorEastAsia"/>
                <w:position w:val="-4"/>
                <w:sz w:val="36"/>
                <w:szCs w:val="36"/>
                <w:lang w:eastAsia="fr-FR"/>
              </w:rPr>
              <w:object w:dxaOrig="200" w:dyaOrig="260">
                <v:shape id="_x0000_i1141" type="#_x0000_t75" style="width:10pt;height:13.15pt" o:ole="">
                  <v:imagedata r:id="rId230" o:title=""/>
                </v:shape>
                <o:OLEObject Type="Embed" ProgID="Equation.DSMT4" ShapeID="_x0000_i1141" DrawAspect="Content" ObjectID="_1620370526" r:id="rId231"/>
              </w:object>
            </w:r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كما هو موضح في الشكل</w:t>
            </w:r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>(1).</w:t>
            </w:r>
          </w:p>
          <w:p w:rsidR="008835C3" w:rsidRPr="00E465D6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8835C3" w:rsidRDefault="008835C3" w:rsidP="008835C3">
            <w:pPr>
              <w:tabs>
                <w:tab w:val="left" w:pos="450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2B666A" w:rsidRDefault="002B666A" w:rsidP="002B666A">
            <w:pPr>
              <w:tabs>
                <w:tab w:val="left" w:pos="450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E72902" w:rsidRDefault="00E72902" w:rsidP="00E72902">
            <w:pPr>
              <w:tabs>
                <w:tab w:val="left" w:pos="450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8835C3" w:rsidRPr="00E465D6" w:rsidRDefault="008835C3" w:rsidP="00E72902">
            <w:pPr>
              <w:pStyle w:val="Paragraphedeliste"/>
              <w:numPr>
                <w:ilvl w:val="0"/>
                <w:numId w:val="3"/>
              </w:numPr>
              <w:bidi/>
              <w:ind w:left="624"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ضبط المعدلة على القيمة </w:t>
            </w:r>
            <w:r w:rsidRPr="00E465D6">
              <w:rPr>
                <w:position w:val="-10"/>
                <w:sz w:val="36"/>
                <w:szCs w:val="36"/>
              </w:rPr>
              <w:object w:dxaOrig="960" w:dyaOrig="320">
                <v:shape id="_x0000_i1142" type="#_x0000_t75" style="width:48.2pt;height:16.3pt" o:ole="">
                  <v:imagedata r:id="rId232" o:title=""/>
                </v:shape>
                <o:OLEObject Type="Embed" ProgID="Equation.DSMT4" ShapeID="_x0000_i1142" DrawAspect="Content" ObjectID="_1620370527" r:id="rId233"/>
              </w:object>
            </w:r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نغلق </w:t>
            </w:r>
            <w:proofErr w:type="gramStart"/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>القاطعة</w:t>
            </w:r>
            <w:proofErr w:type="gramEnd"/>
            <w:r w:rsidR="00E7290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</w: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لحظة </w:t>
            </w:r>
            <w:r w:rsidRPr="00E465D6">
              <w:rPr>
                <w:position w:val="-6"/>
                <w:sz w:val="36"/>
                <w:szCs w:val="36"/>
              </w:rPr>
              <w:object w:dxaOrig="520" w:dyaOrig="279">
                <v:shape id="_x0000_i1143" type="#_x0000_t75" style="width:26.3pt;height:13.75pt" o:ole="">
                  <v:imagedata r:id="rId234" o:title=""/>
                </v:shape>
                <o:OLEObject Type="Embed" ProgID="Equation.DSMT4" ShapeID="_x0000_i1143" DrawAspect="Content" ObjectID="_1620370528" r:id="rId235"/>
              </w:object>
            </w:r>
            <w:r w:rsidR="002B666A">
              <w:rPr>
                <w:rFonts w:ascii="Adobe Arabic" w:hAnsi="Adobe Arabic" w:cs="Adobe Arabic" w:hint="cs"/>
                <w:sz w:val="36"/>
                <w:szCs w:val="36"/>
                <w:rtl/>
              </w:rPr>
              <w:t>. بوا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سطة تجهيز مناسب </w: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حصلنا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على البيان الممثل في الشكل - 2 .</w:t>
            </w:r>
          </w:p>
          <w:p w:rsidR="007342AF" w:rsidRDefault="008835C3" w:rsidP="007342AF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مانوع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هذه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إهتزازات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كهربائية </w:t>
            </w:r>
            <w:r w:rsidR="009C7CB5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9C7CB5">
              <w:rPr>
                <w:rFonts w:ascii="Adobe Arabic" w:hAnsi="Adobe Arabic" w:cs="Adobe Arabic" w:hint="cs"/>
                <w:sz w:val="36"/>
                <w:szCs w:val="36"/>
                <w:rtl/>
              </w:rPr>
              <w:t>مع التعليل .</w:t>
            </w:r>
          </w:p>
          <w:p w:rsidR="002B666A" w:rsidRDefault="002B666A" w:rsidP="002B666A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2B666A" w:rsidRPr="002B666A" w:rsidRDefault="00F8708C" w:rsidP="002B666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F8708C">
              <w:rPr>
                <w:noProof/>
                <w:rtl/>
              </w:rPr>
              <w:lastRenderedPageBreak/>
              <w:pict>
                <v:group id="_x0000_s12976" style="position:absolute;left:0;text-align:left;margin-left:-2.8pt;margin-top:12.1pt;width:324.9pt;height:231.35pt;z-index:251936768" coordorigin="593,1203" coordsize="6498,4627">
                  <v:group id="_x0000_s6198" style="position:absolute;left:593;top:1203;width:6498;height:4627" coordorigin="796,2256" coordsize="6498,4627">
                    <v:group id="_x0000_s6199" style="position:absolute;left:1182;top:2348;width:5669;height:4535" coordorigin="11174,720" coordsize="5669,4535">
                      <v:line id="_x0000_s6200" style="position:absolute" from="11174,720" to="11174,5255" strokecolor="#0000c0" strokeweight=".25pt">
                        <v:stroke dashstyle="1 1" endcap="round"/>
                      </v:line>
                      <v:line id="_x0000_s6201" style="position:absolute" from="11231,720" to="11231,5255" strokecolor="#0000c0" strokeweight=".25pt">
                        <v:stroke dashstyle="1 1" endcap="round"/>
                      </v:line>
                      <v:line id="_x0000_s6202" style="position:absolute" from="11287,720" to="11287,5255" strokecolor="#0000c0" strokeweight=".25pt">
                        <v:stroke dashstyle="1 1" endcap="round"/>
                      </v:line>
                      <v:line id="_x0000_s6203" style="position:absolute" from="11344,720" to="11344,5255" strokecolor="#0000c0" strokeweight=".25pt">
                        <v:stroke dashstyle="1 1" endcap="round"/>
                      </v:line>
                      <v:line id="_x0000_s6204" style="position:absolute" from="11401,720" to="11401,5255" strokecolor="#0000c0" strokeweight=".25pt">
                        <v:stroke dashstyle="1 1" endcap="round"/>
                      </v:line>
                      <v:line id="_x0000_s6205" style="position:absolute" from="11457,720" to="11457,5255" strokecolor="#0000c0" strokeweight=".25pt">
                        <v:stroke dashstyle="1 1" endcap="round"/>
                      </v:line>
                      <v:line id="_x0000_s6206" style="position:absolute" from="11514,720" to="11514,5255" strokecolor="#0000c0" strokeweight=".25pt">
                        <v:stroke dashstyle="1 1" endcap="round"/>
                      </v:line>
                      <v:line id="_x0000_s6207" style="position:absolute" from="11571,720" to="11571,5255" strokecolor="#0000c0" strokeweight=".25pt">
                        <v:stroke dashstyle="1 1" endcap="round"/>
                      </v:line>
                      <v:line id="_x0000_s6208" style="position:absolute" from="11628,720" to="11628,5255" strokecolor="#0000c0" strokeweight=".25pt">
                        <v:stroke dashstyle="1 1" endcap="round"/>
                      </v:line>
                      <v:line id="_x0000_s6209" style="position:absolute" from="11684,720" to="11684,5255" strokecolor="#0000c0" strokeweight=".25pt">
                        <v:stroke dashstyle="1 1" endcap="round"/>
                      </v:line>
                      <v:line id="_x0000_s6210" style="position:absolute" from="11741,720" to="11741,5255" strokecolor="#0000c0" strokeweight=".25pt">
                        <v:stroke dashstyle="1 1" endcap="round"/>
                      </v:line>
                      <v:line id="_x0000_s6211" style="position:absolute" from="11798,720" to="11798,5255" strokecolor="#0000c0" strokeweight=".25pt">
                        <v:stroke dashstyle="1 1" endcap="round"/>
                      </v:line>
                      <v:line id="_x0000_s6212" style="position:absolute" from="11854,720" to="11854,5255" strokecolor="#0000c0" strokeweight=".25pt">
                        <v:stroke dashstyle="1 1" endcap="round"/>
                      </v:line>
                      <v:line id="_x0000_s6213" style="position:absolute" from="11911,720" to="11911,5255" strokecolor="#0000c0" strokeweight=".25pt">
                        <v:stroke dashstyle="1 1" endcap="round"/>
                      </v:line>
                      <v:line id="_x0000_s6214" style="position:absolute" from="11968,720" to="11968,5255" strokecolor="#0000c0" strokeweight=".25pt">
                        <v:stroke dashstyle="1 1" endcap="round"/>
                      </v:line>
                      <v:line id="_x0000_s6215" style="position:absolute" from="12024,720" to="12024,5255" strokecolor="#0000c0" strokeweight=".25pt">
                        <v:stroke dashstyle="1 1" endcap="round"/>
                      </v:line>
                      <v:line id="_x0000_s6216" style="position:absolute" from="12081,720" to="12081,5255" strokecolor="#0000c0" strokeweight=".25pt">
                        <v:stroke dashstyle="1 1" endcap="round"/>
                      </v:line>
                      <v:line id="_x0000_s6217" style="position:absolute" from="12138,720" to="12138,5255" strokecolor="#0000c0" strokeweight=".25pt">
                        <v:stroke dashstyle="1 1" endcap="round"/>
                      </v:line>
                      <v:line id="_x0000_s6218" style="position:absolute" from="12194,720" to="12194,5255" strokecolor="#0000c0" strokeweight=".25pt">
                        <v:stroke dashstyle="1 1" endcap="round"/>
                      </v:line>
                      <v:line id="_x0000_s6219" style="position:absolute" from="12251,720" to="12251,5255" strokecolor="#0000c0" strokeweight=".25pt">
                        <v:stroke dashstyle="1 1" endcap="round"/>
                      </v:line>
                      <v:line id="_x0000_s6220" style="position:absolute" from="12308,720" to="12308,5255" strokecolor="#0000c0" strokeweight=".25pt">
                        <v:stroke dashstyle="1 1" endcap="round"/>
                      </v:line>
                      <v:line id="_x0000_s6221" style="position:absolute" from="12365,720" to="12365,5255" strokecolor="#0000c0" strokeweight=".25pt">
                        <v:stroke dashstyle="1 1" endcap="round"/>
                      </v:line>
                      <v:line id="_x0000_s6222" style="position:absolute" from="12421,720" to="12421,5255" strokecolor="#0000c0" strokeweight=".25pt">
                        <v:stroke dashstyle="1 1" endcap="round"/>
                      </v:line>
                      <v:line id="_x0000_s6223" style="position:absolute" from="12478,720" to="12478,5255" strokecolor="#0000c0" strokeweight=".25pt">
                        <v:stroke dashstyle="1 1" endcap="round"/>
                      </v:line>
                      <v:line id="_x0000_s6224" style="position:absolute" from="12535,720" to="12535,5255" strokecolor="#0000c0" strokeweight=".25pt">
                        <v:stroke dashstyle="1 1" endcap="round"/>
                      </v:line>
                      <v:line id="_x0000_s6225" style="position:absolute" from="12591,720" to="12591,5255" strokecolor="#0000c0" strokeweight=".25pt">
                        <v:stroke dashstyle="1 1" endcap="round"/>
                      </v:line>
                      <v:line id="_x0000_s6226" style="position:absolute" from="12648,720" to="12648,5255" strokecolor="#0000c0" strokeweight=".25pt">
                        <v:stroke dashstyle="1 1" endcap="round"/>
                      </v:line>
                      <v:line id="_x0000_s6227" style="position:absolute" from="12705,720" to="12705,5255" strokecolor="#0000c0" strokeweight=".25pt">
                        <v:stroke dashstyle="1 1" endcap="round"/>
                      </v:line>
                      <v:line id="_x0000_s6228" style="position:absolute" from="12761,720" to="12761,5255" strokecolor="#0000c0" strokeweight=".25pt">
                        <v:stroke dashstyle="1 1" endcap="round"/>
                      </v:line>
                      <v:line id="_x0000_s6229" style="position:absolute" from="12818,720" to="12818,5255" strokecolor="#0000c0" strokeweight=".25pt">
                        <v:stroke dashstyle="1 1" endcap="round"/>
                      </v:line>
                      <v:line id="_x0000_s6230" style="position:absolute" from="12875,720" to="12875,5255" strokecolor="#0000c0" strokeweight=".25pt">
                        <v:stroke dashstyle="1 1" endcap="round"/>
                      </v:line>
                      <v:line id="_x0000_s6231" style="position:absolute" from="12931,720" to="12931,5255" strokecolor="#0000c0" strokeweight=".25pt">
                        <v:stroke dashstyle="1 1" endcap="round"/>
                      </v:line>
                      <v:line id="_x0000_s6232" style="position:absolute" from="12988,720" to="12988,5255" strokecolor="#0000c0" strokeweight=".25pt">
                        <v:stroke dashstyle="1 1" endcap="round"/>
                      </v:line>
                      <v:line id="_x0000_s6233" style="position:absolute" from="13045,720" to="13045,5255" strokecolor="#0000c0" strokeweight=".25pt">
                        <v:stroke dashstyle="1 1" endcap="round"/>
                      </v:line>
                      <v:line id="_x0000_s6234" style="position:absolute" from="13102,720" to="13102,5255" strokecolor="#0000c0" strokeweight=".25pt">
                        <v:stroke dashstyle="1 1" endcap="round"/>
                      </v:line>
                      <v:line id="_x0000_s6235" style="position:absolute" from="13158,720" to="13158,5255" strokecolor="#0000c0" strokeweight=".25pt">
                        <v:stroke dashstyle="1 1" endcap="round"/>
                      </v:line>
                      <v:line id="_x0000_s6236" style="position:absolute" from="13215,720" to="13215,5255" strokecolor="#0000c0" strokeweight=".25pt">
                        <v:stroke dashstyle="1 1" endcap="round"/>
                      </v:line>
                      <v:line id="_x0000_s6237" style="position:absolute" from="13272,720" to="13272,5255" strokecolor="#0000c0" strokeweight=".25pt">
                        <v:stroke dashstyle="1 1" endcap="round"/>
                      </v:line>
                      <v:line id="_x0000_s6238" style="position:absolute" from="13328,720" to="13328,5255" strokecolor="#0000c0" strokeweight=".25pt">
                        <v:stroke dashstyle="1 1" endcap="round"/>
                      </v:line>
                      <v:line id="_x0000_s6239" style="position:absolute" from="13385,720" to="13385,5255" strokecolor="#0000c0" strokeweight=".25pt">
                        <v:stroke dashstyle="1 1" endcap="round"/>
                      </v:line>
                      <v:line id="_x0000_s6240" style="position:absolute" from="13442,720" to="13442,5255" strokecolor="#0000c0" strokeweight=".25pt">
                        <v:stroke dashstyle="1 1" endcap="round"/>
                      </v:line>
                      <v:line id="_x0000_s6241" style="position:absolute" from="13498,720" to="13498,5255" strokecolor="#0000c0" strokeweight=".25pt">
                        <v:stroke dashstyle="1 1" endcap="round"/>
                      </v:line>
                      <v:line id="_x0000_s6242" style="position:absolute" from="13555,720" to="13555,5255" strokecolor="#0000c0" strokeweight=".25pt">
                        <v:stroke dashstyle="1 1" endcap="round"/>
                      </v:line>
                      <v:line id="_x0000_s6243" style="position:absolute" from="13612,720" to="13612,5255" strokecolor="#0000c0" strokeweight=".25pt">
                        <v:stroke dashstyle="1 1" endcap="round"/>
                      </v:line>
                      <v:line id="_x0000_s6244" style="position:absolute" from="13668,720" to="13668,5255" strokecolor="#0000c0" strokeweight=".25pt">
                        <v:stroke dashstyle="1 1" endcap="round"/>
                      </v:line>
                      <v:line id="_x0000_s6245" style="position:absolute" from="13725,720" to="13725,5255" strokecolor="#0000c0" strokeweight=".25pt">
                        <v:stroke dashstyle="1 1" endcap="round"/>
                      </v:line>
                      <v:line id="_x0000_s6246" style="position:absolute" from="13782,720" to="13782,5255" strokecolor="#0000c0" strokeweight=".25pt">
                        <v:stroke dashstyle="1 1" endcap="round"/>
                      </v:line>
                      <v:line id="_x0000_s6247" style="position:absolute" from="13839,720" to="13839,5255" strokecolor="#0000c0" strokeweight=".25pt">
                        <v:stroke dashstyle="1 1" endcap="round"/>
                      </v:line>
                      <v:line id="_x0000_s6248" style="position:absolute" from="13895,720" to="13895,5255" strokecolor="#0000c0" strokeweight=".25pt">
                        <v:stroke dashstyle="1 1" endcap="round"/>
                      </v:line>
                      <v:line id="_x0000_s6249" style="position:absolute" from="13952,720" to="13952,5255" strokecolor="#0000c0" strokeweight=".25pt">
                        <v:stroke dashstyle="1 1" endcap="round"/>
                      </v:line>
                      <v:line id="_x0000_s6250" style="position:absolute" from="14009,720" to="14009,5255" strokecolor="#0000c0" strokeweight=".25pt">
                        <v:stroke dashstyle="1 1" endcap="round"/>
                      </v:line>
                      <v:line id="_x0000_s6251" style="position:absolute" from="14065,720" to="14065,5255" strokecolor="#0000c0" strokeweight=".25pt">
                        <v:stroke dashstyle="1 1" endcap="round"/>
                      </v:line>
                      <v:line id="_x0000_s6252" style="position:absolute" from="14122,720" to="14122,5255" strokecolor="#0000c0" strokeweight=".25pt">
                        <v:stroke dashstyle="1 1" endcap="round"/>
                      </v:line>
                      <v:line id="_x0000_s6253" style="position:absolute" from="14179,720" to="14179,5255" strokecolor="#0000c0" strokeweight=".25pt">
                        <v:stroke dashstyle="1 1" endcap="round"/>
                      </v:line>
                      <v:line id="_x0000_s6254" style="position:absolute" from="14235,720" to="14235,5255" strokecolor="#0000c0" strokeweight=".25pt">
                        <v:stroke dashstyle="1 1" endcap="round"/>
                      </v:line>
                      <v:line id="_x0000_s6255" style="position:absolute" from="14292,720" to="14292,5255" strokecolor="#0000c0" strokeweight=".25pt">
                        <v:stroke dashstyle="1 1" endcap="round"/>
                      </v:line>
                      <v:line id="_x0000_s6256" style="position:absolute" from="14349,720" to="14349,5255" strokecolor="#0000c0" strokeweight=".25pt">
                        <v:stroke dashstyle="1 1" endcap="round"/>
                      </v:line>
                      <v:line id="_x0000_s6257" style="position:absolute" from="14405,720" to="14405,5255" strokecolor="#0000c0" strokeweight=".25pt">
                        <v:stroke dashstyle="1 1" endcap="round"/>
                      </v:line>
                      <v:line id="_x0000_s6258" style="position:absolute" from="14462,720" to="14462,5255" strokecolor="#0000c0" strokeweight=".25pt">
                        <v:stroke dashstyle="1 1" endcap="round"/>
                      </v:line>
                      <v:line id="_x0000_s6259" style="position:absolute" from="14519,720" to="14519,5255" strokecolor="#0000c0" strokeweight=".25pt">
                        <v:stroke dashstyle="1 1" endcap="round"/>
                      </v:line>
                      <v:line id="_x0000_s6260" style="position:absolute" from="14576,720" to="14576,5255" strokecolor="#0000c0" strokeweight=".25pt">
                        <v:stroke dashstyle="1 1" endcap="round"/>
                      </v:line>
                      <v:line id="_x0000_s6261" style="position:absolute" from="14632,720" to="14632,5255" strokecolor="#0000c0" strokeweight=".25pt">
                        <v:stroke dashstyle="1 1" endcap="round"/>
                      </v:line>
                      <v:line id="_x0000_s6262" style="position:absolute" from="14689,720" to="14689,5255" strokecolor="#0000c0" strokeweight=".25pt">
                        <v:stroke dashstyle="1 1" endcap="round"/>
                      </v:line>
                      <v:line id="_x0000_s6263" style="position:absolute" from="14746,720" to="14746,5255" strokecolor="#0000c0" strokeweight=".25pt">
                        <v:stroke dashstyle="1 1" endcap="round"/>
                      </v:line>
                      <v:line id="_x0000_s6264" style="position:absolute" from="14802,720" to="14802,5255" strokecolor="#0000c0" strokeweight=".25pt">
                        <v:stroke dashstyle="1 1" endcap="round"/>
                      </v:line>
                      <v:line id="_x0000_s6265" style="position:absolute" from="14859,720" to="14859,5255" strokecolor="#0000c0" strokeweight=".25pt">
                        <v:stroke dashstyle="1 1" endcap="round"/>
                      </v:line>
                      <v:line id="_x0000_s6266" style="position:absolute" from="14916,720" to="14916,5255" strokecolor="#0000c0" strokeweight=".25pt">
                        <v:stroke dashstyle="1 1" endcap="round"/>
                      </v:line>
                      <v:line id="_x0000_s6267" style="position:absolute" from="14972,720" to="14972,5255" strokecolor="#0000c0" strokeweight=".25pt">
                        <v:stroke dashstyle="1 1" endcap="round"/>
                      </v:line>
                      <v:line id="_x0000_s6268" style="position:absolute" from="15029,720" to="15029,5255" strokecolor="#0000c0" strokeweight=".25pt">
                        <v:stroke dashstyle="1 1" endcap="round"/>
                      </v:line>
                      <v:line id="_x0000_s6269" style="position:absolute" from="15086,720" to="15086,5255" strokecolor="#0000c0" strokeweight=".25pt">
                        <v:stroke dashstyle="1 1" endcap="round"/>
                      </v:line>
                      <v:line id="_x0000_s6270" style="position:absolute" from="15143,720" to="15143,5255" strokecolor="#0000c0" strokeweight=".25pt">
                        <v:stroke dashstyle="1 1" endcap="round"/>
                      </v:line>
                      <v:line id="_x0000_s6271" style="position:absolute" from="15199,720" to="15199,5255" strokecolor="#0000c0" strokeweight=".25pt">
                        <v:stroke dashstyle="1 1" endcap="round"/>
                      </v:line>
                      <v:line id="_x0000_s6272" style="position:absolute" from="15256,720" to="15256,5255" strokecolor="#0000c0" strokeweight=".25pt">
                        <v:stroke dashstyle="1 1" endcap="round"/>
                      </v:line>
                      <v:line id="_x0000_s6273" style="position:absolute" from="15313,720" to="15313,5255" strokecolor="#0000c0" strokeweight=".25pt">
                        <v:stroke dashstyle="1 1" endcap="round"/>
                      </v:line>
                      <v:line id="_x0000_s6274" style="position:absolute" from="15369,720" to="15369,5255" strokecolor="#0000c0" strokeweight=".25pt">
                        <v:stroke dashstyle="1 1" endcap="round"/>
                      </v:line>
                      <v:line id="_x0000_s6275" style="position:absolute" from="15426,720" to="15426,5255" strokecolor="#0000c0" strokeweight=".25pt">
                        <v:stroke dashstyle="1 1" endcap="round"/>
                      </v:line>
                      <v:line id="_x0000_s6276" style="position:absolute" from="15483,720" to="15483,5255" strokecolor="#0000c0" strokeweight=".25pt">
                        <v:stroke dashstyle="1 1" endcap="round"/>
                      </v:line>
                      <v:line id="_x0000_s6277" style="position:absolute" from="15539,720" to="15539,5255" strokecolor="#0000c0" strokeweight=".25pt">
                        <v:stroke dashstyle="1 1" endcap="round"/>
                      </v:line>
                      <v:line id="_x0000_s6278" style="position:absolute" from="15596,720" to="15596,5255" strokecolor="#0000c0" strokeweight=".25pt">
                        <v:stroke dashstyle="1 1" endcap="round"/>
                      </v:line>
                      <v:line id="_x0000_s6279" style="position:absolute" from="15653,720" to="15653,5255" strokecolor="#0000c0" strokeweight=".25pt">
                        <v:stroke dashstyle="1 1" endcap="round"/>
                      </v:line>
                      <v:line id="_x0000_s6280" style="position:absolute" from="15709,720" to="15709,5255" strokecolor="#0000c0" strokeweight=".25pt">
                        <v:stroke dashstyle="1 1" endcap="round"/>
                      </v:line>
                      <v:line id="_x0000_s6281" style="position:absolute" from="15766,720" to="15766,5255" strokecolor="#0000c0" strokeweight=".25pt">
                        <v:stroke dashstyle="1 1" endcap="round"/>
                      </v:line>
                      <v:line id="_x0000_s6282" style="position:absolute" from="15823,720" to="15823,5255" strokecolor="#0000c0" strokeweight=".25pt">
                        <v:stroke dashstyle="1 1" endcap="round"/>
                      </v:line>
                      <v:line id="_x0000_s6283" style="position:absolute" from="15880,720" to="15880,5255" strokecolor="#0000c0" strokeweight=".25pt">
                        <v:stroke dashstyle="1 1" endcap="round"/>
                      </v:line>
                      <v:line id="_x0000_s6284" style="position:absolute" from="15936,720" to="15936,5255" strokecolor="#0000c0" strokeweight=".25pt">
                        <v:stroke dashstyle="1 1" endcap="round"/>
                      </v:line>
                      <v:line id="_x0000_s6285" style="position:absolute" from="15993,720" to="15993,5255" strokecolor="#0000c0" strokeweight=".25pt">
                        <v:stroke dashstyle="1 1" endcap="round"/>
                      </v:line>
                      <v:line id="_x0000_s6286" style="position:absolute" from="16050,720" to="16050,5255" strokecolor="#0000c0" strokeweight=".25pt">
                        <v:stroke dashstyle="1 1" endcap="round"/>
                      </v:line>
                      <v:line id="_x0000_s6287" style="position:absolute" from="16106,720" to="16106,5255" strokecolor="#0000c0" strokeweight=".25pt">
                        <v:stroke dashstyle="1 1" endcap="round"/>
                      </v:line>
                      <v:line id="_x0000_s6288" style="position:absolute" from="16163,720" to="16163,5255" strokecolor="#0000c0" strokeweight=".25pt">
                        <v:stroke dashstyle="1 1" endcap="round"/>
                      </v:line>
                      <v:line id="_x0000_s6289" style="position:absolute" from="16220,720" to="16220,5255" strokecolor="#0000c0" strokeweight=".25pt">
                        <v:stroke dashstyle="1 1" endcap="round"/>
                      </v:line>
                      <v:line id="_x0000_s6290" style="position:absolute" from="16276,720" to="16276,5255" strokecolor="#0000c0" strokeweight=".25pt">
                        <v:stroke dashstyle="1 1" endcap="round"/>
                      </v:line>
                      <v:line id="_x0000_s6291" style="position:absolute" from="16333,720" to="16333,5255" strokecolor="#0000c0" strokeweight=".25pt">
                        <v:stroke dashstyle="1 1" endcap="round"/>
                      </v:line>
                      <v:line id="_x0000_s6292" style="position:absolute" from="16390,720" to="16390,5255" strokecolor="#0000c0" strokeweight=".25pt">
                        <v:stroke dashstyle="1 1" endcap="round"/>
                      </v:line>
                      <v:line id="_x0000_s6293" style="position:absolute" from="16446,720" to="16446,5255" strokecolor="#0000c0" strokeweight=".25pt">
                        <v:stroke dashstyle="1 1" endcap="round"/>
                      </v:line>
                      <v:line id="_x0000_s6294" style="position:absolute" from="16503,720" to="16503,5255" strokecolor="#0000c0" strokeweight=".25pt">
                        <v:stroke dashstyle="1 1" endcap="round"/>
                      </v:line>
                      <v:line id="_x0000_s6295" style="position:absolute" from="16560,720" to="16560,5255" strokecolor="#0000c0" strokeweight=".25pt">
                        <v:stroke dashstyle="1 1" endcap="round"/>
                      </v:line>
                      <v:line id="_x0000_s6296" style="position:absolute" from="16617,720" to="16617,5255" strokecolor="#0000c0" strokeweight=".25pt">
                        <v:stroke dashstyle="1 1" endcap="round"/>
                      </v:line>
                      <v:line id="_x0000_s6297" style="position:absolute" from="16673,720" to="16673,5255" strokecolor="#0000c0" strokeweight=".25pt">
                        <v:stroke dashstyle="1 1" endcap="round"/>
                      </v:line>
                      <v:line id="_x0000_s6298" style="position:absolute" from="16730,720" to="16730,5255" strokecolor="#0000c0" strokeweight=".25pt">
                        <v:stroke dashstyle="1 1" endcap="round"/>
                      </v:line>
                      <v:line id="_x0000_s6299" style="position:absolute" from="16787,720" to="16787,5255" strokecolor="#0000c0" strokeweight=".25pt">
                        <v:stroke dashstyle="1 1" endcap="round"/>
                      </v:line>
                      <v:line id="_x0000_s6300" style="position:absolute" from="16843,720" to="16843,5255" strokecolor="#0000c0" strokeweight=".25pt">
                        <v:stroke dashstyle="1 1" endcap="round"/>
                      </v:line>
                      <v:line id="_x0000_s6301" style="position:absolute" from="11174,720" to="16843,720" strokecolor="#0000c0" strokeweight=".25pt">
                        <v:stroke dashstyle="1 1" endcap="round"/>
                      </v:line>
                      <v:line id="_x0000_s6302" style="position:absolute" from="11174,777" to="16843,777" strokecolor="#0000c0" strokeweight=".25pt">
                        <v:stroke dashstyle="1 1" endcap="round"/>
                      </v:line>
                      <v:line id="_x0000_s6303" style="position:absolute" from="11174,833" to="16843,833" strokecolor="#0000c0" strokeweight=".25pt">
                        <v:stroke dashstyle="1 1" endcap="round"/>
                      </v:line>
                      <v:line id="_x0000_s6304" style="position:absolute" from="11174,890" to="16843,890" strokecolor="#0000c0" strokeweight=".25pt">
                        <v:stroke dashstyle="1 1" endcap="round"/>
                      </v:line>
                      <v:line id="_x0000_s6305" style="position:absolute" from="11174,947" to="16843,947" strokecolor="#0000c0" strokeweight=".25pt">
                        <v:stroke dashstyle="1 1" endcap="round"/>
                      </v:line>
                      <v:line id="_x0000_s6306" style="position:absolute" from="11174,1003" to="16843,1003" strokecolor="#0000c0" strokeweight=".25pt">
                        <v:stroke dashstyle="1 1" endcap="round"/>
                      </v:line>
                      <v:line id="_x0000_s6307" style="position:absolute" from="11174,1060" to="16843,1060" strokecolor="#0000c0" strokeweight=".25pt">
                        <v:stroke dashstyle="1 1" endcap="round"/>
                      </v:line>
                      <v:line id="_x0000_s6308" style="position:absolute" from="11174,1117" to="16843,1117" strokecolor="#0000c0" strokeweight=".25pt">
                        <v:stroke dashstyle="1 1" endcap="round"/>
                      </v:line>
                      <v:line id="_x0000_s6309" style="position:absolute" from="11174,1174" to="16843,1174" strokecolor="#0000c0" strokeweight=".25pt">
                        <v:stroke dashstyle="1 1" endcap="round"/>
                      </v:line>
                      <v:line id="_x0000_s6310" style="position:absolute" from="11174,1230" to="16843,1230" strokecolor="#0000c0" strokeweight=".25pt">
                        <v:stroke dashstyle="1 1" endcap="round"/>
                      </v:line>
                      <v:line id="_x0000_s6311" style="position:absolute" from="11174,1287" to="16843,1287" strokecolor="#0000c0" strokeweight=".25pt">
                        <v:stroke dashstyle="1 1" endcap="round"/>
                      </v:line>
                      <v:line id="_x0000_s6312" style="position:absolute" from="11174,1344" to="16843,1344" strokecolor="#0000c0" strokeweight=".25pt">
                        <v:stroke dashstyle="1 1" endcap="round"/>
                      </v:line>
                      <v:line id="_x0000_s6313" style="position:absolute" from="11174,1400" to="16843,1400" strokecolor="#0000c0" strokeweight=".25pt">
                        <v:stroke dashstyle="1 1" endcap="round"/>
                      </v:line>
                      <v:line id="_x0000_s6314" style="position:absolute" from="11174,1457" to="16843,1457" strokecolor="#0000c0" strokeweight=".25pt">
                        <v:stroke dashstyle="1 1" endcap="round"/>
                      </v:line>
                      <v:line id="_x0000_s6315" style="position:absolute" from="11174,1514" to="16843,1514" strokecolor="#0000c0" strokeweight=".25pt">
                        <v:stroke dashstyle="1 1" endcap="round"/>
                      </v:line>
                      <v:line id="_x0000_s6316" style="position:absolute" from="11174,1570" to="16843,1570" strokecolor="#0000c0" strokeweight=".25pt">
                        <v:stroke dashstyle="1 1" endcap="round"/>
                      </v:line>
                      <v:line id="_x0000_s6317" style="position:absolute" from="11174,1627" to="16843,1627" strokecolor="#0000c0" strokeweight=".25pt">
                        <v:stroke dashstyle="1 1" endcap="round"/>
                      </v:line>
                      <v:line id="_x0000_s6318" style="position:absolute" from="11174,1684" to="16843,1684" strokecolor="#0000c0" strokeweight=".25pt">
                        <v:stroke dashstyle="1 1" endcap="round"/>
                      </v:line>
                      <v:line id="_x0000_s6319" style="position:absolute" from="11174,1740" to="16843,1740" strokecolor="#0000c0" strokeweight=".25pt">
                        <v:stroke dashstyle="1 1" endcap="round"/>
                      </v:line>
                      <v:line id="_x0000_s6320" style="position:absolute" from="11174,1797" to="16843,1797" strokecolor="#0000c0" strokeweight=".25pt">
                        <v:stroke dashstyle="1 1" endcap="round"/>
                      </v:line>
                      <v:line id="_x0000_s6321" style="position:absolute" from="11174,1854" to="16843,1854" strokecolor="#0000c0" strokeweight=".25pt">
                        <v:stroke dashstyle="1 1" endcap="round"/>
                      </v:line>
                      <v:line id="_x0000_s6322" style="position:absolute" from="11174,1911" to="16843,1911" strokecolor="#0000c0" strokeweight=".25pt">
                        <v:stroke dashstyle="1 1" endcap="round"/>
                      </v:line>
                      <v:line id="_x0000_s6323" style="position:absolute" from="11174,1967" to="16843,1967" strokecolor="#0000c0" strokeweight=".25pt">
                        <v:stroke dashstyle="1 1" endcap="round"/>
                      </v:line>
                      <v:line id="_x0000_s6324" style="position:absolute" from="11174,2024" to="16843,2024" strokecolor="#0000c0" strokeweight=".25pt">
                        <v:stroke dashstyle="1 1" endcap="round"/>
                      </v:line>
                      <v:line id="_x0000_s6325" style="position:absolute" from="11174,2081" to="16843,2081" strokecolor="#0000c0" strokeweight=".25pt">
                        <v:stroke dashstyle="1 1" endcap="round"/>
                      </v:line>
                      <v:line id="_x0000_s6326" style="position:absolute" from="11174,2137" to="16843,2137" strokecolor="#0000c0" strokeweight=".25pt">
                        <v:stroke dashstyle="1 1" endcap="round"/>
                      </v:line>
                      <v:line id="_x0000_s6327" style="position:absolute" from="11174,2194" to="16843,2194" strokecolor="#0000c0" strokeweight=".25pt">
                        <v:stroke dashstyle="1 1" endcap="round"/>
                      </v:line>
                      <v:line id="_x0000_s6328" style="position:absolute" from="11174,2251" to="16843,2251" strokecolor="#0000c0" strokeweight=".25pt">
                        <v:stroke dashstyle="1 1" endcap="round"/>
                      </v:line>
                      <v:line id="_x0000_s6329" style="position:absolute" from="11174,2307" to="16843,2307" strokecolor="#0000c0" strokeweight=".25pt">
                        <v:stroke dashstyle="1 1" endcap="round"/>
                      </v:line>
                      <v:line id="_x0000_s6330" style="position:absolute" from="11174,2364" to="16843,2364" strokecolor="#0000c0" strokeweight=".25pt">
                        <v:stroke dashstyle="1 1" endcap="round"/>
                      </v:line>
                      <v:line id="_x0000_s6331" style="position:absolute" from="11174,2421" to="16843,2421" strokecolor="#0000c0" strokeweight=".25pt">
                        <v:stroke dashstyle="1 1" endcap="round"/>
                      </v:line>
                      <v:line id="_x0000_s6332" style="position:absolute" from="11174,2477" to="16843,2477" strokecolor="#0000c0" strokeweight=".25pt">
                        <v:stroke dashstyle="1 1" endcap="round"/>
                      </v:line>
                      <v:line id="_x0000_s6333" style="position:absolute" from="11174,2534" to="16843,2534" strokecolor="#0000c0" strokeweight=".25pt">
                        <v:stroke dashstyle="1 1" endcap="round"/>
                      </v:line>
                      <v:line id="_x0000_s6334" style="position:absolute" from="11174,2591" to="16843,2591" strokecolor="#0000c0" strokeweight=".25pt">
                        <v:stroke dashstyle="1 1" endcap="round"/>
                      </v:line>
                      <v:line id="_x0000_s6335" style="position:absolute" from="11174,2648" to="16843,2648" strokecolor="#0000c0" strokeweight=".25pt">
                        <v:stroke dashstyle="1 1" endcap="round"/>
                      </v:line>
                      <v:line id="_x0000_s6336" style="position:absolute" from="11174,2704" to="16843,2704" strokecolor="#0000c0" strokeweight=".25pt">
                        <v:stroke dashstyle="1 1" endcap="round"/>
                      </v:line>
                      <v:line id="_x0000_s6337" style="position:absolute" from="11174,2761" to="16843,2761" strokecolor="#0000c0" strokeweight=".25pt">
                        <v:stroke dashstyle="1 1" endcap="round"/>
                      </v:line>
                      <v:line id="_x0000_s6338" style="position:absolute" from="11174,2818" to="16843,2818" strokecolor="#0000c0" strokeweight=".25pt">
                        <v:stroke dashstyle="1 1" endcap="round"/>
                      </v:line>
                      <v:line id="_x0000_s6339" style="position:absolute" from="11174,2874" to="16843,2874" strokecolor="#0000c0" strokeweight=".25pt">
                        <v:stroke dashstyle="1 1" endcap="round"/>
                      </v:line>
                      <v:line id="_x0000_s6340" style="position:absolute" from="11174,2931" to="16843,2931" strokecolor="#0000c0" strokeweight=".25pt">
                        <v:stroke dashstyle="1 1" endcap="round"/>
                      </v:line>
                      <v:line id="_x0000_s6341" style="position:absolute" from="11174,2988" to="16843,2988" strokecolor="#0000c0" strokeweight=".25pt">
                        <v:stroke dashstyle="1 1" endcap="round"/>
                      </v:line>
                      <v:line id="_x0000_s6342" style="position:absolute" from="11174,3044" to="16843,3044" strokecolor="#0000c0" strokeweight=".25pt">
                        <v:stroke dashstyle="1 1" endcap="round"/>
                      </v:line>
                      <v:line id="_x0000_s6343" style="position:absolute" from="11174,3101" to="16843,3101" strokecolor="#0000c0" strokeweight=".25pt">
                        <v:stroke dashstyle="1 1" endcap="round"/>
                      </v:line>
                      <v:line id="_x0000_s6344" style="position:absolute" from="11174,3158" to="16843,3158" strokecolor="#0000c0" strokeweight=".25pt">
                        <v:stroke dashstyle="1 1" endcap="round"/>
                      </v:line>
                      <v:line id="_x0000_s6345" style="position:absolute" from="11174,3214" to="16843,3214" strokecolor="#0000c0" strokeweight=".25pt">
                        <v:stroke dashstyle="1 1" endcap="round"/>
                      </v:line>
                      <v:line id="_x0000_s6346" style="position:absolute" from="11174,3271" to="16843,3271" strokecolor="#0000c0" strokeweight=".25pt">
                        <v:stroke dashstyle="1 1" endcap="round"/>
                      </v:line>
                      <v:line id="_x0000_s6347" style="position:absolute" from="11174,3328" to="16843,3328" strokecolor="#0000c0" strokeweight=".25pt">
                        <v:stroke dashstyle="1 1" endcap="round"/>
                      </v:line>
                      <v:line id="_x0000_s6348" style="position:absolute" from="11174,3385" to="16843,3385" strokecolor="#0000c0" strokeweight=".25pt">
                        <v:stroke dashstyle="1 1" endcap="round"/>
                      </v:line>
                      <v:line id="_x0000_s6349" style="position:absolute" from="11174,3441" to="16843,3441" strokecolor="#0000c0" strokeweight=".25pt">
                        <v:stroke dashstyle="1 1" endcap="round"/>
                      </v:line>
                      <v:line id="_x0000_s6350" style="position:absolute" from="11174,3498" to="16843,3498" strokecolor="#0000c0" strokeweight=".25pt">
                        <v:stroke dashstyle="1 1" endcap="round"/>
                      </v:line>
                      <v:line id="_x0000_s6351" style="position:absolute" from="11174,3555" to="16843,3555" strokecolor="#0000c0" strokeweight=".25pt">
                        <v:stroke dashstyle="1 1" endcap="round"/>
                      </v:line>
                      <v:line id="_x0000_s6352" style="position:absolute" from="11174,3611" to="16843,3611" strokecolor="#0000c0" strokeweight=".25pt">
                        <v:stroke dashstyle="1 1" endcap="round"/>
                      </v:line>
                      <v:line id="_x0000_s6353" style="position:absolute" from="11174,3668" to="16843,3668" strokecolor="#0000c0" strokeweight=".25pt">
                        <v:stroke dashstyle="1 1" endcap="round"/>
                      </v:line>
                      <v:line id="_x0000_s6354" style="position:absolute" from="11174,3725" to="16843,3725" strokecolor="#0000c0" strokeweight=".25pt">
                        <v:stroke dashstyle="1 1" endcap="round"/>
                      </v:line>
                      <v:line id="_x0000_s6355" style="position:absolute" from="11174,3781" to="16843,3781" strokecolor="#0000c0" strokeweight=".25pt">
                        <v:stroke dashstyle="1 1" endcap="round"/>
                      </v:line>
                      <v:line id="_x0000_s6356" style="position:absolute" from="11174,3838" to="16843,3838" strokecolor="#0000c0" strokeweight=".25pt">
                        <v:stroke dashstyle="1 1" endcap="round"/>
                      </v:line>
                      <v:line id="_x0000_s6357" style="position:absolute" from="11174,3895" to="16843,3895" strokecolor="#0000c0" strokeweight=".25pt">
                        <v:stroke dashstyle="1 1" endcap="round"/>
                      </v:line>
                      <v:line id="_x0000_s6358" style="position:absolute" from="11174,3951" to="16843,3951" strokecolor="#0000c0" strokeweight=".25pt">
                        <v:stroke dashstyle="1 1" endcap="round"/>
                      </v:line>
                      <v:line id="_x0000_s6359" style="position:absolute" from="11174,4008" to="16843,4008" strokecolor="#0000c0" strokeweight=".25pt">
                        <v:stroke dashstyle="1 1" endcap="round"/>
                      </v:line>
                      <v:line id="_x0000_s6360" style="position:absolute" from="11174,4065" to="16843,4065" strokecolor="#0000c0" strokeweight=".25pt">
                        <v:stroke dashstyle="1 1" endcap="round"/>
                      </v:line>
                      <v:line id="_x0000_s6361" style="position:absolute" from="11174,4122" to="16843,4122" strokecolor="#0000c0" strokeweight=".25pt">
                        <v:stroke dashstyle="1 1" endcap="round"/>
                      </v:line>
                      <v:line id="_x0000_s6362" style="position:absolute" from="11174,4178" to="16843,4178" strokecolor="#0000c0" strokeweight=".25pt">
                        <v:stroke dashstyle="1 1" endcap="round"/>
                      </v:line>
                      <v:line id="_x0000_s6363" style="position:absolute" from="11174,4235" to="16843,4235" strokecolor="#0000c0" strokeweight=".25pt">
                        <v:stroke dashstyle="1 1" endcap="round"/>
                      </v:line>
                      <v:line id="_x0000_s6364" style="position:absolute" from="11174,4292" to="16843,4292" strokecolor="#0000c0" strokeweight=".25pt">
                        <v:stroke dashstyle="1 1" endcap="round"/>
                      </v:line>
                      <v:line id="_x0000_s6365" style="position:absolute" from="11174,4348" to="16843,4348" strokecolor="#0000c0" strokeweight=".25pt">
                        <v:stroke dashstyle="1 1" endcap="round"/>
                      </v:line>
                      <v:line id="_x0000_s6366" style="position:absolute" from="11174,4405" to="16843,4405" strokecolor="#0000c0" strokeweight=".25pt">
                        <v:stroke dashstyle="1 1" endcap="round"/>
                      </v:line>
                      <v:line id="_x0000_s6367" style="position:absolute" from="11174,4462" to="16843,4462" strokecolor="#0000c0" strokeweight=".25pt">
                        <v:stroke dashstyle="1 1" endcap="round"/>
                      </v:line>
                      <v:line id="_x0000_s6368" style="position:absolute" from="11174,4518" to="16843,4518" strokecolor="#0000c0" strokeweight=".25pt">
                        <v:stroke dashstyle="1 1" endcap="round"/>
                      </v:line>
                      <v:line id="_x0000_s6369" style="position:absolute" from="11174,4575" to="16843,4575" strokecolor="#0000c0" strokeweight=".25pt">
                        <v:stroke dashstyle="1 1" endcap="round"/>
                      </v:line>
                      <v:line id="_x0000_s6370" style="position:absolute" from="11174,4632" to="16843,4632" strokecolor="#0000c0" strokeweight=".25pt">
                        <v:stroke dashstyle="1 1" endcap="round"/>
                      </v:line>
                      <v:line id="_x0000_s6371" style="position:absolute" from="11174,4689" to="16843,4689" strokecolor="#0000c0" strokeweight=".25pt">
                        <v:stroke dashstyle="1 1" endcap="round"/>
                      </v:line>
                      <v:line id="_x0000_s6372" style="position:absolute" from="11174,4745" to="16843,4745" strokecolor="#0000c0" strokeweight=".25pt">
                        <v:stroke dashstyle="1 1" endcap="round"/>
                      </v:line>
                      <v:line id="_x0000_s6373" style="position:absolute" from="11174,4802" to="16843,4802" strokecolor="#0000c0" strokeweight=".25pt">
                        <v:stroke dashstyle="1 1" endcap="round"/>
                      </v:line>
                      <v:line id="_x0000_s6374" style="position:absolute" from="11174,4859" to="16843,4859" strokecolor="#0000c0" strokeweight=".25pt">
                        <v:stroke dashstyle="1 1" endcap="round"/>
                      </v:line>
                      <v:line id="_x0000_s6375" style="position:absolute" from="11174,4915" to="16843,4915" strokecolor="#0000c0" strokeweight=".25pt">
                        <v:stroke dashstyle="1 1" endcap="round"/>
                      </v:line>
                      <v:line id="_x0000_s6376" style="position:absolute" from="11174,4972" to="16843,4972" strokecolor="#0000c0" strokeweight=".25pt">
                        <v:stroke dashstyle="1 1" endcap="round"/>
                      </v:line>
                      <v:line id="_x0000_s6377" style="position:absolute" from="11174,5029" to="16843,5029" strokecolor="#0000c0" strokeweight=".25pt">
                        <v:stroke dashstyle="1 1" endcap="round"/>
                      </v:line>
                      <v:line id="_x0000_s6378" style="position:absolute" from="11174,5085" to="16843,5085" strokecolor="#0000c0" strokeweight=".25pt">
                        <v:stroke dashstyle="1 1" endcap="round"/>
                      </v:line>
                      <v:line id="_x0000_s6379" style="position:absolute" from="11174,5142" to="16843,5142" strokecolor="#0000c0" strokeweight=".25pt">
                        <v:stroke dashstyle="1 1" endcap="round"/>
                      </v:line>
                      <v:line id="_x0000_s6380" style="position:absolute" from="11174,5199" to="16843,5199" strokecolor="#0000c0" strokeweight=".25pt">
                        <v:stroke dashstyle="1 1" endcap="round"/>
                      </v:line>
                      <v:line id="_x0000_s6381" style="position:absolute" from="11174,5255" to="16843,5255" strokecolor="#0000c0" strokeweight=".25pt">
                        <v:stroke dashstyle="1 1" endcap="round"/>
                      </v:line>
                      <v:line id="_x0000_s6382" style="position:absolute" from="11174,720" to="11174,5255" strokecolor="#c000c0" strokeweight=".25pt"/>
                      <v:line id="_x0000_s6383" style="position:absolute" from="11457,720" to="11457,5255" strokecolor="#c000c0" strokeweight=".25pt"/>
                      <v:line id="_x0000_s6384" style="position:absolute" from="11741,720" to="11741,5255" strokecolor="#c000c0" strokeweight=".25pt"/>
                      <v:line id="_x0000_s6385" style="position:absolute" from="12024,720" to="12024,5255" strokecolor="#c000c0" strokeweight=".25pt"/>
                      <v:line id="_x0000_s6386" style="position:absolute" from="12308,720" to="12308,5255" strokecolor="#c000c0" strokeweight=".25pt"/>
                      <v:line id="_x0000_s6387" style="position:absolute" from="12591,720" to="12591,5255" strokecolor="#c000c0" strokeweight=".25pt"/>
                      <v:line id="_x0000_s6388" style="position:absolute" from="12875,720" to="12875,5255" strokecolor="#c000c0" strokeweight=".25pt"/>
                      <v:line id="_x0000_s6389" style="position:absolute" from="13158,720" to="13158,5255" strokecolor="#c000c0" strokeweight=".25pt"/>
                      <v:line id="_x0000_s6390" style="position:absolute" from="13442,720" to="13442,5255" strokecolor="#c000c0" strokeweight=".25pt"/>
                      <v:line id="_x0000_s6391" style="position:absolute" from="13725,720" to="13725,5255" strokecolor="#c000c0" strokeweight=".25pt"/>
                      <v:line id="_x0000_s6392" style="position:absolute" from="14009,720" to="14009,5255" strokecolor="#c000c0" strokeweight=".25pt"/>
                      <v:line id="_x0000_s6393" style="position:absolute" from="14292,720" to="14292,5255" strokecolor="#c000c0" strokeweight=".25pt"/>
                      <v:line id="_x0000_s6394" style="position:absolute" from="14576,720" to="14576,5255" strokecolor="#c000c0" strokeweight=".25pt"/>
                      <v:line id="_x0000_s6395" style="position:absolute" from="14859,720" to="14859,5255" strokecolor="#c000c0" strokeweight=".25pt"/>
                      <v:line id="_x0000_s6396" style="position:absolute" from="15143,720" to="15143,5255" strokecolor="#c000c0" strokeweight=".25pt"/>
                      <v:line id="_x0000_s6397" style="position:absolute" from="15426,720" to="15426,5255" strokecolor="#c000c0" strokeweight=".25pt"/>
                      <v:line id="_x0000_s6398" style="position:absolute" from="15709,720" to="15709,5255" strokecolor="#c000c0" strokeweight=".25pt"/>
                      <v:line id="_x0000_s6399" style="position:absolute" from="15993,720" to="15993,5255" strokecolor="#c000c0" strokeweight=".25pt"/>
                      <v:line id="_x0000_s6400" style="position:absolute" from="16276,720" to="16276,5255" strokecolor="#c000c0" strokeweight=".25pt"/>
                      <v:line id="_x0000_s6401" style="position:absolute" from="16560,720" to="16560,5255" strokecolor="#c000c0" strokeweight=".25pt"/>
                      <v:line id="_x0000_s6402" style="position:absolute" from="11174,720" to="16843,720" strokecolor="#c000c0" strokeweight=".25pt"/>
                      <v:line id="_x0000_s6403" style="position:absolute" from="11174,1003" to="16843,1003" strokecolor="#c000c0" strokeweight=".25pt"/>
                      <v:line id="_x0000_s6404" style="position:absolute" from="11174,1287" to="16843,1287" strokecolor="#c000c0" strokeweight=".25pt"/>
                      <v:line id="_x0000_s6405" style="position:absolute" from="11174,1570" to="16843,1570" strokecolor="#c000c0" strokeweight=".25pt"/>
                      <v:line id="_x0000_s6406" style="position:absolute" from="11174,1854" to="16843,1854" strokecolor="#c000c0" strokeweight=".25pt"/>
                      <v:line id="_x0000_s6407" style="position:absolute" from="11174,2137" to="16843,2137" strokecolor="#c000c0" strokeweight=".25pt"/>
                      <v:line id="_x0000_s6408" style="position:absolute" from="11174,2421" to="16843,2421" strokecolor="#c000c0" strokeweight=".25pt"/>
                      <v:line id="_x0000_s6409" style="position:absolute" from="11174,2704" to="16843,2704" strokecolor="#c000c0" strokeweight=".25pt"/>
                      <v:line id="_x0000_s6410" style="position:absolute" from="11174,2988" to="16843,2988" strokecolor="#c000c0" strokeweight=".25pt"/>
                      <v:line id="_x0000_s6411" style="position:absolute" from="11174,3271" to="16843,3271" strokecolor="#c000c0" strokeweight=".25pt"/>
                      <v:line id="_x0000_s6412" style="position:absolute" from="11174,3555" to="16843,3555" strokecolor="#c000c0" strokeweight=".25pt"/>
                      <v:line id="_x0000_s6413" style="position:absolute" from="11174,3838" to="16843,3838" strokecolor="#c000c0" strokeweight=".25pt"/>
                      <v:line id="_x0000_s6414" style="position:absolute" from="11174,4122" to="16843,4122" strokecolor="#c000c0" strokeweight=".25pt"/>
                      <v:line id="_x0000_s6415" style="position:absolute" from="11174,4405" to="16843,4405" strokecolor="#c000c0" strokeweight=".25pt"/>
                      <v:line id="_x0000_s6416" style="position:absolute" from="11174,4689" to="16843,4689" strokecolor="#c000c0" strokeweight=".25pt"/>
                      <v:line id="_x0000_s6417" style="position:absolute" from="11174,4972" to="16843,4972" strokecolor="#c000c0" strokeweight=".25pt"/>
                      <v:line id="_x0000_s6418" style="position:absolute" from="11174,720" to="11174,5255" strokeweight=".5pt"/>
                      <v:line id="_x0000_s6419" style="position:absolute" from="11741,720" to="11741,5255" strokeweight=".5pt"/>
                      <v:line id="_x0000_s6420" style="position:absolute" from="12308,720" to="12308,5255" strokeweight=".5pt"/>
                      <v:line id="_x0000_s6421" style="position:absolute" from="12875,720" to="12875,5255" strokeweight=".5pt"/>
                      <v:line id="_x0000_s6422" style="position:absolute" from="13442,720" to="13442,5255" strokeweight=".5pt"/>
                      <v:line id="_x0000_s6423" style="position:absolute" from="14009,720" to="14009,5255" strokeweight=".5pt"/>
                      <v:line id="_x0000_s6424" style="position:absolute" from="14576,720" to="14576,5255" strokeweight=".5pt"/>
                      <v:line id="_x0000_s6425" style="position:absolute" from="15143,720" to="15143,5255" strokeweight=".5pt"/>
                      <v:line id="_x0000_s6426" style="position:absolute" from="15709,720" to="15709,5255" strokeweight=".5pt"/>
                      <v:line id="_x0000_s6427" style="position:absolute" from="16276,720" to="16276,5255" strokeweight=".5pt"/>
                      <v:line id="_x0000_s6428" style="position:absolute" from="16843,720" to="16843,5255" strokeweight=".5pt"/>
                      <v:line id="_x0000_s6429" style="position:absolute" from="11174,720" to="16843,720" strokeweight=".5pt"/>
                      <v:line id="_x0000_s6430" style="position:absolute" from="11174,1287" to="16843,1287" strokeweight=".5pt"/>
                      <v:line id="_x0000_s6431" style="position:absolute" from="11174,1854" to="16843,1854" strokeweight=".5pt"/>
                      <v:line id="_x0000_s6432" style="position:absolute" from="11174,2421" to="16843,2421" strokeweight=".5pt"/>
                      <v:line id="_x0000_s6433" style="position:absolute" from="11174,2988" to="16843,2988" strokeweight=".5pt"/>
                      <v:line id="_x0000_s6434" style="position:absolute" from="11174,3555" to="16843,3555" strokeweight=".5pt"/>
                      <v:line id="_x0000_s6435" style="position:absolute" from="11174,4122" to="16843,4122" strokeweight=".5pt"/>
                      <v:line id="_x0000_s6436" style="position:absolute" from="11174,4689" to="16843,4689" strokeweight=".5pt"/>
                      <v:line id="_x0000_s6437" style="position:absolute" from="11174,5255" to="16843,5255" strokeweight=".5pt"/>
                    </v:group>
                    <v:group id="_x0000_s6438" style="position:absolute;left:1182;top:4576;width:5669;height:100" coordorigin="11174,2948" coordsize="5669,100">
                      <v:line id="_x0000_s6439" style="position:absolute" from="11174,2988" to="16843,2988" strokeweight="1pt">
                        <v:stroke endarrow="block" endarrowwidth="narrow" endarrowlength="short"/>
                      </v:line>
                      <v:line id="_x0000_s6440" style="position:absolute" from="11174,2948" to="11174,3048" strokeweight="1pt"/>
                      <v:line id="_x0000_s6441" style="position:absolute" from="11741,2948" to="11741,3048" strokeweight="1pt"/>
                      <v:line id="_x0000_s6442" style="position:absolute" from="12308,2948" to="12308,3048" strokeweight="1pt"/>
                      <v:line id="_x0000_s6443" style="position:absolute" from="12875,2948" to="12875,3048" strokeweight="1pt"/>
                      <v:line id="_x0000_s6444" style="position:absolute" from="13442,2948" to="13442,3048" strokeweight="1pt"/>
                      <v:line id="_x0000_s6445" style="position:absolute" from="14009,2948" to="14009,3048" strokeweight="1pt"/>
                      <v:line id="_x0000_s6446" style="position:absolute" from="14576,2948" to="14576,3048" strokeweight="1pt"/>
                      <v:line id="_x0000_s6447" style="position:absolute" from="15143,2948" to="15143,3048" strokeweight="1pt"/>
                      <v:line id="_x0000_s6448" style="position:absolute" from="15709,2948" to="15709,3048" strokeweight="1pt"/>
                      <v:line id="_x0000_s6449" style="position:absolute" from="16276,2948" to="16276,3048" strokeweight="1pt"/>
                    </v:group>
                    <v:group id="_x0000_s6450" style="position:absolute;left:1148;top:2348;width:80;height:4535" coordorigin="13969,720" coordsize="80,4535">
                      <v:line id="_x0000_s6451" style="position:absolute;flip:y" from="14009,720" to="14009,5255" strokeweight="1pt">
                        <v:stroke endarrow="block" endarrowwidth="narrow" endarrowlength="short"/>
                      </v:line>
                      <v:line id="_x0000_s6452" style="position:absolute" from="13969,1287" to="14049,1287" strokeweight="1pt"/>
                      <v:line id="_x0000_s6453" style="position:absolute" from="13969,1854" to="14049,1854" strokeweight="1pt"/>
                      <v:line id="_x0000_s6454" style="position:absolute" from="13969,2421" to="14049,2421" strokeweight="1pt"/>
                      <v:line id="_x0000_s6455" style="position:absolute" from="13969,2988" to="14049,2988" strokeweight="1pt"/>
                      <v:line id="_x0000_s6456" style="position:absolute" from="13969,3555" to="14049,3555" strokeweight="1pt"/>
                      <v:line id="_x0000_s6457" style="position:absolute" from="13969,4122" to="14049,4122" strokeweight="1pt"/>
                      <v:line id="_x0000_s6458" style="position:absolute" from="13969,4689" to="14049,4689" strokeweight="1pt"/>
                      <v:line id="_x0000_s6459" style="position:absolute" from="13969,5255" to="14049,5255" strokeweight="1pt"/>
                    </v:group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6460" type="#_x0000_t19" style="position:absolute;left:1188;top:2915;width:674;height:1701" strokeweight="1pt"/>
                    <v:shape id="_x0000_s6461" type="#_x0000_t19" style="position:absolute;left:1862;top:4616;width:737;height:1417;rotation:180" strokeweight="1pt"/>
                    <v:shape id="_x0000_s6462" type="#_x0000_t19" style="position:absolute;left:2599;top:4616;width:681;height:1417;flip:y" strokeweight="1pt"/>
                    <v:shape id="_x0000_s6463" type="#_x0000_t19" style="position:absolute;left:3280;top:3709;width:737;height:907;rotation:-180;flip:y" strokeweight="1pt"/>
                    <v:shape id="_x0000_s6464" type="#_x0000_t19" style="position:absolute;left:4017;top:3709;width:680;height:907" strokeweight="1pt"/>
                    <v:shape id="_x0000_s6465" type="#_x0000_t19" style="position:absolute;left:4697;top:4616;width:737;height:567;rotation:180" strokeweight="1pt"/>
                    <v:shape id="_x0000_s6466" type="#_x0000_t19" style="position:absolute;left:5434;top:4616;width:624;height:567;flip:y" strokeweight="1pt"/>
                    <v:shape id="_x0000_s6467" type="#_x0000_t19" style="position:absolute;left:6058;top:4049;width:793;height:567;rotation:11942376fd;flip:y" strokeweight="1pt"/>
                    <v:shape id="_x0000_s6468" type="#_x0000_t202" style="position:absolute;left:796;top:3823;width:479;height:453;mso-wrap-style:none" filled="f" stroked="f">
                      <v:textbox style="mso-next-textbox:#_x0000_s6468">
                        <w:txbxContent>
                          <w:p w:rsidR="00954857" w:rsidRDefault="00954857" w:rsidP="008835C3">
                            <w:r w:rsidRPr="009E51F0">
                              <w:rPr>
                                <w:position w:val="-4"/>
                              </w:rPr>
                              <w:object w:dxaOrig="220" w:dyaOrig="279">
                                <v:shape id="_x0000_i1144" type="#_x0000_t75" style="width:9.4pt;height:11.9pt" o:ole="">
                                  <v:imagedata r:id="rId236" o:title=""/>
                                </v:shape>
                                <o:OLEObject Type="Embed" ProgID="Equation.DSMT4" ShapeID="_x0000_i1144" DrawAspect="Content" ObjectID="_1620370852" r:id="rId237"/>
                              </w:object>
                            </w:r>
                          </w:p>
                        </w:txbxContent>
                      </v:textbox>
                    </v:shape>
                    <v:shape id="_x0000_s6469" type="#_x0000_t202" style="position:absolute;left:1490;top:4608;width:462;height:653;mso-wrap-style:none" filled="f" stroked="f">
                      <v:textbox style="mso-next-textbox:#_x0000_s6469;mso-fit-shape-to-text:t">
                        <w:txbxContent>
                          <w:p w:rsidR="00954857" w:rsidRDefault="00954857" w:rsidP="008835C3">
                            <w:r w:rsidRPr="00141676">
                              <w:rPr>
                                <w:position w:val="-6"/>
                              </w:rPr>
                              <w:object w:dxaOrig="200" w:dyaOrig="300">
                                <v:shape id="_x0000_i1145" type="#_x0000_t75" style="width:8.75pt;height:13.15pt" o:ole="">
                                  <v:imagedata r:id="rId238" o:title=""/>
                                </v:shape>
                                <o:OLEObject Type="Embed" ProgID="Equation.DSMT4" ShapeID="_x0000_i1145" DrawAspect="Content" ObjectID="_1620370853" r:id="rId239"/>
                              </w:object>
                            </w:r>
                          </w:p>
                        </w:txbxContent>
                      </v:textbox>
                    </v:shape>
                    <v:shape id="_x0000_s6470" type="#_x0000_t202" style="position:absolute;left:1136;top:2256;width:1149;height:782;mso-wrap-style:none" filled="f" stroked="f">
                      <v:textbox style="mso-next-textbox:#_x0000_s6470;mso-fit-shape-to-text:t">
                        <w:txbxContent>
                          <w:p w:rsidR="00954857" w:rsidRDefault="00954857" w:rsidP="008835C3">
                            <w:r w:rsidRPr="00141676">
                              <w:rPr>
                                <w:position w:val="-12"/>
                              </w:rPr>
                              <w:object w:dxaOrig="840" w:dyaOrig="380">
                                <v:shape id="_x0000_i1146" type="#_x0000_t75" style="width:43.2pt;height:20.05pt" o:ole="">
                                  <v:imagedata r:id="rId240" o:title=""/>
                                </v:shape>
                                <o:OLEObject Type="Embed" ProgID="Equation.DSMT4" ShapeID="_x0000_i1146" DrawAspect="Content" ObjectID="_1620370854" r:id="rId241"/>
                              </w:object>
                            </w:r>
                          </w:p>
                        </w:txbxContent>
                      </v:textbox>
                    </v:shape>
                    <v:shape id="_x0000_s6471" type="#_x0000_t202" style="position:absolute;left:6398;top:4616;width:896;height:700;mso-wrap-style:none" filled="f" stroked="f">
                      <v:textbox style="mso-next-textbox:#_x0000_s6471;mso-fit-shape-to-text:t">
                        <w:txbxContent>
                          <w:p w:rsidR="00954857" w:rsidRDefault="00954857" w:rsidP="008835C3">
                            <w:r w:rsidRPr="00141676">
                              <w:rPr>
                                <w:position w:val="-12"/>
                              </w:rPr>
                              <w:object w:dxaOrig="700" w:dyaOrig="360">
                                <v:shape id="_x0000_i1147" type="#_x0000_t75" style="width:30.7pt;height:16.3pt" o:ole="">
                                  <v:imagedata r:id="rId242" o:title=""/>
                                </v:shape>
                                <o:OLEObject Type="Embed" ProgID="Equation.DSMT4" ShapeID="_x0000_i1147" DrawAspect="Content" ObjectID="_1620370855" r:id="rId243"/>
                              </w:object>
                            </w:r>
                          </w:p>
                        </w:txbxContent>
                      </v:textbox>
                    </v:shape>
                    <v:shape id="_x0000_s6472" type="#_x0000_t202" style="position:absolute;left:796;top:4389;width:462;height:653;mso-wrap-style:none" filled="f" stroked="f">
                      <v:textbox style="mso-next-textbox:#_x0000_s6472;mso-fit-shape-to-text:t">
                        <w:txbxContent>
                          <w:p w:rsidR="00954857" w:rsidRDefault="00954857" w:rsidP="008835C3">
                            <w:r w:rsidRPr="00141676">
                              <w:rPr>
                                <w:position w:val="-6"/>
                              </w:rPr>
                              <w:object w:dxaOrig="200" w:dyaOrig="300">
                                <v:shape id="_x0000_i1148" type="#_x0000_t75" style="width:8.75pt;height:13.15pt" o:ole="">
                                  <v:imagedata r:id="rId244" o:title=""/>
                                </v:shape>
                                <o:OLEObject Type="Embed" ProgID="Equation.DSMT4" ShapeID="_x0000_i1148" DrawAspect="Content" ObjectID="_1620370856" r:id="rId245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_x0000_s12975" type="#_x0000_t202" style="position:absolute;left:5075;top:1352;width:1588;height:567" filled="f" stroked="f">
                    <v:textbox>
                      <w:txbxContent>
                        <w:p w:rsidR="00954857" w:rsidRPr="002B666A" w:rsidRDefault="00954857">
                          <w:pPr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proofErr w:type="gramStart"/>
                          <w:r w:rsidRPr="002B666A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</w:t>
                          </w:r>
                          <w:proofErr w:type="gramEnd"/>
                          <w:r w:rsidRPr="002B666A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- 2 -    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9C7CB5" w:rsidRPr="007342AF" w:rsidRDefault="009C7CB5" w:rsidP="007342AF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8835C3" w:rsidRPr="00E465D6" w:rsidRDefault="008835C3" w:rsidP="008835C3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ب-أوجد قيمة شبه الدور .</w:t>
            </w:r>
          </w:p>
          <w:p w:rsidR="008835C3" w:rsidRDefault="008835C3" w:rsidP="008835C3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ج-أحسب الطاقة المخزنة في المكثفة</w:t>
            </w:r>
          </w:p>
          <w:p w:rsidR="008835C3" w:rsidRPr="00E465D6" w:rsidRDefault="008835C3" w:rsidP="008835C3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 اللحظة </w:t>
            </w:r>
            <w:r w:rsidRPr="00E465D6">
              <w:rPr>
                <w:position w:val="-6"/>
                <w:sz w:val="36"/>
                <w:szCs w:val="36"/>
              </w:rPr>
              <w:object w:dxaOrig="520" w:dyaOrig="279">
                <v:shape id="_x0000_i1149" type="#_x0000_t75" style="width:26.3pt;height:13.75pt" o:ole="">
                  <v:imagedata r:id="rId246" o:title=""/>
                </v:shape>
                <o:OLEObject Type="Embed" ProgID="Equation.DSMT4" ShapeID="_x0000_i1149" DrawAspect="Content" ObjectID="_1620370529" r:id="rId247"/>
              </w:object>
            </w:r>
            <w:proofErr w:type="gram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proofErr w:type="gramEnd"/>
          </w:p>
          <w:p w:rsidR="002B666A" w:rsidRDefault="008835C3" w:rsidP="008835C3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د-أحسب الطاقة المحولة</w:t>
            </w:r>
            <w:r w:rsidR="002B666A">
              <w:rPr>
                <w:rFonts w:ascii="Adobe Arabic" w:hAnsi="Adobe Arabic" w:cs="Adobe Arabic" w:hint="cs"/>
                <w:sz w:val="36"/>
                <w:szCs w:val="36"/>
                <w:rtl/>
              </w:rPr>
              <w:t>(الضائعة)</w:t>
            </w:r>
          </w:p>
          <w:p w:rsidR="008835C3" w:rsidRPr="002B666A" w:rsidRDefault="008835C3" w:rsidP="002B666A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فعل جول</w:t>
            </w:r>
            <w:r w:rsidRPr="002B666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 نهاية </w:t>
            </w:r>
            <w:proofErr w:type="spellStart"/>
            <w:r w:rsidRPr="002B666A">
              <w:rPr>
                <w:rFonts w:ascii="Adobe Arabic" w:hAnsi="Adobe Arabic" w:cs="Adobe Arabic" w:hint="cs"/>
                <w:sz w:val="36"/>
                <w:szCs w:val="36"/>
                <w:rtl/>
              </w:rPr>
              <w:t>الإهتزازة</w:t>
            </w:r>
            <w:proofErr w:type="spellEnd"/>
            <w:r w:rsidRPr="002B666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أولى.</w:t>
            </w:r>
          </w:p>
          <w:p w:rsidR="009C7CB5" w:rsidRDefault="008835C3" w:rsidP="008835C3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هـ - مثل بشكل تقريبي البيان</w:t>
            </w:r>
          </w:p>
          <w:p w:rsidR="008835C3" w:rsidRDefault="008835C3" w:rsidP="009C7CB5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9C7CB5" w:rsidRPr="00AE251E">
              <w:rPr>
                <w:position w:val="-12"/>
              </w:rPr>
              <w:object w:dxaOrig="980" w:dyaOrig="360">
                <v:shape id="_x0000_i1150" type="#_x0000_t75" style="width:48.85pt;height:18.8pt" o:ole="">
                  <v:imagedata r:id="rId248" o:title=""/>
                </v:shape>
                <o:OLEObject Type="Embed" ProgID="Equation.DSMT4" ShapeID="_x0000_i1150" DrawAspect="Content" ObjectID="_1620370530" r:id="rId249"/>
              </w:object>
            </w:r>
            <w:r w:rsidRP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لما </w:t>
            </w:r>
            <w:r w:rsidRPr="00E465D6">
              <w:rPr>
                <w:position w:val="-10"/>
              </w:rPr>
              <w:object w:dxaOrig="1200" w:dyaOrig="320">
                <v:shape id="_x0000_i1151" type="#_x0000_t75" style="width:60.1pt;height:16.3pt" o:ole="">
                  <v:imagedata r:id="rId250" o:title=""/>
                </v:shape>
                <o:OLEObject Type="Embed" ProgID="Equation.DSMT4" ShapeID="_x0000_i1151" DrawAspect="Content" ObjectID="_1620370531" r:id="rId251"/>
              </w:object>
            </w:r>
            <w:r w:rsidRPr="008835C3">
              <w:rPr>
                <w:rFonts w:hint="cs"/>
                <w:sz w:val="36"/>
                <w:szCs w:val="36"/>
                <w:rtl/>
              </w:rPr>
              <w:t>.</w:t>
            </w:r>
            <w:r w:rsidRPr="008835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9C7CB5" w:rsidRDefault="009C7CB5" w:rsidP="009C7CB5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9C7CB5" w:rsidRDefault="009C7CB5" w:rsidP="009C7CB5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9C7CB5" w:rsidRDefault="009C7CB5" w:rsidP="009C7CB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9C7CB5" w:rsidRPr="009C7CB5" w:rsidRDefault="009C7CB5" w:rsidP="009C7CB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8835C3" w:rsidRPr="00740117" w:rsidRDefault="00F8708C" w:rsidP="002B666A">
            <w:pPr>
              <w:pStyle w:val="Paragraphedeliste"/>
              <w:numPr>
                <w:ilvl w:val="0"/>
                <w:numId w:val="3"/>
              </w:numPr>
              <w:bidi/>
              <w:ind w:left="397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F8708C">
              <w:rPr>
                <w:noProof/>
                <w:rtl/>
                <w:lang w:eastAsia="fr-FR"/>
              </w:rPr>
              <w:pict>
                <v:group id="_x0000_s3846" style="position:absolute;left:0;text-align:left;margin-left:-2.8pt;margin-top:18.6pt;width:324.9pt;height:247.4pt;z-index:251876352" coordorigin="3091,9279" coordsize="6498,4948">
                  <v:group id="_x0000_s3847" style="position:absolute;left:3477;top:9692;width:5669;height:4535" coordorigin="11174,720" coordsize="5669,4535">
                    <v:line id="_x0000_s3848" style="position:absolute" from="11174,720" to="11174,5255" strokecolor="#0000c0" strokeweight=".25pt">
                      <v:stroke dashstyle="1 1" endcap="round"/>
                    </v:line>
                    <v:line id="_x0000_s3849" style="position:absolute" from="11231,720" to="11231,5255" strokecolor="#0000c0" strokeweight=".25pt">
                      <v:stroke dashstyle="1 1" endcap="round"/>
                    </v:line>
                    <v:line id="_x0000_s3850" style="position:absolute" from="11287,720" to="11287,5255" strokecolor="#0000c0" strokeweight=".25pt">
                      <v:stroke dashstyle="1 1" endcap="round"/>
                    </v:line>
                    <v:line id="_x0000_s3851" style="position:absolute" from="11344,720" to="11344,5255" strokecolor="#0000c0" strokeweight=".25pt">
                      <v:stroke dashstyle="1 1" endcap="round"/>
                    </v:line>
                    <v:line id="_x0000_s3852" style="position:absolute" from="11401,720" to="11401,5255" strokecolor="#0000c0" strokeweight=".25pt">
                      <v:stroke dashstyle="1 1" endcap="round"/>
                    </v:line>
                    <v:line id="_x0000_s3853" style="position:absolute" from="11457,720" to="11457,5255" strokecolor="#0000c0" strokeweight=".25pt">
                      <v:stroke dashstyle="1 1" endcap="round"/>
                    </v:line>
                    <v:line id="_x0000_s3854" style="position:absolute" from="11514,720" to="11514,5255" strokecolor="#0000c0" strokeweight=".25pt">
                      <v:stroke dashstyle="1 1" endcap="round"/>
                    </v:line>
                    <v:line id="_x0000_s3855" style="position:absolute" from="11571,720" to="11571,5255" strokecolor="#0000c0" strokeweight=".25pt">
                      <v:stroke dashstyle="1 1" endcap="round"/>
                    </v:line>
                    <v:line id="_x0000_s3856" style="position:absolute" from="11628,720" to="11628,5255" strokecolor="#0000c0" strokeweight=".25pt">
                      <v:stroke dashstyle="1 1" endcap="round"/>
                    </v:line>
                    <v:line id="_x0000_s3857" style="position:absolute" from="11684,720" to="11684,5255" strokecolor="#0000c0" strokeweight=".25pt">
                      <v:stroke dashstyle="1 1" endcap="round"/>
                    </v:line>
                    <v:line id="_x0000_s3858" style="position:absolute" from="11741,720" to="11741,5255" strokecolor="#0000c0" strokeweight=".25pt">
                      <v:stroke dashstyle="1 1" endcap="round"/>
                    </v:line>
                    <v:line id="_x0000_s3859" style="position:absolute" from="11798,720" to="11798,5255" strokecolor="#0000c0" strokeweight=".25pt">
                      <v:stroke dashstyle="1 1" endcap="round"/>
                    </v:line>
                    <v:line id="_x0000_s3860" style="position:absolute" from="11854,720" to="11854,5255" strokecolor="#0000c0" strokeweight=".25pt">
                      <v:stroke dashstyle="1 1" endcap="round"/>
                    </v:line>
                    <v:line id="_x0000_s3861" style="position:absolute" from="11911,720" to="11911,5255" strokecolor="#0000c0" strokeweight=".25pt">
                      <v:stroke dashstyle="1 1" endcap="round"/>
                    </v:line>
                    <v:line id="_x0000_s3862" style="position:absolute" from="11968,720" to="11968,5255" strokecolor="#0000c0" strokeweight=".25pt">
                      <v:stroke dashstyle="1 1" endcap="round"/>
                    </v:line>
                    <v:line id="_x0000_s3863" style="position:absolute" from="12024,720" to="12024,5255" strokecolor="#0000c0" strokeweight=".25pt">
                      <v:stroke dashstyle="1 1" endcap="round"/>
                    </v:line>
                    <v:line id="_x0000_s3864" style="position:absolute" from="12081,720" to="12081,5255" strokecolor="#0000c0" strokeweight=".25pt">
                      <v:stroke dashstyle="1 1" endcap="round"/>
                    </v:line>
                    <v:line id="_x0000_s3865" style="position:absolute" from="12138,720" to="12138,5255" strokecolor="#0000c0" strokeweight=".25pt">
                      <v:stroke dashstyle="1 1" endcap="round"/>
                    </v:line>
                    <v:line id="_x0000_s3866" style="position:absolute" from="12194,720" to="12194,5255" strokecolor="#0000c0" strokeweight=".25pt">
                      <v:stroke dashstyle="1 1" endcap="round"/>
                    </v:line>
                    <v:line id="_x0000_s3867" style="position:absolute" from="12251,720" to="12251,5255" strokecolor="#0000c0" strokeweight=".25pt">
                      <v:stroke dashstyle="1 1" endcap="round"/>
                    </v:line>
                    <v:line id="_x0000_s3868" style="position:absolute" from="12308,720" to="12308,5255" strokecolor="#0000c0" strokeweight=".25pt">
                      <v:stroke dashstyle="1 1" endcap="round"/>
                    </v:line>
                    <v:line id="_x0000_s3869" style="position:absolute" from="12365,720" to="12365,5255" strokecolor="#0000c0" strokeweight=".25pt">
                      <v:stroke dashstyle="1 1" endcap="round"/>
                    </v:line>
                    <v:line id="_x0000_s3870" style="position:absolute" from="12421,720" to="12421,5255" strokecolor="#0000c0" strokeweight=".25pt">
                      <v:stroke dashstyle="1 1" endcap="round"/>
                    </v:line>
                    <v:line id="_x0000_s3871" style="position:absolute" from="12478,720" to="12478,5255" strokecolor="#0000c0" strokeweight=".25pt">
                      <v:stroke dashstyle="1 1" endcap="round"/>
                    </v:line>
                    <v:line id="_x0000_s3872" style="position:absolute" from="12535,720" to="12535,5255" strokecolor="#0000c0" strokeweight=".25pt">
                      <v:stroke dashstyle="1 1" endcap="round"/>
                    </v:line>
                    <v:line id="_x0000_s3873" style="position:absolute" from="12591,720" to="12591,5255" strokecolor="#0000c0" strokeweight=".25pt">
                      <v:stroke dashstyle="1 1" endcap="round"/>
                    </v:line>
                    <v:line id="_x0000_s3874" style="position:absolute" from="12648,720" to="12648,5255" strokecolor="#0000c0" strokeweight=".25pt">
                      <v:stroke dashstyle="1 1" endcap="round"/>
                    </v:line>
                    <v:line id="_x0000_s3875" style="position:absolute" from="12705,720" to="12705,5255" strokecolor="#0000c0" strokeweight=".25pt">
                      <v:stroke dashstyle="1 1" endcap="round"/>
                    </v:line>
                    <v:line id="_x0000_s3876" style="position:absolute" from="12761,720" to="12761,5255" strokecolor="#0000c0" strokeweight=".25pt">
                      <v:stroke dashstyle="1 1" endcap="round"/>
                    </v:line>
                    <v:line id="_x0000_s3877" style="position:absolute" from="12818,720" to="12818,5255" strokecolor="#0000c0" strokeweight=".25pt">
                      <v:stroke dashstyle="1 1" endcap="round"/>
                    </v:line>
                    <v:line id="_x0000_s3878" style="position:absolute" from="12875,720" to="12875,5255" strokecolor="#0000c0" strokeweight=".25pt">
                      <v:stroke dashstyle="1 1" endcap="round"/>
                    </v:line>
                    <v:line id="_x0000_s3879" style="position:absolute" from="12931,720" to="12931,5255" strokecolor="#0000c0" strokeweight=".25pt">
                      <v:stroke dashstyle="1 1" endcap="round"/>
                    </v:line>
                    <v:line id="_x0000_s3880" style="position:absolute" from="12988,720" to="12988,5255" strokecolor="#0000c0" strokeweight=".25pt">
                      <v:stroke dashstyle="1 1" endcap="round"/>
                    </v:line>
                    <v:line id="_x0000_s3881" style="position:absolute" from="13045,720" to="13045,5255" strokecolor="#0000c0" strokeweight=".25pt">
                      <v:stroke dashstyle="1 1" endcap="round"/>
                    </v:line>
                    <v:line id="_x0000_s3882" style="position:absolute" from="13102,720" to="13102,5255" strokecolor="#0000c0" strokeweight=".25pt">
                      <v:stroke dashstyle="1 1" endcap="round"/>
                    </v:line>
                    <v:line id="_x0000_s3883" style="position:absolute" from="13158,720" to="13158,5255" strokecolor="#0000c0" strokeweight=".25pt">
                      <v:stroke dashstyle="1 1" endcap="round"/>
                    </v:line>
                    <v:line id="_x0000_s3884" style="position:absolute" from="13215,720" to="13215,5255" strokecolor="#0000c0" strokeweight=".25pt">
                      <v:stroke dashstyle="1 1" endcap="round"/>
                    </v:line>
                    <v:line id="_x0000_s3885" style="position:absolute" from="13272,720" to="13272,5255" strokecolor="#0000c0" strokeweight=".25pt">
                      <v:stroke dashstyle="1 1" endcap="round"/>
                    </v:line>
                    <v:line id="_x0000_s3886" style="position:absolute" from="13328,720" to="13328,5255" strokecolor="#0000c0" strokeweight=".25pt">
                      <v:stroke dashstyle="1 1" endcap="round"/>
                    </v:line>
                    <v:line id="_x0000_s3887" style="position:absolute" from="13385,720" to="13385,5255" strokecolor="#0000c0" strokeweight=".25pt">
                      <v:stroke dashstyle="1 1" endcap="round"/>
                    </v:line>
                    <v:line id="_x0000_s3888" style="position:absolute" from="13442,720" to="13442,5255" strokecolor="#0000c0" strokeweight=".25pt">
                      <v:stroke dashstyle="1 1" endcap="round"/>
                    </v:line>
                    <v:line id="_x0000_s3889" style="position:absolute" from="13498,720" to="13498,5255" strokecolor="#0000c0" strokeweight=".25pt">
                      <v:stroke dashstyle="1 1" endcap="round"/>
                    </v:line>
                    <v:line id="_x0000_s3890" style="position:absolute" from="13555,720" to="13555,5255" strokecolor="#0000c0" strokeweight=".25pt">
                      <v:stroke dashstyle="1 1" endcap="round"/>
                    </v:line>
                    <v:line id="_x0000_s3891" style="position:absolute" from="13612,720" to="13612,5255" strokecolor="#0000c0" strokeweight=".25pt">
                      <v:stroke dashstyle="1 1" endcap="round"/>
                    </v:line>
                    <v:line id="_x0000_s3892" style="position:absolute" from="13668,720" to="13668,5255" strokecolor="#0000c0" strokeweight=".25pt">
                      <v:stroke dashstyle="1 1" endcap="round"/>
                    </v:line>
                    <v:line id="_x0000_s3893" style="position:absolute" from="13725,720" to="13725,5255" strokecolor="#0000c0" strokeweight=".25pt">
                      <v:stroke dashstyle="1 1" endcap="round"/>
                    </v:line>
                    <v:line id="_x0000_s3894" style="position:absolute" from="13782,720" to="13782,5255" strokecolor="#0000c0" strokeweight=".25pt">
                      <v:stroke dashstyle="1 1" endcap="round"/>
                    </v:line>
                    <v:line id="_x0000_s3895" style="position:absolute" from="13839,720" to="13839,5255" strokecolor="#0000c0" strokeweight=".25pt">
                      <v:stroke dashstyle="1 1" endcap="round"/>
                    </v:line>
                    <v:line id="_x0000_s3896" style="position:absolute" from="13895,720" to="13895,5255" strokecolor="#0000c0" strokeweight=".25pt">
                      <v:stroke dashstyle="1 1" endcap="round"/>
                    </v:line>
                    <v:line id="_x0000_s3897" style="position:absolute" from="13952,720" to="13952,5255" strokecolor="#0000c0" strokeweight=".25pt">
                      <v:stroke dashstyle="1 1" endcap="round"/>
                    </v:line>
                    <v:line id="_x0000_s3898" style="position:absolute" from="14009,720" to="14009,5255" strokecolor="#0000c0" strokeweight=".25pt">
                      <v:stroke dashstyle="1 1" endcap="round"/>
                    </v:line>
                    <v:line id="_x0000_s3899" style="position:absolute" from="14065,720" to="14065,5255" strokecolor="#0000c0" strokeweight=".25pt">
                      <v:stroke dashstyle="1 1" endcap="round"/>
                    </v:line>
                    <v:line id="_x0000_s3900" style="position:absolute" from="14122,720" to="14122,5255" strokecolor="#0000c0" strokeweight=".25pt">
                      <v:stroke dashstyle="1 1" endcap="round"/>
                    </v:line>
                    <v:line id="_x0000_s3901" style="position:absolute" from="14179,720" to="14179,5255" strokecolor="#0000c0" strokeweight=".25pt">
                      <v:stroke dashstyle="1 1" endcap="round"/>
                    </v:line>
                    <v:line id="_x0000_s3902" style="position:absolute" from="14235,720" to="14235,5255" strokecolor="#0000c0" strokeweight=".25pt">
                      <v:stroke dashstyle="1 1" endcap="round"/>
                    </v:line>
                    <v:line id="_x0000_s3903" style="position:absolute" from="14292,720" to="14292,5255" strokecolor="#0000c0" strokeweight=".25pt">
                      <v:stroke dashstyle="1 1" endcap="round"/>
                    </v:line>
                    <v:line id="_x0000_s3904" style="position:absolute" from="14349,720" to="14349,5255" strokecolor="#0000c0" strokeweight=".25pt">
                      <v:stroke dashstyle="1 1" endcap="round"/>
                    </v:line>
                    <v:line id="_x0000_s3905" style="position:absolute" from="14405,720" to="14405,5255" strokecolor="#0000c0" strokeweight=".25pt">
                      <v:stroke dashstyle="1 1" endcap="round"/>
                    </v:line>
                    <v:line id="_x0000_s3906" style="position:absolute" from="14462,720" to="14462,5255" strokecolor="#0000c0" strokeweight=".25pt">
                      <v:stroke dashstyle="1 1" endcap="round"/>
                    </v:line>
                    <v:line id="_x0000_s3907" style="position:absolute" from="14519,720" to="14519,5255" strokecolor="#0000c0" strokeweight=".25pt">
                      <v:stroke dashstyle="1 1" endcap="round"/>
                    </v:line>
                    <v:line id="_x0000_s3908" style="position:absolute" from="14576,720" to="14576,5255" strokecolor="#0000c0" strokeweight=".25pt">
                      <v:stroke dashstyle="1 1" endcap="round"/>
                    </v:line>
                    <v:line id="_x0000_s3909" style="position:absolute" from="14632,720" to="14632,5255" strokecolor="#0000c0" strokeweight=".25pt">
                      <v:stroke dashstyle="1 1" endcap="round"/>
                    </v:line>
                    <v:line id="_x0000_s3910" style="position:absolute" from="14689,720" to="14689,5255" strokecolor="#0000c0" strokeweight=".25pt">
                      <v:stroke dashstyle="1 1" endcap="round"/>
                    </v:line>
                    <v:line id="_x0000_s3911" style="position:absolute" from="14746,720" to="14746,5255" strokecolor="#0000c0" strokeweight=".25pt">
                      <v:stroke dashstyle="1 1" endcap="round"/>
                    </v:line>
                    <v:line id="_x0000_s3912" style="position:absolute" from="14802,720" to="14802,5255" strokecolor="#0000c0" strokeweight=".25pt">
                      <v:stroke dashstyle="1 1" endcap="round"/>
                    </v:line>
                    <v:line id="_x0000_s3913" style="position:absolute" from="14859,720" to="14859,5255" strokecolor="#0000c0" strokeweight=".25pt">
                      <v:stroke dashstyle="1 1" endcap="round"/>
                    </v:line>
                    <v:line id="_x0000_s3914" style="position:absolute" from="14916,720" to="14916,5255" strokecolor="#0000c0" strokeweight=".25pt">
                      <v:stroke dashstyle="1 1" endcap="round"/>
                    </v:line>
                    <v:line id="_x0000_s3915" style="position:absolute" from="14972,720" to="14972,5255" strokecolor="#0000c0" strokeweight=".25pt">
                      <v:stroke dashstyle="1 1" endcap="round"/>
                    </v:line>
                    <v:line id="_x0000_s3916" style="position:absolute" from="15029,720" to="15029,5255" strokecolor="#0000c0" strokeweight=".25pt">
                      <v:stroke dashstyle="1 1" endcap="round"/>
                    </v:line>
                    <v:line id="_x0000_s3917" style="position:absolute" from="15086,720" to="15086,5255" strokecolor="#0000c0" strokeweight=".25pt">
                      <v:stroke dashstyle="1 1" endcap="round"/>
                    </v:line>
                    <v:line id="_x0000_s3918" style="position:absolute" from="15143,720" to="15143,5255" strokecolor="#0000c0" strokeweight=".25pt">
                      <v:stroke dashstyle="1 1" endcap="round"/>
                    </v:line>
                    <v:line id="_x0000_s3919" style="position:absolute" from="15199,720" to="15199,5255" strokecolor="#0000c0" strokeweight=".25pt">
                      <v:stroke dashstyle="1 1" endcap="round"/>
                    </v:line>
                    <v:line id="_x0000_s3920" style="position:absolute" from="15256,720" to="15256,5255" strokecolor="#0000c0" strokeweight=".25pt">
                      <v:stroke dashstyle="1 1" endcap="round"/>
                    </v:line>
                    <v:line id="_x0000_s3921" style="position:absolute" from="15313,720" to="15313,5255" strokecolor="#0000c0" strokeweight=".25pt">
                      <v:stroke dashstyle="1 1" endcap="round"/>
                    </v:line>
                    <v:line id="_x0000_s3922" style="position:absolute" from="15369,720" to="15369,5255" strokecolor="#0000c0" strokeweight=".25pt">
                      <v:stroke dashstyle="1 1" endcap="round"/>
                    </v:line>
                    <v:line id="_x0000_s3923" style="position:absolute" from="15426,720" to="15426,5255" strokecolor="#0000c0" strokeweight=".25pt">
                      <v:stroke dashstyle="1 1" endcap="round"/>
                    </v:line>
                    <v:line id="_x0000_s3924" style="position:absolute" from="15483,720" to="15483,5255" strokecolor="#0000c0" strokeweight=".25pt">
                      <v:stroke dashstyle="1 1" endcap="round"/>
                    </v:line>
                    <v:line id="_x0000_s3925" style="position:absolute" from="15539,720" to="15539,5255" strokecolor="#0000c0" strokeweight=".25pt">
                      <v:stroke dashstyle="1 1" endcap="round"/>
                    </v:line>
                    <v:line id="_x0000_s3926" style="position:absolute" from="15596,720" to="15596,5255" strokecolor="#0000c0" strokeweight=".25pt">
                      <v:stroke dashstyle="1 1" endcap="round"/>
                    </v:line>
                    <v:line id="_x0000_s3927" style="position:absolute" from="15653,720" to="15653,5255" strokecolor="#0000c0" strokeweight=".25pt">
                      <v:stroke dashstyle="1 1" endcap="round"/>
                    </v:line>
                    <v:line id="_x0000_s3928" style="position:absolute" from="15709,720" to="15709,5255" strokecolor="#0000c0" strokeweight=".25pt">
                      <v:stroke dashstyle="1 1" endcap="round"/>
                    </v:line>
                    <v:line id="_x0000_s3929" style="position:absolute" from="15766,720" to="15766,5255" strokecolor="#0000c0" strokeweight=".25pt">
                      <v:stroke dashstyle="1 1" endcap="round"/>
                    </v:line>
                    <v:line id="_x0000_s3930" style="position:absolute" from="15823,720" to="15823,5255" strokecolor="#0000c0" strokeweight=".25pt">
                      <v:stroke dashstyle="1 1" endcap="round"/>
                    </v:line>
                    <v:line id="_x0000_s3931" style="position:absolute" from="15880,720" to="15880,5255" strokecolor="#0000c0" strokeweight=".25pt">
                      <v:stroke dashstyle="1 1" endcap="round"/>
                    </v:line>
                    <v:line id="_x0000_s3932" style="position:absolute" from="15936,720" to="15936,5255" strokecolor="#0000c0" strokeweight=".25pt">
                      <v:stroke dashstyle="1 1" endcap="round"/>
                    </v:line>
                    <v:line id="_x0000_s3933" style="position:absolute" from="15993,720" to="15993,5255" strokecolor="#0000c0" strokeweight=".25pt">
                      <v:stroke dashstyle="1 1" endcap="round"/>
                    </v:line>
                    <v:line id="_x0000_s3934" style="position:absolute" from="16050,720" to="16050,5255" strokecolor="#0000c0" strokeweight=".25pt">
                      <v:stroke dashstyle="1 1" endcap="round"/>
                    </v:line>
                    <v:line id="_x0000_s3935" style="position:absolute" from="16106,720" to="16106,5255" strokecolor="#0000c0" strokeweight=".25pt">
                      <v:stroke dashstyle="1 1" endcap="round"/>
                    </v:line>
                    <v:line id="_x0000_s3936" style="position:absolute" from="16163,720" to="16163,5255" strokecolor="#0000c0" strokeweight=".25pt">
                      <v:stroke dashstyle="1 1" endcap="round"/>
                    </v:line>
                    <v:line id="_x0000_s3937" style="position:absolute" from="16220,720" to="16220,5255" strokecolor="#0000c0" strokeweight=".25pt">
                      <v:stroke dashstyle="1 1" endcap="round"/>
                    </v:line>
                    <v:line id="_x0000_s3938" style="position:absolute" from="16276,720" to="16276,5255" strokecolor="#0000c0" strokeweight=".25pt">
                      <v:stroke dashstyle="1 1" endcap="round"/>
                    </v:line>
                    <v:line id="_x0000_s3939" style="position:absolute" from="16333,720" to="16333,5255" strokecolor="#0000c0" strokeweight=".25pt">
                      <v:stroke dashstyle="1 1" endcap="round"/>
                    </v:line>
                    <v:line id="_x0000_s3940" style="position:absolute" from="16390,720" to="16390,5255" strokecolor="#0000c0" strokeweight=".25pt">
                      <v:stroke dashstyle="1 1" endcap="round"/>
                    </v:line>
                    <v:line id="_x0000_s3941" style="position:absolute" from="16446,720" to="16446,5255" strokecolor="#0000c0" strokeweight=".25pt">
                      <v:stroke dashstyle="1 1" endcap="round"/>
                    </v:line>
                    <v:line id="_x0000_s3942" style="position:absolute" from="16503,720" to="16503,5255" strokecolor="#0000c0" strokeweight=".25pt">
                      <v:stroke dashstyle="1 1" endcap="round"/>
                    </v:line>
                    <v:line id="_x0000_s3943" style="position:absolute" from="16560,720" to="16560,5255" strokecolor="#0000c0" strokeweight=".25pt">
                      <v:stroke dashstyle="1 1" endcap="round"/>
                    </v:line>
                    <v:line id="_x0000_s3944" style="position:absolute" from="16617,720" to="16617,5255" strokecolor="#0000c0" strokeweight=".25pt">
                      <v:stroke dashstyle="1 1" endcap="round"/>
                    </v:line>
                    <v:line id="_x0000_s3945" style="position:absolute" from="16673,720" to="16673,5255" strokecolor="#0000c0" strokeweight=".25pt">
                      <v:stroke dashstyle="1 1" endcap="round"/>
                    </v:line>
                    <v:line id="_x0000_s3946" style="position:absolute" from="16730,720" to="16730,5255" strokecolor="#0000c0" strokeweight=".25pt">
                      <v:stroke dashstyle="1 1" endcap="round"/>
                    </v:line>
                    <v:line id="_x0000_s3947" style="position:absolute" from="16787,720" to="16787,5255" strokecolor="#0000c0" strokeweight=".25pt">
                      <v:stroke dashstyle="1 1" endcap="round"/>
                    </v:line>
                    <v:line id="_x0000_s3948" style="position:absolute" from="16843,720" to="16843,5255" strokecolor="#0000c0" strokeweight=".25pt">
                      <v:stroke dashstyle="1 1" endcap="round"/>
                    </v:line>
                    <v:line id="_x0000_s3949" style="position:absolute" from="11174,720" to="16843,720" strokecolor="#0000c0" strokeweight=".25pt">
                      <v:stroke dashstyle="1 1" endcap="round"/>
                    </v:line>
                    <v:line id="_x0000_s3950" style="position:absolute" from="11174,777" to="16843,777" strokecolor="#0000c0" strokeweight=".25pt">
                      <v:stroke dashstyle="1 1" endcap="round"/>
                    </v:line>
                    <v:line id="_x0000_s3951" style="position:absolute" from="11174,833" to="16843,833" strokecolor="#0000c0" strokeweight=".25pt">
                      <v:stroke dashstyle="1 1" endcap="round"/>
                    </v:line>
                    <v:line id="_x0000_s3952" style="position:absolute" from="11174,890" to="16843,890" strokecolor="#0000c0" strokeweight=".25pt">
                      <v:stroke dashstyle="1 1" endcap="round"/>
                    </v:line>
                    <v:line id="_x0000_s3953" style="position:absolute" from="11174,947" to="16843,947" strokecolor="#0000c0" strokeweight=".25pt">
                      <v:stroke dashstyle="1 1" endcap="round"/>
                    </v:line>
                    <v:line id="_x0000_s3954" style="position:absolute" from="11174,1003" to="16843,1003" strokecolor="#0000c0" strokeweight=".25pt">
                      <v:stroke dashstyle="1 1" endcap="round"/>
                    </v:line>
                    <v:line id="_x0000_s3955" style="position:absolute" from="11174,1060" to="16843,1060" strokecolor="#0000c0" strokeweight=".25pt">
                      <v:stroke dashstyle="1 1" endcap="round"/>
                    </v:line>
                    <v:line id="_x0000_s3956" style="position:absolute" from="11174,1117" to="16843,1117" strokecolor="#0000c0" strokeweight=".25pt">
                      <v:stroke dashstyle="1 1" endcap="round"/>
                    </v:line>
                    <v:line id="_x0000_s3957" style="position:absolute" from="11174,1174" to="16843,1174" strokecolor="#0000c0" strokeweight=".25pt">
                      <v:stroke dashstyle="1 1" endcap="round"/>
                    </v:line>
                    <v:line id="_x0000_s3958" style="position:absolute" from="11174,1230" to="16843,1230" strokecolor="#0000c0" strokeweight=".25pt">
                      <v:stroke dashstyle="1 1" endcap="round"/>
                    </v:line>
                    <v:line id="_x0000_s3959" style="position:absolute" from="11174,1287" to="16843,1287" strokecolor="#0000c0" strokeweight=".25pt">
                      <v:stroke dashstyle="1 1" endcap="round"/>
                    </v:line>
                    <v:line id="_x0000_s3960" style="position:absolute" from="11174,1344" to="16843,1344" strokecolor="#0000c0" strokeweight=".25pt">
                      <v:stroke dashstyle="1 1" endcap="round"/>
                    </v:line>
                    <v:line id="_x0000_s3961" style="position:absolute" from="11174,1400" to="16843,1400" strokecolor="#0000c0" strokeweight=".25pt">
                      <v:stroke dashstyle="1 1" endcap="round"/>
                    </v:line>
                    <v:line id="_x0000_s3962" style="position:absolute" from="11174,1457" to="16843,1457" strokecolor="#0000c0" strokeweight=".25pt">
                      <v:stroke dashstyle="1 1" endcap="round"/>
                    </v:line>
                    <v:line id="_x0000_s3963" style="position:absolute" from="11174,1514" to="16843,1514" strokecolor="#0000c0" strokeweight=".25pt">
                      <v:stroke dashstyle="1 1" endcap="round"/>
                    </v:line>
                    <v:line id="_x0000_s3964" style="position:absolute" from="11174,1570" to="16843,1570" strokecolor="#0000c0" strokeweight=".25pt">
                      <v:stroke dashstyle="1 1" endcap="round"/>
                    </v:line>
                    <v:line id="_x0000_s3965" style="position:absolute" from="11174,1627" to="16843,1627" strokecolor="#0000c0" strokeweight=".25pt">
                      <v:stroke dashstyle="1 1" endcap="round"/>
                    </v:line>
                    <v:line id="_x0000_s3966" style="position:absolute" from="11174,1684" to="16843,1684" strokecolor="#0000c0" strokeweight=".25pt">
                      <v:stroke dashstyle="1 1" endcap="round"/>
                    </v:line>
                    <v:line id="_x0000_s3967" style="position:absolute" from="11174,1740" to="16843,1740" strokecolor="#0000c0" strokeweight=".25pt">
                      <v:stroke dashstyle="1 1" endcap="round"/>
                    </v:line>
                    <v:line id="_x0000_s3968" style="position:absolute" from="11174,1797" to="16843,1797" strokecolor="#0000c0" strokeweight=".25pt">
                      <v:stroke dashstyle="1 1" endcap="round"/>
                    </v:line>
                    <v:line id="_x0000_s3969" style="position:absolute" from="11174,1854" to="16843,1854" strokecolor="#0000c0" strokeweight=".25pt">
                      <v:stroke dashstyle="1 1" endcap="round"/>
                    </v:line>
                    <v:line id="_x0000_s3970" style="position:absolute" from="11174,1911" to="16843,1911" strokecolor="#0000c0" strokeweight=".25pt">
                      <v:stroke dashstyle="1 1" endcap="round"/>
                    </v:line>
                    <v:line id="_x0000_s3971" style="position:absolute" from="11174,1967" to="16843,1967" strokecolor="#0000c0" strokeweight=".25pt">
                      <v:stroke dashstyle="1 1" endcap="round"/>
                    </v:line>
                    <v:line id="_x0000_s3972" style="position:absolute" from="11174,2024" to="16843,2024" strokecolor="#0000c0" strokeweight=".25pt">
                      <v:stroke dashstyle="1 1" endcap="round"/>
                    </v:line>
                    <v:line id="_x0000_s3973" style="position:absolute" from="11174,2081" to="16843,2081" strokecolor="#0000c0" strokeweight=".25pt">
                      <v:stroke dashstyle="1 1" endcap="round"/>
                    </v:line>
                    <v:line id="_x0000_s3974" style="position:absolute" from="11174,2137" to="16843,2137" strokecolor="#0000c0" strokeweight=".25pt">
                      <v:stroke dashstyle="1 1" endcap="round"/>
                    </v:line>
                    <v:line id="_x0000_s3975" style="position:absolute" from="11174,2194" to="16843,2194" strokecolor="#0000c0" strokeweight=".25pt">
                      <v:stroke dashstyle="1 1" endcap="round"/>
                    </v:line>
                    <v:line id="_x0000_s3976" style="position:absolute" from="11174,2251" to="16843,2251" strokecolor="#0000c0" strokeweight=".25pt">
                      <v:stroke dashstyle="1 1" endcap="round"/>
                    </v:line>
                    <v:line id="_x0000_s3977" style="position:absolute" from="11174,2307" to="16843,2307" strokecolor="#0000c0" strokeweight=".25pt">
                      <v:stroke dashstyle="1 1" endcap="round"/>
                    </v:line>
                    <v:line id="_x0000_s3978" style="position:absolute" from="11174,2364" to="16843,2364" strokecolor="#0000c0" strokeweight=".25pt">
                      <v:stroke dashstyle="1 1" endcap="round"/>
                    </v:line>
                    <v:line id="_x0000_s3979" style="position:absolute" from="11174,2421" to="16843,2421" strokecolor="#0000c0" strokeweight=".25pt">
                      <v:stroke dashstyle="1 1" endcap="round"/>
                    </v:line>
                    <v:line id="_x0000_s3980" style="position:absolute" from="11174,2477" to="16843,2477" strokecolor="#0000c0" strokeweight=".25pt">
                      <v:stroke dashstyle="1 1" endcap="round"/>
                    </v:line>
                    <v:line id="_x0000_s3981" style="position:absolute" from="11174,2534" to="16843,2534" strokecolor="#0000c0" strokeweight=".25pt">
                      <v:stroke dashstyle="1 1" endcap="round"/>
                    </v:line>
                    <v:line id="_x0000_s3982" style="position:absolute" from="11174,2591" to="16843,2591" strokecolor="#0000c0" strokeweight=".25pt">
                      <v:stroke dashstyle="1 1" endcap="round"/>
                    </v:line>
                    <v:line id="_x0000_s3983" style="position:absolute" from="11174,2648" to="16843,2648" strokecolor="#0000c0" strokeweight=".25pt">
                      <v:stroke dashstyle="1 1" endcap="round"/>
                    </v:line>
                    <v:line id="_x0000_s3984" style="position:absolute" from="11174,2704" to="16843,2704" strokecolor="#0000c0" strokeweight=".25pt">
                      <v:stroke dashstyle="1 1" endcap="round"/>
                    </v:line>
                    <v:line id="_x0000_s3985" style="position:absolute" from="11174,2761" to="16843,2761" strokecolor="#0000c0" strokeweight=".25pt">
                      <v:stroke dashstyle="1 1" endcap="round"/>
                    </v:line>
                    <v:line id="_x0000_s3986" style="position:absolute" from="11174,2818" to="16843,2818" strokecolor="#0000c0" strokeweight=".25pt">
                      <v:stroke dashstyle="1 1" endcap="round"/>
                    </v:line>
                    <v:line id="_x0000_s3987" style="position:absolute" from="11174,2874" to="16843,2874" strokecolor="#0000c0" strokeweight=".25pt">
                      <v:stroke dashstyle="1 1" endcap="round"/>
                    </v:line>
                    <v:line id="_x0000_s3988" style="position:absolute" from="11174,2931" to="16843,2931" strokecolor="#0000c0" strokeweight=".25pt">
                      <v:stroke dashstyle="1 1" endcap="round"/>
                    </v:line>
                    <v:line id="_x0000_s3989" style="position:absolute" from="11174,2988" to="16843,2988" strokecolor="#0000c0" strokeweight=".25pt">
                      <v:stroke dashstyle="1 1" endcap="round"/>
                    </v:line>
                    <v:line id="_x0000_s3990" style="position:absolute" from="11174,3044" to="16843,3044" strokecolor="#0000c0" strokeweight=".25pt">
                      <v:stroke dashstyle="1 1" endcap="round"/>
                    </v:line>
                    <v:line id="_x0000_s3991" style="position:absolute" from="11174,3101" to="16843,3101" strokecolor="#0000c0" strokeweight=".25pt">
                      <v:stroke dashstyle="1 1" endcap="round"/>
                    </v:line>
                    <v:line id="_x0000_s3992" style="position:absolute" from="11174,3158" to="16843,3158" strokecolor="#0000c0" strokeweight=".25pt">
                      <v:stroke dashstyle="1 1" endcap="round"/>
                    </v:line>
                    <v:line id="_x0000_s3993" style="position:absolute" from="11174,3214" to="16843,3214" strokecolor="#0000c0" strokeweight=".25pt">
                      <v:stroke dashstyle="1 1" endcap="round"/>
                    </v:line>
                    <v:line id="_x0000_s3994" style="position:absolute" from="11174,3271" to="16843,3271" strokecolor="#0000c0" strokeweight=".25pt">
                      <v:stroke dashstyle="1 1" endcap="round"/>
                    </v:line>
                    <v:line id="_x0000_s3995" style="position:absolute" from="11174,3328" to="16843,3328" strokecolor="#0000c0" strokeweight=".25pt">
                      <v:stroke dashstyle="1 1" endcap="round"/>
                    </v:line>
                    <v:line id="_x0000_s3996" style="position:absolute" from="11174,3385" to="16843,3385" strokecolor="#0000c0" strokeweight=".25pt">
                      <v:stroke dashstyle="1 1" endcap="round"/>
                    </v:line>
                    <v:line id="_x0000_s3997" style="position:absolute" from="11174,3441" to="16843,3441" strokecolor="#0000c0" strokeweight=".25pt">
                      <v:stroke dashstyle="1 1" endcap="round"/>
                    </v:line>
                    <v:line id="_x0000_s3998" style="position:absolute" from="11174,3498" to="16843,3498" strokecolor="#0000c0" strokeweight=".25pt">
                      <v:stroke dashstyle="1 1" endcap="round"/>
                    </v:line>
                    <v:line id="_x0000_s3999" style="position:absolute" from="11174,3555" to="16843,3555" strokecolor="#0000c0" strokeweight=".25pt">
                      <v:stroke dashstyle="1 1" endcap="round"/>
                    </v:line>
                    <v:line id="_x0000_s4000" style="position:absolute" from="11174,3611" to="16843,3611" strokecolor="#0000c0" strokeweight=".25pt">
                      <v:stroke dashstyle="1 1" endcap="round"/>
                    </v:line>
                    <v:line id="_x0000_s4001" style="position:absolute" from="11174,3668" to="16843,3668" strokecolor="#0000c0" strokeweight=".25pt">
                      <v:stroke dashstyle="1 1" endcap="round"/>
                    </v:line>
                    <v:line id="_x0000_s4002" style="position:absolute" from="11174,3725" to="16843,3725" strokecolor="#0000c0" strokeweight=".25pt">
                      <v:stroke dashstyle="1 1" endcap="round"/>
                    </v:line>
                    <v:line id="_x0000_s4003" style="position:absolute" from="11174,3781" to="16843,3781" strokecolor="#0000c0" strokeweight=".25pt">
                      <v:stroke dashstyle="1 1" endcap="round"/>
                    </v:line>
                    <v:line id="_x0000_s4004" style="position:absolute" from="11174,3838" to="16843,3838" strokecolor="#0000c0" strokeweight=".25pt">
                      <v:stroke dashstyle="1 1" endcap="round"/>
                    </v:line>
                    <v:line id="_x0000_s4005" style="position:absolute" from="11174,3895" to="16843,3895" strokecolor="#0000c0" strokeweight=".25pt">
                      <v:stroke dashstyle="1 1" endcap="round"/>
                    </v:line>
                    <v:line id="_x0000_s4006" style="position:absolute" from="11174,3951" to="16843,3951" strokecolor="#0000c0" strokeweight=".25pt">
                      <v:stroke dashstyle="1 1" endcap="round"/>
                    </v:line>
                    <v:line id="_x0000_s4007" style="position:absolute" from="11174,4008" to="16843,4008" strokecolor="#0000c0" strokeweight=".25pt">
                      <v:stroke dashstyle="1 1" endcap="round"/>
                    </v:line>
                    <v:line id="_x0000_s4008" style="position:absolute" from="11174,4065" to="16843,4065" strokecolor="#0000c0" strokeweight=".25pt">
                      <v:stroke dashstyle="1 1" endcap="round"/>
                    </v:line>
                    <v:line id="_x0000_s4009" style="position:absolute" from="11174,4122" to="16843,4122" strokecolor="#0000c0" strokeweight=".25pt">
                      <v:stroke dashstyle="1 1" endcap="round"/>
                    </v:line>
                    <v:line id="_x0000_s4010" style="position:absolute" from="11174,4178" to="16843,4178" strokecolor="#0000c0" strokeweight=".25pt">
                      <v:stroke dashstyle="1 1" endcap="round"/>
                    </v:line>
                    <v:line id="_x0000_s4011" style="position:absolute" from="11174,4235" to="16843,4235" strokecolor="#0000c0" strokeweight=".25pt">
                      <v:stroke dashstyle="1 1" endcap="round"/>
                    </v:line>
                    <v:line id="_x0000_s4012" style="position:absolute" from="11174,4292" to="16843,4292" strokecolor="#0000c0" strokeweight=".25pt">
                      <v:stroke dashstyle="1 1" endcap="round"/>
                    </v:line>
                    <v:line id="_x0000_s4013" style="position:absolute" from="11174,4348" to="16843,4348" strokecolor="#0000c0" strokeweight=".25pt">
                      <v:stroke dashstyle="1 1" endcap="round"/>
                    </v:line>
                    <v:line id="_x0000_s4014" style="position:absolute" from="11174,4405" to="16843,4405" strokecolor="#0000c0" strokeweight=".25pt">
                      <v:stroke dashstyle="1 1" endcap="round"/>
                    </v:line>
                    <v:line id="_x0000_s4015" style="position:absolute" from="11174,4462" to="16843,4462" strokecolor="#0000c0" strokeweight=".25pt">
                      <v:stroke dashstyle="1 1" endcap="round"/>
                    </v:line>
                    <v:line id="_x0000_s4016" style="position:absolute" from="11174,4518" to="16843,4518" strokecolor="#0000c0" strokeweight=".25pt">
                      <v:stroke dashstyle="1 1" endcap="round"/>
                    </v:line>
                    <v:line id="_x0000_s4017" style="position:absolute" from="11174,4575" to="16843,4575" strokecolor="#0000c0" strokeweight=".25pt">
                      <v:stroke dashstyle="1 1" endcap="round"/>
                    </v:line>
                    <v:line id="_x0000_s4018" style="position:absolute" from="11174,4632" to="16843,4632" strokecolor="#0000c0" strokeweight=".25pt">
                      <v:stroke dashstyle="1 1" endcap="round"/>
                    </v:line>
                    <v:line id="_x0000_s4019" style="position:absolute" from="11174,4689" to="16843,4689" strokecolor="#0000c0" strokeweight=".25pt">
                      <v:stroke dashstyle="1 1" endcap="round"/>
                    </v:line>
                    <v:line id="_x0000_s4020" style="position:absolute" from="11174,4745" to="16843,4745" strokecolor="#0000c0" strokeweight=".25pt">
                      <v:stroke dashstyle="1 1" endcap="round"/>
                    </v:line>
                    <v:line id="_x0000_s4021" style="position:absolute" from="11174,4802" to="16843,4802" strokecolor="#0000c0" strokeweight=".25pt">
                      <v:stroke dashstyle="1 1" endcap="round"/>
                    </v:line>
                    <v:line id="_x0000_s4022" style="position:absolute" from="11174,4859" to="16843,4859" strokecolor="#0000c0" strokeweight=".25pt">
                      <v:stroke dashstyle="1 1" endcap="round"/>
                    </v:line>
                    <v:line id="_x0000_s4023" style="position:absolute" from="11174,4915" to="16843,4915" strokecolor="#0000c0" strokeweight=".25pt">
                      <v:stroke dashstyle="1 1" endcap="round"/>
                    </v:line>
                    <v:line id="_x0000_s4024" style="position:absolute" from="11174,4972" to="16843,4972" strokecolor="#0000c0" strokeweight=".25pt">
                      <v:stroke dashstyle="1 1" endcap="round"/>
                    </v:line>
                    <v:line id="_x0000_s4025" style="position:absolute" from="11174,5029" to="16843,5029" strokecolor="#0000c0" strokeweight=".25pt">
                      <v:stroke dashstyle="1 1" endcap="round"/>
                    </v:line>
                    <v:line id="_x0000_s4026" style="position:absolute" from="11174,5085" to="16843,5085" strokecolor="#0000c0" strokeweight=".25pt">
                      <v:stroke dashstyle="1 1" endcap="round"/>
                    </v:line>
                    <v:line id="_x0000_s4027" style="position:absolute" from="11174,5142" to="16843,5142" strokecolor="#0000c0" strokeweight=".25pt">
                      <v:stroke dashstyle="1 1" endcap="round"/>
                    </v:line>
                    <v:line id="_x0000_s4028" style="position:absolute" from="11174,5199" to="16843,5199" strokecolor="#0000c0" strokeweight=".25pt">
                      <v:stroke dashstyle="1 1" endcap="round"/>
                    </v:line>
                    <v:line id="_x0000_s4029" style="position:absolute" from="11174,5255" to="16843,5255" strokecolor="#0000c0" strokeweight=".25pt">
                      <v:stroke dashstyle="1 1" endcap="round"/>
                    </v:line>
                    <v:line id="_x0000_s4030" style="position:absolute" from="11174,720" to="11174,5255" strokecolor="#c000c0" strokeweight=".25pt"/>
                    <v:line id="_x0000_s4031" style="position:absolute" from="11457,720" to="11457,5255" strokecolor="#c000c0" strokeweight=".25pt"/>
                    <v:line id="_x0000_s4032" style="position:absolute" from="11741,720" to="11741,5255" strokecolor="#c000c0" strokeweight=".25pt"/>
                    <v:line id="_x0000_s4033" style="position:absolute" from="12024,720" to="12024,5255" strokecolor="#c000c0" strokeweight=".25pt"/>
                    <v:line id="_x0000_s4034" style="position:absolute" from="12308,720" to="12308,5255" strokecolor="#c000c0" strokeweight=".25pt"/>
                    <v:line id="_x0000_s4035" style="position:absolute" from="12591,720" to="12591,5255" strokecolor="#c000c0" strokeweight=".25pt"/>
                    <v:line id="_x0000_s4036" style="position:absolute" from="12875,720" to="12875,5255" strokecolor="#c000c0" strokeweight=".25pt"/>
                    <v:line id="_x0000_s4037" style="position:absolute" from="13158,720" to="13158,5255" strokecolor="#c000c0" strokeweight=".25pt"/>
                    <v:line id="_x0000_s4038" style="position:absolute" from="13442,720" to="13442,5255" strokecolor="#c000c0" strokeweight=".25pt"/>
                    <v:line id="_x0000_s4039" style="position:absolute" from="13725,720" to="13725,5255" strokecolor="#c000c0" strokeweight=".25pt"/>
                    <v:line id="_x0000_s4040" style="position:absolute" from="14009,720" to="14009,5255" strokecolor="#c000c0" strokeweight=".25pt"/>
                    <v:line id="_x0000_s4041" style="position:absolute" from="14292,720" to="14292,5255" strokecolor="#c000c0" strokeweight=".25pt"/>
                    <v:line id="_x0000_s4042" style="position:absolute" from="14576,720" to="14576,5255" strokecolor="#c000c0" strokeweight=".25pt"/>
                    <v:line id="_x0000_s4043" style="position:absolute" from="14859,720" to="14859,5255" strokecolor="#c000c0" strokeweight=".25pt"/>
                    <v:line id="_x0000_s4044" style="position:absolute" from="15143,720" to="15143,5255" strokecolor="#c000c0" strokeweight=".25pt"/>
                    <v:line id="_x0000_s4045" style="position:absolute" from="15426,720" to="15426,5255" strokecolor="#c000c0" strokeweight=".25pt"/>
                    <v:line id="_x0000_s4046" style="position:absolute" from="15709,720" to="15709,5255" strokecolor="#c000c0" strokeweight=".25pt"/>
                    <v:line id="_x0000_s4047" style="position:absolute" from="15993,720" to="15993,5255" strokecolor="#c000c0" strokeweight=".25pt"/>
                    <v:line id="_x0000_s4048" style="position:absolute" from="16276,720" to="16276,5255" strokecolor="#c000c0" strokeweight=".25pt"/>
                    <v:line id="_x0000_s4049" style="position:absolute" from="16560,720" to="16560,5255" strokecolor="#c000c0" strokeweight=".25pt"/>
                    <v:line id="_x0000_s4050" style="position:absolute" from="11174,720" to="16843,720" strokecolor="#c000c0" strokeweight=".25pt"/>
                    <v:line id="_x0000_s4051" style="position:absolute" from="11174,1003" to="16843,1003" strokecolor="#c000c0" strokeweight=".25pt"/>
                    <v:line id="_x0000_s4052" style="position:absolute" from="11174,1287" to="16843,1287" strokecolor="#c000c0" strokeweight=".25pt"/>
                    <v:line id="_x0000_s4053" style="position:absolute" from="11174,1570" to="16843,1570" strokecolor="#c000c0" strokeweight=".25pt"/>
                    <v:line id="_x0000_s4054" style="position:absolute" from="11174,1854" to="16843,1854" strokecolor="#c000c0" strokeweight=".25pt"/>
                    <v:line id="_x0000_s4055" style="position:absolute" from="11174,2137" to="16843,2137" strokecolor="#c000c0" strokeweight=".25pt"/>
                    <v:line id="_x0000_s4056" style="position:absolute" from="11174,2421" to="16843,2421" strokecolor="#c000c0" strokeweight=".25pt"/>
                    <v:line id="_x0000_s4057" style="position:absolute" from="11174,2704" to="16843,2704" strokecolor="#c000c0" strokeweight=".25pt"/>
                    <v:line id="_x0000_s4058" style="position:absolute" from="11174,2988" to="16843,2988" strokecolor="#c000c0" strokeweight=".25pt"/>
                    <v:line id="_x0000_s4059" style="position:absolute" from="11174,3271" to="16843,3271" strokecolor="#c000c0" strokeweight=".25pt"/>
                    <v:line id="_x0000_s4060" style="position:absolute" from="11174,3555" to="16843,3555" strokecolor="#c000c0" strokeweight=".25pt"/>
                    <v:line id="_x0000_s4061" style="position:absolute" from="11174,3838" to="16843,3838" strokecolor="#c000c0" strokeweight=".25pt"/>
                    <v:line id="_x0000_s4062" style="position:absolute" from="11174,4122" to="16843,4122" strokecolor="#c000c0" strokeweight=".25pt"/>
                    <v:line id="_x0000_s4063" style="position:absolute" from="11174,4405" to="16843,4405" strokecolor="#c000c0" strokeweight=".25pt"/>
                    <v:line id="_x0000_s4064" style="position:absolute" from="11174,4689" to="16843,4689" strokecolor="#c000c0" strokeweight=".25pt"/>
                    <v:line id="_x0000_s4065" style="position:absolute" from="11174,4972" to="16843,4972" strokecolor="#c000c0" strokeweight=".25pt"/>
                    <v:line id="_x0000_s4066" style="position:absolute" from="11174,720" to="11174,5255" strokeweight=".5pt"/>
                    <v:line id="_x0000_s4067" style="position:absolute" from="11741,720" to="11741,5255" strokeweight=".5pt"/>
                    <v:line id="_x0000_s4068" style="position:absolute" from="12308,720" to="12308,5255" strokeweight=".5pt"/>
                    <v:line id="_x0000_s4069" style="position:absolute" from="12875,720" to="12875,5255" strokeweight=".5pt"/>
                    <v:line id="_x0000_s4070" style="position:absolute" from="13442,720" to="13442,5255" strokeweight=".5pt"/>
                    <v:line id="_x0000_s4071" style="position:absolute" from="14009,720" to="14009,5255" strokeweight=".5pt"/>
                    <v:line id="_x0000_s4072" style="position:absolute" from="14576,720" to="14576,5255" strokeweight=".5pt"/>
                    <v:line id="_x0000_s4073" style="position:absolute" from="15143,720" to="15143,5255" strokeweight=".5pt"/>
                    <v:line id="_x0000_s4074" style="position:absolute" from="15709,720" to="15709,5255" strokeweight=".5pt"/>
                    <v:line id="_x0000_s4075" style="position:absolute" from="16276,720" to="16276,5255" strokeweight=".5pt"/>
                    <v:line id="_x0000_s4076" style="position:absolute" from="16843,720" to="16843,5255" strokeweight=".5pt"/>
                    <v:line id="_x0000_s4077" style="position:absolute" from="11174,720" to="16843,720" strokeweight=".5pt"/>
                    <v:line id="_x0000_s4078" style="position:absolute" from="11174,1287" to="16843,1287" strokeweight=".5pt"/>
                    <v:line id="_x0000_s4079" style="position:absolute" from="11174,1854" to="16843,1854" strokeweight=".5pt"/>
                    <v:line id="_x0000_s4080" style="position:absolute" from="11174,2421" to="16843,2421" strokeweight=".5pt"/>
                    <v:line id="_x0000_s4081" style="position:absolute" from="11174,2988" to="16843,2988" strokeweight=".5pt"/>
                    <v:line id="_x0000_s4082" style="position:absolute" from="11174,3555" to="16843,3555" strokeweight=".5pt"/>
                    <v:line id="_x0000_s4083" style="position:absolute" from="11174,4122" to="16843,4122" strokeweight=".5pt"/>
                    <v:line id="_x0000_s4084" style="position:absolute" from="11174,4689" to="16843,4689" strokeweight=".5pt"/>
                    <v:line id="_x0000_s4085" style="position:absolute" from="11174,5255" to="16843,5255" strokeweight=".5pt"/>
                  </v:group>
                  <v:group id="_x0000_s4086" style="position:absolute;left:3477;top:11920;width:5669;height:100" coordorigin="11174,2948" coordsize="5669,100">
                    <v:line id="_x0000_s4087" style="position:absolute" from="11174,2988" to="16843,2988" strokeweight="1pt">
                      <v:stroke endarrow="block" endarrowwidth="narrow" endarrowlength="short"/>
                    </v:line>
                    <v:line id="_x0000_s4088" style="position:absolute" from="11174,2948" to="11174,3048" strokeweight="1pt"/>
                    <v:line id="_x0000_s4089" style="position:absolute" from="11741,2948" to="11741,3048" strokeweight="1pt"/>
                    <v:line id="_x0000_s4090" style="position:absolute" from="12308,2948" to="12308,3048" strokeweight="1pt"/>
                    <v:line id="_x0000_s4091" style="position:absolute" from="12875,2948" to="12875,3048" strokeweight="1pt"/>
                    <v:line id="_x0000_s4092" style="position:absolute" from="13442,2948" to="13442,3048" strokeweight="1pt"/>
                    <v:line id="_x0000_s4093" style="position:absolute" from="14009,2948" to="14009,3048" strokeweight="1pt"/>
                    <v:line id="_x0000_s4094" style="position:absolute" from="14576,2948" to="14576,3048" strokeweight="1pt"/>
                    <v:line id="_x0000_s4095" style="position:absolute" from="15143,2948" to="15143,3048" strokeweight="1pt"/>
                    <v:line id="_x0000_s6144" style="position:absolute" from="15709,2948" to="15709,3048" strokeweight="1pt"/>
                    <v:line id="_x0000_s6145" style="position:absolute" from="16276,2948" to="16276,3048" strokeweight="1pt"/>
                  </v:group>
                  <v:group id="_x0000_s6146" style="position:absolute;left:3443;top:9692;width:80;height:4535" coordorigin="13969,720" coordsize="80,4535">
                    <v:line id="_x0000_s6147" style="position:absolute;flip:y" from="14009,720" to="14009,5255" strokeweight="1pt">
                      <v:stroke endarrow="block" endarrowwidth="narrow" endarrowlength="short"/>
                    </v:line>
                    <v:line id="_x0000_s6148" style="position:absolute" from="13969,1287" to="14049,1287" strokeweight="1pt"/>
                    <v:line id="_x0000_s6149" style="position:absolute" from="13969,1854" to="14049,1854" strokeweight="1pt"/>
                    <v:line id="_x0000_s6150" style="position:absolute" from="13969,2421" to="14049,2421" strokeweight="1pt"/>
                    <v:line id="_x0000_s6151" style="position:absolute" from="13969,2988" to="14049,2988" strokeweight="1pt"/>
                    <v:line id="_x0000_s6152" style="position:absolute" from="13969,3555" to="14049,3555" strokeweight="1pt"/>
                    <v:line id="_x0000_s6153" style="position:absolute" from="13969,4122" to="14049,4122" strokeweight="1pt"/>
                    <v:line id="_x0000_s6154" style="position:absolute" from="13969,4689" to="14049,4689" strokeweight="1pt"/>
                    <v:line id="_x0000_s6155" style="position:absolute" from="13969,5255" to="14049,5255" strokeweight="1pt"/>
                  </v:group>
                  <v:shape id="_x0000_s6156" type="#_x0000_t19" style="position:absolute;left:3483;top:9692;width:674;height:2268" strokeweight="1pt"/>
                  <v:shape id="_x0000_s6157" type="#_x0000_t19" style="position:absolute;left:4157;top:11960;width:737;height:2267;rotation:180" strokeweight="1pt"/>
                  <v:shape id="_x0000_s6158" type="#_x0000_t19" style="position:absolute;left:4894;top:11960;width:681;height:2267;flip:y" strokeweight="1pt"/>
                  <v:shape id="_x0000_s6159" type="#_x0000_t19" style="position:absolute;left:5575;top:9692;width:737;height:2268;rotation:-180;flip:y" strokeweight="1pt"/>
                  <v:shape id="_x0000_s6160" type="#_x0000_t19" style="position:absolute;left:6312;top:9692;width:680;height:2268" strokeweight="1pt"/>
                  <v:shape id="_x0000_s6161" type="#_x0000_t19" style="position:absolute;left:6992;top:11960;width:737;height:2267;rotation:180" strokeweight="1pt"/>
                  <v:shape id="_x0000_s6162" type="#_x0000_t19" style="position:absolute;left:7729;top:11960;width:624;height:2267;flip:y" strokeweight="1pt"/>
                  <v:shape id="_x0000_s6163" type="#_x0000_t19" style="position:absolute;left:8319;top:9692;width:793;height:2268;rotation:11942376fd;flip:y" strokeweight="1pt"/>
                  <v:shape id="_x0000_s6164" type="#_x0000_t202" style="position:absolute;left:3091;top:11167;width:462;height:653;mso-wrap-style:none" filled="f" stroked="f">
                    <v:textbox style="mso-next-textbox:#_x0000_s6164;mso-fit-shape-to-text:t">
                      <w:txbxContent>
                        <w:p w:rsidR="00954857" w:rsidRDefault="00954857" w:rsidP="008835C3">
                          <w:r w:rsidRPr="008F1399">
                            <w:rPr>
                              <w:position w:val="-6"/>
                            </w:rPr>
                            <w:object w:dxaOrig="200" w:dyaOrig="300">
                              <v:shape id="_x0000_i1152" type="#_x0000_t75" style="width:8.75pt;height:13.15pt" o:ole="">
                                <v:imagedata r:id="rId252" o:title=""/>
                              </v:shape>
                              <o:OLEObject Type="Embed" ProgID="Equation.DSMT4" ShapeID="_x0000_i1152" DrawAspect="Content" ObjectID="_1620370857" r:id="rId253"/>
                            </w:object>
                          </w:r>
                        </w:p>
                      </w:txbxContent>
                    </v:textbox>
                  </v:shape>
                  <v:shape id="_x0000_s6165" type="#_x0000_t202" style="position:absolute;left:3785;top:11952;width:462;height:653;mso-wrap-style:none" filled="f" stroked="f">
                    <v:textbox style="mso-next-textbox:#_x0000_s6165;mso-fit-shape-to-text:t">
                      <w:txbxContent>
                        <w:p w:rsidR="00954857" w:rsidRDefault="00954857" w:rsidP="008835C3">
                          <w:r w:rsidRPr="00141676">
                            <w:rPr>
                              <w:position w:val="-6"/>
                            </w:rPr>
                            <w:object w:dxaOrig="200" w:dyaOrig="300">
                              <v:shape id="_x0000_i1153" type="#_x0000_t75" style="width:8.75pt;height:13.15pt" o:ole="">
                                <v:imagedata r:id="rId238" o:title=""/>
                              </v:shape>
                              <o:OLEObject Type="Embed" ProgID="Equation.DSMT4" ShapeID="_x0000_i1153" DrawAspect="Content" ObjectID="_1620370858" r:id="rId254"/>
                            </w:object>
                          </w:r>
                        </w:p>
                      </w:txbxContent>
                    </v:textbox>
                  </v:shape>
                  <v:shape id="_x0000_s6166" type="#_x0000_t202" style="position:absolute;left:3387;top:9279;width:1018;height:710;mso-wrap-style:none" filled="f" stroked="f">
                    <v:textbox style="mso-next-textbox:#_x0000_s6166;mso-fit-shape-to-text:t">
                      <w:txbxContent>
                        <w:p w:rsidR="00954857" w:rsidRDefault="00954857" w:rsidP="008835C3">
                          <w:r w:rsidRPr="00141676">
                            <w:rPr>
                              <w:position w:val="-12"/>
                            </w:rPr>
                            <w:object w:dxaOrig="840" w:dyaOrig="380">
                              <v:shape id="_x0000_i1154" type="#_x0000_t75" style="width:36.3pt;height:16.3pt" o:ole="">
                                <v:imagedata r:id="rId255" o:title=""/>
                              </v:shape>
                              <o:OLEObject Type="Embed" ProgID="Equation.DSMT4" ShapeID="_x0000_i1154" DrawAspect="Content" ObjectID="_1620370859" r:id="rId256"/>
                            </w:object>
                          </w:r>
                        </w:p>
                      </w:txbxContent>
                    </v:textbox>
                  </v:shape>
                  <v:shape id="_x0000_s6167" type="#_x0000_t202" style="position:absolute;left:8693;top:11960;width:896;height:700;mso-wrap-style:none" filled="f" stroked="f">
                    <v:textbox style="mso-next-textbox:#_x0000_s6167;mso-fit-shape-to-text:t">
                      <w:txbxContent>
                        <w:p w:rsidR="00954857" w:rsidRDefault="00954857" w:rsidP="008835C3">
                          <w:r w:rsidRPr="00141676">
                            <w:rPr>
                              <w:position w:val="-12"/>
                            </w:rPr>
                            <w:object w:dxaOrig="700" w:dyaOrig="360">
                              <v:shape id="_x0000_i1155" type="#_x0000_t75" style="width:30.7pt;height:16.3pt" o:ole="">
                                <v:imagedata r:id="rId242" o:title=""/>
                              </v:shape>
                              <o:OLEObject Type="Embed" ProgID="Equation.DSMT4" ShapeID="_x0000_i1155" DrawAspect="Content" ObjectID="_1620370860" r:id="rId257"/>
                            </w:object>
                          </w:r>
                        </w:p>
                      </w:txbxContent>
                    </v:textbox>
                  </v:shape>
                  <v:shape id="_x0000_s6168" type="#_x0000_t202" style="position:absolute;left:3091;top:11733;width:462;height:653;mso-wrap-style:none" filled="f" stroked="f">
                    <v:textbox style="mso-next-textbox:#_x0000_s6168;mso-fit-shape-to-text:t">
                      <w:txbxContent>
                        <w:p w:rsidR="00954857" w:rsidRDefault="00954857" w:rsidP="008835C3">
                          <w:r w:rsidRPr="00141676">
                            <w:rPr>
                              <w:position w:val="-6"/>
                            </w:rPr>
                            <w:object w:dxaOrig="200" w:dyaOrig="300">
                              <v:shape id="_x0000_i1156" type="#_x0000_t75" style="width:8.75pt;height:13.15pt" o:ole="">
                                <v:imagedata r:id="rId244" o:title=""/>
                              </v:shape>
                              <o:OLEObject Type="Embed" ProgID="Equation.DSMT4" ShapeID="_x0000_i1156" DrawAspect="Content" ObjectID="_1620370861" r:id="rId258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proofErr w:type="gramStart"/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نضبط</w:t>
            </w:r>
            <w:proofErr w:type="gramEnd"/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هذه المرة مقاومة المعدلة على القيمة</w:t>
            </w:r>
            <w:r w:rsidR="008835C3" w:rsidRPr="00E465D6">
              <w:rPr>
                <w:position w:val="-6"/>
                <w:sz w:val="36"/>
                <w:szCs w:val="36"/>
              </w:rPr>
              <w:object w:dxaOrig="600" w:dyaOrig="279">
                <v:shape id="_x0000_i1157" type="#_x0000_t75" style="width:30.05pt;height:13.75pt" o:ole="">
                  <v:imagedata r:id="rId259" o:title=""/>
                </v:shape>
                <o:OLEObject Type="Embed" ProgID="Equation.DSMT4" ShapeID="_x0000_i1157" DrawAspect="Content" ObjectID="_1620370532" r:id="rId260"/>
              </w:object>
            </w:r>
            <w:r w:rsidR="008835C3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نعيد نفس التجربة السابقة فنحصل على البيان </w:t>
            </w:r>
            <w:r w:rsidR="007A48F6">
              <w:rPr>
                <w:rFonts w:ascii="Adobe Arabic" w:hAnsi="Adobe Arabic" w:cs="Adobe Arabic" w:hint="cs"/>
                <w:sz w:val="36"/>
                <w:szCs w:val="36"/>
                <w:rtl/>
              </w:rPr>
              <w:t>التالي:</w:t>
            </w:r>
          </w:p>
          <w:p w:rsidR="008835C3" w:rsidRDefault="002B666A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eastAsiaTheme="minorEastAsia" w:hint="cs"/>
                <w:position w:val="-12"/>
                <w:sz w:val="36"/>
                <w:szCs w:val="36"/>
                <w:rtl/>
                <w:lang w:eastAsia="fr-FR"/>
              </w:rPr>
              <w:t xml:space="preserve">  </w:t>
            </w:r>
            <w:r w:rsidR="007342AF" w:rsidRPr="007342AF">
              <w:rPr>
                <w:rFonts w:eastAsiaTheme="minorEastAsia"/>
                <w:position w:val="-12"/>
                <w:sz w:val="36"/>
                <w:szCs w:val="36"/>
                <w:lang w:eastAsia="fr-FR"/>
              </w:rPr>
              <w:object w:dxaOrig="980" w:dyaOrig="360">
                <v:shape id="_x0000_i1158" type="#_x0000_t75" style="width:48.85pt;height:18.15pt" o:ole="">
                  <v:imagedata r:id="rId261" o:title=""/>
                </v:shape>
                <o:OLEObject Type="Embed" ProgID="Equation.DSMT4" ShapeID="_x0000_i1158" DrawAspect="Content" ObjectID="_1620370533" r:id="rId262"/>
              </w:object>
            </w:r>
          </w:p>
          <w:p w:rsidR="008835C3" w:rsidRPr="00E465D6" w:rsidRDefault="008835C3" w:rsidP="008835C3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8835C3" w:rsidRPr="00E465D6" w:rsidRDefault="008835C3" w:rsidP="008835C3">
            <w:pPr>
              <w:bidi/>
              <w:ind w:left="-567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أ -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مانوع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هذه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إهتزازات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8835C3" w:rsidRPr="00E465D6" w:rsidRDefault="008835C3" w:rsidP="007342AF">
            <w:pPr>
              <w:bidi/>
              <w:ind w:left="-34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ب-أوجد المعادلة التفاضلية بدلالة </w:t>
            </w:r>
            <w:r w:rsidR="007342AF" w:rsidRPr="007342AF">
              <w:rPr>
                <w:rFonts w:eastAsiaTheme="minorEastAsia"/>
                <w:position w:val="-12"/>
                <w:sz w:val="36"/>
                <w:szCs w:val="36"/>
                <w:lang w:eastAsia="fr-FR"/>
              </w:rPr>
              <w:object w:dxaOrig="639" w:dyaOrig="360">
                <v:shape id="_x0000_i1159" type="#_x0000_t75" style="width:31.95pt;height:18.15pt" o:ole="">
                  <v:imagedata r:id="rId263" o:title=""/>
                </v:shape>
                <o:OLEObject Type="Embed" ProgID="Equation.DSMT4" ShapeID="_x0000_i1159" DrawAspect="Content" ObjectID="_1620370534" r:id="rId264"/>
              </w:objec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</w:t>
            </w:r>
          </w:p>
          <w:p w:rsidR="008835C3" w:rsidRDefault="008835C3" w:rsidP="008835C3">
            <w:pPr>
              <w:bidi/>
              <w:ind w:left="-34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ج - يعطى حل المعادلة التفاضلية بدلالة </w:t>
            </w:r>
          </w:p>
          <w:p w:rsidR="008835C3" w:rsidRPr="00E465D6" w:rsidRDefault="008835C3" w:rsidP="00954857">
            <w:pPr>
              <w:bidi/>
              <w:rPr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</w:t>
            </w:r>
            <w:proofErr w:type="gram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بالشكل :</w:t>
            </w:r>
            <w:proofErr w:type="gram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2D39E8" w:rsidRPr="00E465D6">
              <w:rPr>
                <w:rFonts w:eastAsiaTheme="minorEastAsia"/>
                <w:position w:val="-12"/>
                <w:sz w:val="36"/>
                <w:szCs w:val="36"/>
                <w:lang w:eastAsia="fr-FR"/>
              </w:rPr>
              <w:object w:dxaOrig="2220" w:dyaOrig="360">
                <v:shape id="_x0000_i1160" type="#_x0000_t75" style="width:110.8pt;height:18.8pt" o:ole="">
                  <v:imagedata r:id="rId265" o:title=""/>
                </v:shape>
                <o:OLEObject Type="Embed" ProgID="Equation.DSMT4" ShapeID="_x0000_i1160" DrawAspect="Content" ObjectID="_1620370535" r:id="rId266"/>
              </w:object>
            </w:r>
          </w:p>
          <w:p w:rsidR="008835C3" w:rsidRPr="00E465D6" w:rsidRDefault="008835C3" w:rsidP="008835C3">
            <w:pPr>
              <w:pStyle w:val="Paragraphedeliste"/>
              <w:numPr>
                <w:ilvl w:val="0"/>
                <w:numId w:val="4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حدّد الدور الذاتي للحركة .</w:t>
            </w:r>
          </w:p>
          <w:p w:rsidR="008835C3" w:rsidRPr="00E465D6" w:rsidRDefault="008835C3" w:rsidP="008835C3">
            <w:pPr>
              <w:pStyle w:val="Paragraphedeliste"/>
              <w:numPr>
                <w:ilvl w:val="0"/>
                <w:numId w:val="4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إستنتج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قيمة ذاتية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وشيعة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</w:t>
            </w:r>
          </w:p>
          <w:p w:rsidR="008835C3" w:rsidRDefault="008835C3" w:rsidP="008835C3">
            <w:pPr>
              <w:pStyle w:val="Paragraphedeliste"/>
              <w:numPr>
                <w:ilvl w:val="0"/>
                <w:numId w:val="4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ّن أن للطاقة قيمة ثابتة في </w:t>
            </w:r>
          </w:p>
          <w:p w:rsidR="008835C3" w:rsidRPr="00E465D6" w:rsidRDefault="008835C3" w:rsidP="008835C3">
            <w:pPr>
              <w:pStyle w:val="Paragraphedeliste"/>
              <w:bidi/>
              <w:ind w:left="1020"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دارة مهما كان الزمن.</w:t>
            </w:r>
          </w:p>
          <w:p w:rsidR="008835C3" w:rsidRPr="00E465D6" w:rsidRDefault="008835C3" w:rsidP="008835C3">
            <w:pPr>
              <w:pStyle w:val="Paragraphedeliste"/>
              <w:numPr>
                <w:ilvl w:val="0"/>
                <w:numId w:val="4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أكتب حل المعادلة التفاضلية .</w:t>
            </w:r>
          </w:p>
          <w:p w:rsidR="008835C3" w:rsidRDefault="008835C3" w:rsidP="008835C3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</w:p>
          <w:p w:rsidR="008835C3" w:rsidRDefault="008835C3" w:rsidP="008835C3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</w:p>
          <w:p w:rsidR="008835C3" w:rsidRPr="00E630F1" w:rsidRDefault="008835C3" w:rsidP="00E630F1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E630F1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 xml:space="preserve">التمرين </w:t>
            </w:r>
            <w:proofErr w:type="gramStart"/>
            <w:r w:rsidRPr="00E630F1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>الثالث :</w:t>
            </w:r>
            <w:proofErr w:type="gramEnd"/>
            <w:r w:rsidRPr="00E630F1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 xml:space="preserve"> (     )</w:t>
            </w:r>
            <w:r w:rsidR="00296464" w:rsidRPr="00E630F1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 xml:space="preserve"> الجزءان </w:t>
            </w:r>
            <w:r w:rsidR="00E630F1" w:rsidRPr="00E630F1">
              <w:rPr>
                <w:rFonts w:ascii="Adobe Arabic" w:eastAsiaTheme="minorEastAsia" w:hAnsi="Adobe Arabic" w:cs="Adobe Arabic"/>
                <w:b/>
                <w:bCs/>
                <w:position w:val="-12"/>
                <w:sz w:val="36"/>
                <w:szCs w:val="36"/>
                <w:lang w:eastAsia="fr-FR"/>
              </w:rPr>
              <w:object w:dxaOrig="420" w:dyaOrig="400">
                <v:shape id="_x0000_i1161" type="#_x0000_t75" style="width:16.9pt;height:16.3pt" o:ole="">
                  <v:imagedata r:id="rId267" o:title=""/>
                </v:shape>
                <o:OLEObject Type="Embed" ProgID="Equation.DSMT4" ShapeID="_x0000_i1161" DrawAspect="Content" ObjectID="_1620370536" r:id="rId268"/>
              </w:object>
            </w:r>
            <w:r w:rsidR="00296464" w:rsidRPr="00E630F1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 xml:space="preserve"> </w:t>
            </w:r>
            <w:r w:rsidR="00E630F1" w:rsidRPr="00E630F1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 xml:space="preserve">و </w:t>
            </w:r>
            <w:r w:rsidR="00E630F1" w:rsidRPr="00E630F1">
              <w:rPr>
                <w:rFonts w:ascii="Adobe Arabic" w:eastAsiaTheme="minorEastAsia" w:hAnsi="Adobe Arabic" w:cs="Adobe Arabic"/>
                <w:b/>
                <w:bCs/>
                <w:position w:val="-12"/>
                <w:sz w:val="36"/>
                <w:szCs w:val="36"/>
                <w:lang w:eastAsia="fr-FR"/>
              </w:rPr>
              <w:object w:dxaOrig="580" w:dyaOrig="400">
                <v:shape id="_x0000_i1162" type="#_x0000_t75" style="width:23.8pt;height:16.3pt" o:ole="">
                  <v:imagedata r:id="rId269" o:title=""/>
                </v:shape>
                <o:OLEObject Type="Embed" ProgID="Equation.DSMT4" ShapeID="_x0000_i1162" DrawAspect="Content" ObjectID="_1620370537" r:id="rId270"/>
              </w:object>
            </w:r>
            <w:r w:rsidR="00E630F1" w:rsidRPr="00E630F1">
              <w:rPr>
                <w:rFonts w:ascii="Adobe Arabic" w:hAnsi="Adobe Arabic" w:cs="Adobe Arabic"/>
                <w:b/>
                <w:bCs/>
                <w:sz w:val="36"/>
                <w:szCs w:val="36"/>
                <w:rtl/>
                <w:lang w:eastAsia="fr-FR"/>
              </w:rPr>
              <w:t xml:space="preserve"> مستقلان</w:t>
            </w:r>
            <w:r w:rsidR="00E630F1" w:rsidRPr="00E630F1">
              <w:rPr>
                <w:rFonts w:ascii="Adobe Arabic" w:hAnsi="Adobe Arabic" w:cs="Adobe Arabic"/>
                <w:sz w:val="36"/>
                <w:szCs w:val="36"/>
                <w:rtl/>
                <w:lang w:eastAsia="fr-FR"/>
              </w:rPr>
              <w:t xml:space="preserve"> </w:t>
            </w:r>
          </w:p>
          <w:p w:rsidR="008835C3" w:rsidRDefault="00EF53FF" w:rsidP="004A7429">
            <w:pPr>
              <w:bidi/>
              <w:jc w:val="mediumKashida"/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</w:pPr>
            <w:r w:rsidRPr="0001087E">
              <w:rPr>
                <w:rFonts w:eastAsiaTheme="minorEastAsia"/>
                <w:position w:val="-6"/>
                <w:lang w:eastAsia="fr-FR"/>
              </w:rPr>
              <w:object w:dxaOrig="380" w:dyaOrig="320">
                <v:shape id="_x0000_i1163" type="#_x0000_t75" style="width:15.65pt;height:13.15pt" o:ole="">
                  <v:imagedata r:id="rId271" o:title=""/>
                </v:shape>
                <o:OLEObject Type="Embed" ProgID="Equation.DSMT4" ShapeID="_x0000_i1163" DrawAspect="Content" ObjectID="_1620370538" r:id="rId272"/>
              </w:object>
            </w:r>
            <w:r w:rsidR="008835C3" w:rsidRPr="007A48F6">
              <w:rPr>
                <w:rFonts w:ascii="Adobe Arabic" w:hAnsi="Adobe Arabic" w:cs="Adobe Arabic"/>
                <w:sz w:val="36"/>
                <w:szCs w:val="36"/>
                <w:rtl/>
              </w:rPr>
              <w:t>ننجز عمودا باستعمال كأسين ، يحتوي الأول على صفيحة من الرصاص</w:t>
            </w:r>
            <w:r w:rsidR="007A48F6" w:rsidRPr="00723189">
              <w:rPr>
                <w:rFonts w:eastAsiaTheme="minorEastAsia"/>
                <w:position w:val="-16"/>
                <w:lang w:eastAsia="fr-FR"/>
              </w:rPr>
              <w:object w:dxaOrig="560" w:dyaOrig="420">
                <v:shape id="_x0000_i1164" type="#_x0000_t75" style="width:28.15pt;height:21.3pt" o:ole="">
                  <v:imagedata r:id="rId273" o:title=""/>
                </v:shape>
                <o:OLEObject Type="Embed" ProgID="Equation.DSMT4" ShapeID="_x0000_i1164" DrawAspect="Content" ObjectID="_1620370539" r:id="rId274"/>
              </w:object>
            </w:r>
            <w:r w:rsidR="008835C3" w:rsidRPr="007A48F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مغمورة جزئيا في محلول</w:t>
            </w:r>
            <w:r w:rsidR="008835C3" w:rsidRPr="007A48F6">
              <w:rPr>
                <w:rFonts w:ascii="Adobe Arabic" w:hAnsi="Adobe Arabic" w:cs="Adobe Arabic"/>
                <w:position w:val="-4"/>
                <w:sz w:val="52"/>
                <w:szCs w:val="52"/>
                <w:rtl/>
                <w:lang w:val="en-US" w:bidi="ar-DZ"/>
              </w:rPr>
              <w:t xml:space="preserve"> </w: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مائي </w:t>
            </w:r>
            <w:proofErr w:type="spellStart"/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>لنترات</w:t>
            </w:r>
            <w:proofErr w:type="spellEnd"/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الرصاص</w:t>
            </w:r>
            <w:r w:rsidR="002B666A" w:rsidRPr="007A48F6">
              <w:rPr>
                <w:rFonts w:eastAsiaTheme="minorEastAsia"/>
                <w:position w:val="-12"/>
                <w:lang w:eastAsia="fr-FR"/>
              </w:rPr>
              <w:object w:dxaOrig="2160" w:dyaOrig="400">
                <v:shape id="_x0000_i1165" type="#_x0000_t75" style="width:102.7pt;height:18.8pt" o:ole="">
                  <v:imagedata r:id="rId275" o:title=""/>
                </v:shape>
                <o:OLEObject Type="Embed" ProgID="Equation.DSMT4" ShapeID="_x0000_i1165" DrawAspect="Content" ObjectID="_1620370540" r:id="rId276"/>
              </w:objec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 تركيزه المولي </w:t>
            </w:r>
            <w:r w:rsidR="002B666A" w:rsidRPr="007A48F6">
              <w:rPr>
                <w:rFonts w:eastAsiaTheme="minorEastAsia"/>
                <w:position w:val="-12"/>
                <w:lang w:eastAsia="fr-FR"/>
              </w:rPr>
              <w:object w:dxaOrig="1900" w:dyaOrig="380">
                <v:shape id="_x0000_i1166" type="#_x0000_t75" style="width:90.8pt;height:18.15pt" o:ole="">
                  <v:imagedata r:id="rId277" o:title=""/>
                </v:shape>
                <o:OLEObject Type="Embed" ProgID="Equation.DSMT4" ShapeID="_x0000_i1166" DrawAspect="Content" ObjectID="_1620370541" r:id="rId278"/>
              </w:objec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>وحجمه</w:t>
            </w:r>
            <w:r w:rsidR="002B666A" w:rsidRPr="007A48F6">
              <w:rPr>
                <w:rFonts w:eastAsiaTheme="minorEastAsia"/>
                <w:position w:val="-12"/>
                <w:lang w:eastAsia="fr-FR"/>
              </w:rPr>
              <w:object w:dxaOrig="1460" w:dyaOrig="380">
                <v:shape id="_x0000_i1167" type="#_x0000_t75" style="width:70.75pt;height:18.8pt" o:ole="">
                  <v:imagedata r:id="rId279" o:title=""/>
                </v:shape>
                <o:OLEObject Type="Embed" ProgID="Equation.DSMT4" ShapeID="_x0000_i1167" DrawAspect="Content" ObjectID="_1620370542" r:id="rId280"/>
              </w:objec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 والثاني مكون من سلك فضة </w:t>
            </w:r>
            <w:r w:rsidR="007A48F6" w:rsidRPr="00723189">
              <w:rPr>
                <w:rFonts w:eastAsiaTheme="minorEastAsia"/>
                <w:position w:val="-16"/>
                <w:lang w:eastAsia="fr-FR"/>
              </w:rPr>
              <w:object w:dxaOrig="600" w:dyaOrig="420">
                <v:shape id="_x0000_i1168" type="#_x0000_t75" style="width:30.05pt;height:21.3pt" o:ole="">
                  <v:imagedata r:id="rId281" o:title=""/>
                </v:shape>
                <o:OLEObject Type="Embed" ProgID="Equation.DSMT4" ShapeID="_x0000_i1168" DrawAspect="Content" ObjectID="_1620370543" r:id="rId282"/>
              </w:objec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مغمور جزئيا في محلول من </w:t>
            </w:r>
            <w:proofErr w:type="spellStart"/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>نترات</w:t>
            </w:r>
            <w:proofErr w:type="spellEnd"/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الفضة</w:t>
            </w:r>
            <w:r w:rsidR="007A48F6" w:rsidRPr="00723189">
              <w:rPr>
                <w:rFonts w:eastAsiaTheme="minorEastAsia"/>
                <w:position w:val="-16"/>
                <w:lang w:eastAsia="fr-FR"/>
              </w:rPr>
              <w:object w:dxaOrig="1780" w:dyaOrig="440">
                <v:shape id="_x0000_i1169" type="#_x0000_t75" style="width:88.9pt;height:21.9pt" o:ole="">
                  <v:imagedata r:id="rId283" o:title=""/>
                </v:shape>
                <o:OLEObject Type="Embed" ProgID="Equation.DSMT4" ShapeID="_x0000_i1169" DrawAspect="Content" ObjectID="_1620370544" r:id="rId284"/>
              </w:objec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  تركيزه المولي </w:t>
            </w:r>
            <w:r w:rsidR="002B666A" w:rsidRPr="007A48F6">
              <w:rPr>
                <w:rFonts w:eastAsiaTheme="minorEastAsia"/>
                <w:position w:val="-12"/>
                <w:lang w:eastAsia="fr-FR"/>
              </w:rPr>
              <w:object w:dxaOrig="2340" w:dyaOrig="400">
                <v:shape id="_x0000_i1170" type="#_x0000_t75" style="width:111.45pt;height:18.8pt" o:ole="">
                  <v:imagedata r:id="rId285" o:title=""/>
                </v:shape>
                <o:OLEObject Type="Embed" ProgID="Equation.DSMT4" ShapeID="_x0000_i1170" DrawAspect="Content" ObjectID="_1620370545" r:id="rId286"/>
              </w:objec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وحجمه</w:t>
            </w:r>
            <w:r w:rsidR="002B666A" w:rsidRPr="007A48F6">
              <w:rPr>
                <w:rFonts w:eastAsiaTheme="minorEastAsia"/>
                <w:position w:val="-12"/>
                <w:lang w:eastAsia="fr-FR"/>
              </w:rPr>
              <w:object w:dxaOrig="1500" w:dyaOrig="380">
                <v:shape id="_x0000_i1171" type="#_x0000_t75" style="width:70.75pt;height:18.15pt" o:ole="">
                  <v:imagedata r:id="rId287" o:title=""/>
                </v:shape>
                <o:OLEObject Type="Embed" ProgID="Equation.DSMT4" ShapeID="_x0000_i1171" DrawAspect="Content" ObjectID="_1620370546" r:id="rId288"/>
              </w:objec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. نوصل المحلولين بواسطة </w:t>
            </w:r>
            <w:proofErr w:type="spellStart"/>
            <w:r w:rsidR="004A7429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>جسر</w: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>شاردي</w:t>
            </w:r>
            <w:proofErr w:type="spellEnd"/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</w:t>
            </w:r>
            <w:proofErr w:type="spellStart"/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>لنترات</w:t>
            </w:r>
            <w:proofErr w:type="spellEnd"/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</w:t>
            </w:r>
            <w:proofErr w:type="spellStart"/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>البوتاسيوم</w:t>
            </w:r>
            <w:proofErr w:type="spellEnd"/>
            <w:r w:rsidR="00F7321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  <w:lang w:val="en-US" w:bidi="ar-DZ"/>
              </w:rPr>
              <w:t xml:space="preserve"> </w: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</w:t>
            </w:r>
            <w:r w:rsidR="00F7321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  <w:lang w:val="en-US"/>
              </w:rPr>
              <w:t xml:space="preserve">وجهاز </w:t>
            </w:r>
            <w:proofErr w:type="spellStart"/>
            <w:r w:rsidR="00F7321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  <w:lang w:val="en-US"/>
              </w:rPr>
              <w:t>آمبير</w:t>
            </w:r>
            <w:proofErr w:type="spellEnd"/>
            <w:r w:rsidR="00F7321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  <w:lang w:val="en-US"/>
              </w:rPr>
              <w:t xml:space="preserve"> - متر</w:t>
            </w:r>
            <w:r w:rsidR="008835C3"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. </w:t>
            </w:r>
          </w:p>
          <w:p w:rsidR="008835C3" w:rsidRPr="00A23C43" w:rsidRDefault="008835C3" w:rsidP="007A48F6">
            <w:pPr>
              <w:bidi/>
              <w:jc w:val="mediumKashida"/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/>
              </w:rPr>
            </w:pPr>
            <w:r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>نعطي قيمة ثابت التوازن للتفاعل داخل العمود</w:t>
            </w:r>
            <w:r w:rsidR="007A48F6" w:rsidRPr="007A48F6">
              <w:rPr>
                <w:rFonts w:eastAsiaTheme="minorEastAsia"/>
                <w:position w:val="-10"/>
                <w:lang w:eastAsia="fr-FR"/>
              </w:rPr>
              <w:object w:dxaOrig="1540" w:dyaOrig="380">
                <v:shape id="_x0000_i1172" type="#_x0000_t75" style="width:77pt;height:18.8pt" o:ole="">
                  <v:imagedata r:id="rId289" o:title=""/>
                </v:shape>
                <o:OLEObject Type="Embed" ProgID="Equation.DSMT4" ShapeID="_x0000_i1172" DrawAspect="Content" ObjectID="_1620370547" r:id="rId290"/>
              </w:object>
            </w:r>
            <w:r w:rsidRPr="00A23C43">
              <w:rPr>
                <w:rFonts w:ascii="Adobe Arabic" w:hAnsi="Adobe Arabic" w:cs="Adobe Arabic"/>
                <w:position w:val="-4"/>
                <w:sz w:val="36"/>
                <w:szCs w:val="36"/>
                <w:rtl/>
                <w:lang w:val="en-US" w:bidi="ar-DZ"/>
              </w:rPr>
              <w:t xml:space="preserve"> </w:t>
            </w:r>
            <w:r>
              <w:rPr>
                <w:rFonts w:ascii="Adobe Arabic" w:hAnsi="Adobe Arabic" w:cs="Adobe Arabic"/>
                <w:position w:val="-6"/>
                <w:sz w:val="36"/>
                <w:szCs w:val="36"/>
                <w:lang w:val="en-US" w:bidi="ar-DZ"/>
              </w:rPr>
              <w:t xml:space="preserve"> </w:t>
            </w:r>
            <w:r>
              <w:rPr>
                <w:rFonts w:ascii="Adobe Arabic" w:hAnsi="Adobe Arabic" w:cs="Adobe Arabic" w:hint="cs"/>
                <w:position w:val="-6"/>
                <w:sz w:val="36"/>
                <w:szCs w:val="36"/>
                <w:rtl/>
                <w:lang w:val="en-US"/>
              </w:rPr>
              <w:t xml:space="preserve"> و </w:t>
            </w:r>
            <w:r w:rsidRPr="005D2D13">
              <w:rPr>
                <w:rFonts w:eastAsiaTheme="minorEastAsia"/>
                <w:position w:val="-16"/>
                <w:lang w:eastAsia="fr-FR"/>
              </w:rPr>
              <w:object w:dxaOrig="1280" w:dyaOrig="420">
                <v:shape id="_x0000_i1173" type="#_x0000_t75" style="width:63.85pt;height:21.3pt" o:ole="">
                  <v:imagedata r:id="rId291" o:title=""/>
                </v:shape>
                <o:OLEObject Type="Embed" ProgID="Equation.DSMT4" ShapeID="_x0000_i1173" DrawAspect="Content" ObjectID="_1620370548" r:id="rId292"/>
              </w:object>
            </w:r>
          </w:p>
          <w:p w:rsidR="008835C3" w:rsidRDefault="008835C3" w:rsidP="000A20CB">
            <w:pPr>
              <w:bidi/>
              <w:jc w:val="highKashida"/>
              <w:rPr>
                <w:rFonts w:ascii="Adobe Arabic" w:hAnsi="Adobe Arabic" w:cs="Adobe Arabic"/>
                <w:position w:val="-12"/>
                <w:sz w:val="36"/>
                <w:szCs w:val="36"/>
                <w:lang w:val="en-US" w:bidi="ar-DZ"/>
              </w:rPr>
            </w:pPr>
            <w:r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1</w:t>
            </w:r>
            <w:r w:rsidR="000A20CB"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-</w:t>
            </w:r>
            <w:r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 xml:space="preserve">أ-  ضع تمثيلا لهذا العمود </w:t>
            </w:r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 xml:space="preserve">وأعط رمزه </w:t>
            </w: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.</w:t>
            </w:r>
          </w:p>
          <w:p w:rsidR="004A7429" w:rsidRPr="00A23C43" w:rsidRDefault="004A7429" w:rsidP="004A7429">
            <w:pPr>
              <w:bidi/>
              <w:jc w:val="highKashida"/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</w:pP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 xml:space="preserve">  ب-</w:t>
            </w:r>
            <w:proofErr w:type="spellStart"/>
            <w:r w:rsidR="00884C94"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ماالغرض</w:t>
            </w:r>
            <w:proofErr w:type="spellEnd"/>
            <w:r w:rsidR="00884C94"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 xml:space="preserve"> من </w:t>
            </w:r>
            <w:proofErr w:type="spellStart"/>
            <w:r w:rsidR="00884C94"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إستعمال</w:t>
            </w:r>
            <w:proofErr w:type="spellEnd"/>
            <w:r w:rsidR="00884C94"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 xml:space="preserve"> الجسر الملحي</w:t>
            </w: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.</w:t>
            </w:r>
          </w:p>
          <w:p w:rsidR="008835C3" w:rsidRDefault="004A7429" w:rsidP="008835C3">
            <w:pPr>
              <w:bidi/>
              <w:jc w:val="lowKashida"/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</w:pP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 xml:space="preserve">  ج</w:t>
            </w:r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-أ</w:t>
            </w:r>
            <w:r w:rsidR="008835C3"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كتب المعادلات النصفية الالكترونية التي تحدث عند المسريين وكذلك</w:t>
            </w:r>
            <w:r w:rsidR="008835C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 xml:space="preserve"> معادلة تفاعل الأكسدة و </w:t>
            </w:r>
            <w:proofErr w:type="spellStart"/>
            <w:r w:rsidR="008835C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الارجاع</w:t>
            </w:r>
            <w:proofErr w:type="spellEnd"/>
            <w:r w:rsidR="008835C3"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.</w:t>
            </w:r>
          </w:p>
          <w:p w:rsidR="004A7429" w:rsidRPr="00A23C43" w:rsidRDefault="004A7429" w:rsidP="004A7429">
            <w:pPr>
              <w:bidi/>
              <w:jc w:val="lowKashida"/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</w:pPr>
          </w:p>
          <w:p w:rsidR="000A20CB" w:rsidRDefault="008835C3" w:rsidP="004A7429">
            <w:pPr>
              <w:bidi/>
              <w:jc w:val="mediumKashida"/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</w:pPr>
            <w:r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lastRenderedPageBreak/>
              <w:t>2</w:t>
            </w:r>
            <w:r w:rsidR="000A20CB"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-</w:t>
            </w:r>
            <w:r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 xml:space="preserve"> </w:t>
            </w:r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حدد جهة التطور التلقائي للعمود</w:t>
            </w: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.</w:t>
            </w:r>
          </w:p>
          <w:p w:rsidR="008835C3" w:rsidRPr="000A20CB" w:rsidRDefault="000A20CB" w:rsidP="000A20CB">
            <w:pPr>
              <w:bidi/>
              <w:jc w:val="mediumKashida"/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  <w:lang w:bidi="ar-DZ"/>
              </w:rPr>
              <w:t>3-</w:t>
            </w:r>
            <w:r w:rsidR="008835C3" w:rsidRPr="000A20C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نوصل بين طرفي العمود ناقل </w:t>
            </w:r>
            <w:proofErr w:type="spellStart"/>
            <w:r w:rsidR="008835C3" w:rsidRPr="000A20CB">
              <w:rPr>
                <w:rFonts w:ascii="Adobe Arabic" w:hAnsi="Adobe Arabic" w:cs="Adobe Arabic"/>
                <w:sz w:val="36"/>
                <w:szCs w:val="36"/>
                <w:rtl/>
              </w:rPr>
              <w:t>أومي</w:t>
            </w:r>
            <w:proofErr w:type="spellEnd"/>
            <w:r w:rsidR="008835C3" w:rsidRPr="000A20C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 نقيس شدة التيار المار خلال مدة زمنية </w:t>
            </w:r>
            <w:r w:rsidRPr="00723189">
              <w:rPr>
                <w:rFonts w:eastAsiaTheme="minorEastAsia"/>
                <w:position w:val="-12"/>
                <w:lang w:eastAsia="fr-FR"/>
              </w:rPr>
              <w:object w:dxaOrig="1380" w:dyaOrig="360">
                <v:shape id="_x0000_i1174" type="#_x0000_t75" style="width:68.85pt;height:18.15pt" o:ole="">
                  <v:imagedata r:id="rId293" o:title=""/>
                </v:shape>
                <o:OLEObject Type="Embed" ProgID="Equation.DSMT4" ShapeID="_x0000_i1174" DrawAspect="Content" ObjectID="_1620370549" r:id="rId294"/>
              </w:object>
            </w:r>
            <w:r w:rsidR="008835C3" w:rsidRPr="000A20C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نجد</w:t>
            </w:r>
            <w:r w:rsidR="008835C3" w:rsidRPr="000A20CB">
              <w:rPr>
                <w:rFonts w:eastAsiaTheme="minorEastAsia"/>
                <w:lang w:eastAsia="fr-FR"/>
              </w:rPr>
              <w:object w:dxaOrig="1320" w:dyaOrig="360">
                <v:shape id="_x0000_i1175" type="#_x0000_t75" style="width:65.75pt;height:18.8pt" o:ole="">
                  <v:imagedata r:id="rId295" o:title=""/>
                </v:shape>
                <o:OLEObject Type="Embed" ProgID="Equation.DSMT4" ShapeID="_x0000_i1175" DrawAspect="Content" ObjectID="_1620370550" r:id="rId296"/>
              </w:object>
            </w:r>
            <w:r w:rsidR="008835C3" w:rsidRPr="000A20CB">
              <w:rPr>
                <w:rFonts w:ascii="Adobe Arabic" w:hAnsi="Adobe Arabic" w:cs="Adobe Arabic"/>
                <w:position w:val="-12"/>
                <w:sz w:val="52"/>
                <w:szCs w:val="52"/>
                <w:rtl/>
                <w:lang w:val="en-US" w:bidi="ar-DZ"/>
              </w:rPr>
              <w:t xml:space="preserve"> </w:t>
            </w:r>
          </w:p>
          <w:p w:rsidR="008835C3" w:rsidRPr="00A23C43" w:rsidRDefault="008835C3" w:rsidP="008835C3">
            <w:pPr>
              <w:pStyle w:val="Paragraphedeliste"/>
              <w:numPr>
                <w:ilvl w:val="0"/>
                <w:numId w:val="18"/>
              </w:numPr>
              <w:bidi/>
              <w:jc w:val="mediumKashida"/>
              <w:rPr>
                <w:rFonts w:ascii="Adobe Arabic" w:hAnsi="Adobe Arabic" w:cs="Adobe Arabic"/>
                <w:position w:val="-12"/>
                <w:sz w:val="36"/>
                <w:szCs w:val="36"/>
                <w:lang w:val="en-US" w:bidi="ar-DZ"/>
              </w:rPr>
            </w:pPr>
            <w:r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احسب كمية الكهرباء المارة عب</w:t>
            </w:r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 xml:space="preserve">ر الناقل </w:t>
            </w:r>
            <w:proofErr w:type="spellStart"/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الأومي</w:t>
            </w:r>
            <w:proofErr w:type="spellEnd"/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 xml:space="preserve"> خلال هذه المدة </w:t>
            </w: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.</w:t>
            </w:r>
          </w:p>
          <w:p w:rsidR="008835C3" w:rsidRPr="00A23C43" w:rsidRDefault="008835C3" w:rsidP="004A7429">
            <w:pPr>
              <w:pStyle w:val="Paragraphedeliste"/>
              <w:numPr>
                <w:ilvl w:val="0"/>
                <w:numId w:val="18"/>
              </w:numPr>
              <w:bidi/>
              <w:jc w:val="mediumKashida"/>
              <w:rPr>
                <w:rFonts w:ascii="Adobe Arabic" w:hAnsi="Adobe Arabic" w:cs="Adobe Arabic"/>
                <w:position w:val="-12"/>
                <w:sz w:val="36"/>
                <w:szCs w:val="36"/>
                <w:lang w:val="en-US" w:bidi="ar-DZ"/>
              </w:rPr>
            </w:pPr>
            <w:r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أنشئ جدول لتقدم الت</w:t>
            </w:r>
            <w:r w:rsidR="004A7429"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فاعل</w:t>
            </w:r>
            <w:r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، حدد تركيز الأنواع الكيميا</w:t>
            </w:r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 xml:space="preserve">ئية خلال ساعة من اشتغال العمود </w:t>
            </w: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.</w:t>
            </w:r>
          </w:p>
          <w:p w:rsidR="008835C3" w:rsidRDefault="008835C3" w:rsidP="008835C3">
            <w:pPr>
              <w:bidi/>
              <w:ind w:left="360"/>
              <w:jc w:val="mediumKashida"/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</w:pPr>
            <w:r w:rsidRPr="00A23C43"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>ج- احسب كتلة المعد</w:t>
            </w:r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  <w:t xml:space="preserve">ن الناتج و كتلة المعدن المختفي </w:t>
            </w: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  <w:lang w:val="en-US" w:bidi="ar-DZ"/>
              </w:rPr>
              <w:t>.</w:t>
            </w:r>
          </w:p>
          <w:p w:rsidR="00296464" w:rsidRDefault="00884C94" w:rsidP="00296464">
            <w:pPr>
              <w:bidi/>
              <w:ind w:left="360"/>
              <w:jc w:val="center"/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</w:pPr>
            <w:r w:rsidRPr="00884C94">
              <w:rPr>
                <w:rFonts w:eastAsiaTheme="minorEastAsia"/>
                <w:position w:val="-12"/>
                <w:lang w:eastAsia="fr-FR"/>
              </w:rPr>
              <w:object w:dxaOrig="7500" w:dyaOrig="360">
                <v:shape id="_x0000_i1176" type="#_x0000_t75" style="width:375.05pt;height:18.15pt" o:ole="">
                  <v:imagedata r:id="rId297" o:title=""/>
                </v:shape>
                <o:OLEObject Type="Embed" ProgID="Equation.DSMT4" ShapeID="_x0000_i1176" DrawAspect="Content" ObjectID="_1620370551" r:id="rId298"/>
              </w:object>
            </w:r>
          </w:p>
          <w:p w:rsidR="00296464" w:rsidRPr="000B3A6B" w:rsidRDefault="00F8708C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group id="_x0000_s10773" style="position:absolute;left:0;text-align:left;margin-left:2.4pt;margin-top:61.85pt;width:295.95pt;height:159pt;z-index:251883520" coordorigin="558,4810" coordsize="5919,3180">
                  <v:group id="_x0000_s10774" style="position:absolute;left:891;top:5200;width:5102;height:2268;mso-wrap-distance-left:8.5pt;mso-wrap-distance-top:8.5pt;mso-wrap-distance-right:8.5pt;mso-wrap-distance-bottom:8.5pt" coordorigin="11176,3428" coordsize="5102,2268">
                    <v:line id="_x0000_s10775" style="position:absolute" from="11176,3428" to="11176,5696" strokecolor="#0000c0" strokeweight=".25pt">
                      <v:stroke dashstyle="1 1" endcap="round"/>
                    </v:line>
                    <v:line id="_x0000_s10776" style="position:absolute" from="11233,3428" to="11233,5696" strokecolor="#0000c0" strokeweight=".25pt">
                      <v:stroke dashstyle="1 1" endcap="round"/>
                    </v:line>
                    <v:line id="_x0000_s10777" style="position:absolute" from="11289,3428" to="11289,5696" strokecolor="#0000c0" strokeweight=".25pt">
                      <v:stroke dashstyle="1 1" endcap="round"/>
                    </v:line>
                    <v:line id="_x0000_s10778" style="position:absolute" from="11346,3428" to="11346,5696" strokecolor="#0000c0" strokeweight=".25pt">
                      <v:stroke dashstyle="1 1" endcap="round"/>
                    </v:line>
                    <v:line id="_x0000_s10779" style="position:absolute" from="11403,3428" to="11403,5696" strokecolor="#0000c0" strokeweight=".25pt">
                      <v:stroke dashstyle="1 1" endcap="round"/>
                    </v:line>
                    <v:line id="_x0000_s10780" style="position:absolute" from="11459,3428" to="11459,5696" strokecolor="#0000c0" strokeweight=".25pt">
                      <v:stroke dashstyle="1 1" endcap="round"/>
                    </v:line>
                    <v:line id="_x0000_s10781" style="position:absolute" from="11516,3428" to="11516,5696" strokecolor="#0000c0" strokeweight=".25pt">
                      <v:stroke dashstyle="1 1" endcap="round"/>
                    </v:line>
                    <v:line id="_x0000_s10782" style="position:absolute" from="11573,3428" to="11573,5696" strokecolor="#0000c0" strokeweight=".25pt">
                      <v:stroke dashstyle="1 1" endcap="round"/>
                    </v:line>
                    <v:line id="_x0000_s10783" style="position:absolute" from="11630,3428" to="11630,5696" strokecolor="#0000c0" strokeweight=".25pt">
                      <v:stroke dashstyle="1 1" endcap="round"/>
                    </v:line>
                    <v:line id="_x0000_s10784" style="position:absolute" from="11686,3428" to="11686,5696" strokecolor="#0000c0" strokeweight=".25pt">
                      <v:stroke dashstyle="1 1" endcap="round"/>
                    </v:line>
                    <v:line id="_x0000_s10785" style="position:absolute" from="11743,3428" to="11743,5696" strokecolor="#0000c0" strokeweight=".25pt">
                      <v:stroke dashstyle="1 1" endcap="round"/>
                    </v:line>
                    <v:line id="_x0000_s10786" style="position:absolute" from="11800,3428" to="11800,5696" strokecolor="#0000c0" strokeweight=".25pt">
                      <v:stroke dashstyle="1 1" endcap="round"/>
                    </v:line>
                    <v:line id="_x0000_s10787" style="position:absolute" from="11856,3428" to="11856,5696" strokecolor="#0000c0" strokeweight=".25pt">
                      <v:stroke dashstyle="1 1" endcap="round"/>
                    </v:line>
                    <v:line id="_x0000_s10788" style="position:absolute" from="11913,3428" to="11913,5696" strokecolor="#0000c0" strokeweight=".25pt">
                      <v:stroke dashstyle="1 1" endcap="round"/>
                    </v:line>
                    <v:line id="_x0000_s10789" style="position:absolute" from="11970,3428" to="11970,5696" strokecolor="#0000c0" strokeweight=".25pt">
                      <v:stroke dashstyle="1 1" endcap="round"/>
                    </v:line>
                    <v:line id="_x0000_s10790" style="position:absolute" from="12026,3428" to="12026,5696" strokecolor="#0000c0" strokeweight=".25pt">
                      <v:stroke dashstyle="1 1" endcap="round"/>
                    </v:line>
                    <v:line id="_x0000_s10791" style="position:absolute" from="12083,3428" to="12083,5696" strokecolor="#0000c0" strokeweight=".25pt">
                      <v:stroke dashstyle="1 1" endcap="round"/>
                    </v:line>
                    <v:line id="_x0000_s10792" style="position:absolute" from="12140,3428" to="12140,5696" strokecolor="#0000c0" strokeweight=".25pt">
                      <v:stroke dashstyle="1 1" endcap="round"/>
                    </v:line>
                    <v:line id="_x0000_s10793" style="position:absolute" from="12196,3428" to="12196,5696" strokecolor="#0000c0" strokeweight=".25pt">
                      <v:stroke dashstyle="1 1" endcap="round"/>
                    </v:line>
                    <v:line id="_x0000_s10794" style="position:absolute" from="12253,3428" to="12253,5696" strokecolor="#0000c0" strokeweight=".25pt">
                      <v:stroke dashstyle="1 1" endcap="round"/>
                    </v:line>
                    <v:line id="_x0000_s10795" style="position:absolute" from="12310,3428" to="12310,5696" strokecolor="#0000c0" strokeweight=".25pt">
                      <v:stroke dashstyle="1 1" endcap="round"/>
                    </v:line>
                    <v:line id="_x0000_s10796" style="position:absolute" from="12367,3428" to="12367,5696" strokecolor="#0000c0" strokeweight=".25pt">
                      <v:stroke dashstyle="1 1" endcap="round"/>
                    </v:line>
                    <v:line id="_x0000_s10797" style="position:absolute" from="12423,3428" to="12423,5696" strokecolor="#0000c0" strokeweight=".25pt">
                      <v:stroke dashstyle="1 1" endcap="round"/>
                    </v:line>
                    <v:line id="_x0000_s10798" style="position:absolute" from="12480,3428" to="12480,5696" strokecolor="#0000c0" strokeweight=".25pt">
                      <v:stroke dashstyle="1 1" endcap="round"/>
                    </v:line>
                    <v:line id="_x0000_s10799" style="position:absolute" from="12537,3428" to="12537,5696" strokecolor="#0000c0" strokeweight=".25pt">
                      <v:stroke dashstyle="1 1" endcap="round"/>
                    </v:line>
                    <v:line id="_x0000_s10800" style="position:absolute" from="12593,3428" to="12593,5696" strokecolor="#0000c0" strokeweight=".25pt">
                      <v:stroke dashstyle="1 1" endcap="round"/>
                    </v:line>
                    <v:line id="_x0000_s10801" style="position:absolute" from="12650,3428" to="12650,5696" strokecolor="#0000c0" strokeweight=".25pt">
                      <v:stroke dashstyle="1 1" endcap="round"/>
                    </v:line>
                    <v:line id="_x0000_s10802" style="position:absolute" from="12707,3428" to="12707,5696" strokecolor="#0000c0" strokeweight=".25pt">
                      <v:stroke dashstyle="1 1" endcap="round"/>
                    </v:line>
                    <v:line id="_x0000_s10803" style="position:absolute" from="12763,3428" to="12763,5696" strokecolor="#0000c0" strokeweight=".25pt">
                      <v:stroke dashstyle="1 1" endcap="round"/>
                    </v:line>
                    <v:line id="_x0000_s10804" style="position:absolute" from="12820,3428" to="12820,5696" strokecolor="#0000c0" strokeweight=".25pt">
                      <v:stroke dashstyle="1 1" endcap="round"/>
                    </v:line>
                    <v:line id="_x0000_s10805" style="position:absolute" from="12877,3428" to="12877,5696" strokecolor="#0000c0" strokeweight=".25pt">
                      <v:stroke dashstyle="1 1" endcap="round"/>
                    </v:line>
                    <v:line id="_x0000_s10806" style="position:absolute" from="12933,3428" to="12933,5696" strokecolor="#0000c0" strokeweight=".25pt">
                      <v:stroke dashstyle="1 1" endcap="round"/>
                    </v:line>
                    <v:line id="_x0000_s10807" style="position:absolute" from="12990,3428" to="12990,5696" strokecolor="#0000c0" strokeweight=".25pt">
                      <v:stroke dashstyle="1 1" endcap="round"/>
                    </v:line>
                    <v:line id="_x0000_s10808" style="position:absolute" from="13047,3428" to="13047,5696" strokecolor="#0000c0" strokeweight=".25pt">
                      <v:stroke dashstyle="1 1" endcap="round"/>
                    </v:line>
                    <v:line id="_x0000_s10809" style="position:absolute" from="13104,3428" to="13104,5696" strokecolor="#0000c0" strokeweight=".25pt">
                      <v:stroke dashstyle="1 1" endcap="round"/>
                    </v:line>
                    <v:line id="_x0000_s10810" style="position:absolute" from="13160,3428" to="13160,5696" strokecolor="#0000c0" strokeweight=".25pt">
                      <v:stroke dashstyle="1 1" endcap="round"/>
                    </v:line>
                    <v:line id="_x0000_s10811" style="position:absolute" from="13217,3428" to="13217,5696" strokecolor="#0000c0" strokeweight=".25pt">
                      <v:stroke dashstyle="1 1" endcap="round"/>
                    </v:line>
                    <v:line id="_x0000_s10812" style="position:absolute" from="13274,3428" to="13274,5696" strokecolor="#0000c0" strokeweight=".25pt">
                      <v:stroke dashstyle="1 1" endcap="round"/>
                    </v:line>
                    <v:line id="_x0000_s10813" style="position:absolute" from="13330,3428" to="13330,5696" strokecolor="#0000c0" strokeweight=".25pt">
                      <v:stroke dashstyle="1 1" endcap="round"/>
                    </v:line>
                    <v:line id="_x0000_s10814" style="position:absolute" from="13387,3428" to="13387,5696" strokecolor="#0000c0" strokeweight=".25pt">
                      <v:stroke dashstyle="1 1" endcap="round"/>
                    </v:line>
                    <v:line id="_x0000_s10815" style="position:absolute" from="13444,3428" to="13444,5696" strokecolor="#0000c0" strokeweight=".25pt">
                      <v:stroke dashstyle="1 1" endcap="round"/>
                    </v:line>
                    <v:line id="_x0000_s10816" style="position:absolute" from="13500,3428" to="13500,5696" strokecolor="#0000c0" strokeweight=".25pt">
                      <v:stroke dashstyle="1 1" endcap="round"/>
                    </v:line>
                    <v:line id="_x0000_s10817" style="position:absolute" from="13557,3428" to="13557,5696" strokecolor="#0000c0" strokeweight=".25pt">
                      <v:stroke dashstyle="1 1" endcap="round"/>
                    </v:line>
                    <v:line id="_x0000_s10818" style="position:absolute" from="13614,3428" to="13614,5696" strokecolor="#0000c0" strokeweight=".25pt">
                      <v:stroke dashstyle="1 1" endcap="round"/>
                    </v:line>
                    <v:line id="_x0000_s10819" style="position:absolute" from="13670,3428" to="13670,5696" strokecolor="#0000c0" strokeweight=".25pt">
                      <v:stroke dashstyle="1 1" endcap="round"/>
                    </v:line>
                    <v:line id="_x0000_s10820" style="position:absolute" from="13727,3428" to="13727,5696" strokecolor="#0000c0" strokeweight=".25pt">
                      <v:stroke dashstyle="1 1" endcap="round"/>
                    </v:line>
                    <v:line id="_x0000_s10821" style="position:absolute" from="13784,3428" to="13784,5696" strokecolor="#0000c0" strokeweight=".25pt">
                      <v:stroke dashstyle="1 1" endcap="round"/>
                    </v:line>
                    <v:line id="_x0000_s10822" style="position:absolute" from="13841,3428" to="13841,5696" strokecolor="#0000c0" strokeweight=".25pt">
                      <v:stroke dashstyle="1 1" endcap="round"/>
                    </v:line>
                    <v:line id="_x0000_s10823" style="position:absolute" from="13897,3428" to="13897,5696" strokecolor="#0000c0" strokeweight=".25pt">
                      <v:stroke dashstyle="1 1" endcap="round"/>
                    </v:line>
                    <v:line id="_x0000_s10824" style="position:absolute" from="13954,3428" to="13954,5696" strokecolor="#0000c0" strokeweight=".25pt">
                      <v:stroke dashstyle="1 1" endcap="round"/>
                    </v:line>
                    <v:line id="_x0000_s10825" style="position:absolute" from="14011,3428" to="14011,5696" strokecolor="#0000c0" strokeweight=".25pt">
                      <v:stroke dashstyle="1 1" endcap="round"/>
                    </v:line>
                    <v:line id="_x0000_s10826" style="position:absolute" from="14067,3428" to="14067,5696" strokecolor="#0000c0" strokeweight=".25pt">
                      <v:stroke dashstyle="1 1" endcap="round"/>
                    </v:line>
                    <v:line id="_x0000_s10827" style="position:absolute" from="14124,3428" to="14124,5696" strokecolor="#0000c0" strokeweight=".25pt">
                      <v:stroke dashstyle="1 1" endcap="round"/>
                    </v:line>
                    <v:line id="_x0000_s10828" style="position:absolute" from="14181,3428" to="14181,5696" strokecolor="#0000c0" strokeweight=".25pt">
                      <v:stroke dashstyle="1 1" endcap="round"/>
                    </v:line>
                    <v:line id="_x0000_s10829" style="position:absolute" from="14237,3428" to="14237,5696" strokecolor="#0000c0" strokeweight=".25pt">
                      <v:stroke dashstyle="1 1" endcap="round"/>
                    </v:line>
                    <v:line id="_x0000_s10830" style="position:absolute" from="14294,3428" to="14294,5696" strokecolor="#0000c0" strokeweight=".25pt">
                      <v:stroke dashstyle="1 1" endcap="round"/>
                    </v:line>
                    <v:line id="_x0000_s10831" style="position:absolute" from="14351,3428" to="14351,5696" strokecolor="#0000c0" strokeweight=".25pt">
                      <v:stroke dashstyle="1 1" endcap="round"/>
                    </v:line>
                    <v:line id="_x0000_s10832" style="position:absolute" from="14407,3428" to="14407,5696" strokecolor="#0000c0" strokeweight=".25pt">
                      <v:stroke dashstyle="1 1" endcap="round"/>
                    </v:line>
                    <v:line id="_x0000_s10833" style="position:absolute" from="14464,3428" to="14464,5696" strokecolor="#0000c0" strokeweight=".25pt">
                      <v:stroke dashstyle="1 1" endcap="round"/>
                    </v:line>
                    <v:line id="_x0000_s10834" style="position:absolute" from="14521,3428" to="14521,5696" strokecolor="#0000c0" strokeweight=".25pt">
                      <v:stroke dashstyle="1 1" endcap="round"/>
                    </v:line>
                    <v:line id="_x0000_s10835" style="position:absolute" from="14578,3428" to="14578,5696" strokecolor="#0000c0" strokeweight=".25pt">
                      <v:stroke dashstyle="1 1" endcap="round"/>
                    </v:line>
                    <v:line id="_x0000_s10836" style="position:absolute" from="14634,3428" to="14634,5696" strokecolor="#0000c0" strokeweight=".25pt">
                      <v:stroke dashstyle="1 1" endcap="round"/>
                    </v:line>
                    <v:line id="_x0000_s10837" style="position:absolute" from="14691,3428" to="14691,5696" strokecolor="#0000c0" strokeweight=".25pt">
                      <v:stroke dashstyle="1 1" endcap="round"/>
                    </v:line>
                    <v:line id="_x0000_s10838" style="position:absolute" from="14748,3428" to="14748,5696" strokecolor="#0000c0" strokeweight=".25pt">
                      <v:stroke dashstyle="1 1" endcap="round"/>
                    </v:line>
                    <v:line id="_x0000_s10839" style="position:absolute" from="14804,3428" to="14804,5696" strokecolor="#0000c0" strokeweight=".25pt">
                      <v:stroke dashstyle="1 1" endcap="round"/>
                    </v:line>
                    <v:line id="_x0000_s10840" style="position:absolute" from="14861,3428" to="14861,5696" strokecolor="#0000c0" strokeweight=".25pt">
                      <v:stroke dashstyle="1 1" endcap="round"/>
                    </v:line>
                    <v:line id="_x0000_s10841" style="position:absolute" from="14918,3428" to="14918,5696" strokecolor="#0000c0" strokeweight=".25pt">
                      <v:stroke dashstyle="1 1" endcap="round"/>
                    </v:line>
                    <v:line id="_x0000_s10842" style="position:absolute" from="14974,3428" to="14974,5696" strokecolor="#0000c0" strokeweight=".25pt">
                      <v:stroke dashstyle="1 1" endcap="round"/>
                    </v:line>
                    <v:line id="_x0000_s10843" style="position:absolute" from="15031,3428" to="15031,5696" strokecolor="#0000c0" strokeweight=".25pt">
                      <v:stroke dashstyle="1 1" endcap="round"/>
                    </v:line>
                    <v:line id="_x0000_s10844" style="position:absolute" from="15088,3428" to="15088,5696" strokecolor="#0000c0" strokeweight=".25pt">
                      <v:stroke dashstyle="1 1" endcap="round"/>
                    </v:line>
                    <v:line id="_x0000_s10845" style="position:absolute" from="15145,3428" to="15145,5696" strokecolor="#0000c0" strokeweight=".25pt">
                      <v:stroke dashstyle="1 1" endcap="round"/>
                    </v:line>
                    <v:line id="_x0000_s10846" style="position:absolute" from="15201,3428" to="15201,5696" strokecolor="#0000c0" strokeweight=".25pt">
                      <v:stroke dashstyle="1 1" endcap="round"/>
                    </v:line>
                    <v:line id="_x0000_s10847" style="position:absolute" from="15258,3428" to="15258,5696" strokecolor="#0000c0" strokeweight=".25pt">
                      <v:stroke dashstyle="1 1" endcap="round"/>
                    </v:line>
                    <v:line id="_x0000_s10848" style="position:absolute" from="15315,3428" to="15315,5696" strokecolor="#0000c0" strokeweight=".25pt">
                      <v:stroke dashstyle="1 1" endcap="round"/>
                    </v:line>
                    <v:line id="_x0000_s10849" style="position:absolute" from="15371,3428" to="15371,5696" strokecolor="#0000c0" strokeweight=".25pt">
                      <v:stroke dashstyle="1 1" endcap="round"/>
                    </v:line>
                    <v:line id="_x0000_s10850" style="position:absolute" from="15428,3428" to="15428,5696" strokecolor="#0000c0" strokeweight=".25pt">
                      <v:stroke dashstyle="1 1" endcap="round"/>
                    </v:line>
                    <v:line id="_x0000_s10851" style="position:absolute" from="15485,3428" to="15485,5696" strokecolor="#0000c0" strokeweight=".25pt">
                      <v:stroke dashstyle="1 1" endcap="round"/>
                    </v:line>
                    <v:line id="_x0000_s10852" style="position:absolute" from="15541,3428" to="15541,5696" strokecolor="#0000c0" strokeweight=".25pt">
                      <v:stroke dashstyle="1 1" endcap="round"/>
                    </v:line>
                    <v:line id="_x0000_s10853" style="position:absolute" from="15598,3428" to="15598,5696" strokecolor="#0000c0" strokeweight=".25pt">
                      <v:stroke dashstyle="1 1" endcap="round"/>
                    </v:line>
                    <v:line id="_x0000_s10854" style="position:absolute" from="15655,3428" to="15655,5696" strokecolor="#0000c0" strokeweight=".25pt">
                      <v:stroke dashstyle="1 1" endcap="round"/>
                    </v:line>
                    <v:line id="_x0000_s10855" style="position:absolute" from="15711,3428" to="15711,5696" strokecolor="#0000c0" strokeweight=".25pt">
                      <v:stroke dashstyle="1 1" endcap="round"/>
                    </v:line>
                    <v:line id="_x0000_s10856" style="position:absolute" from="15768,3428" to="15768,5696" strokecolor="#0000c0" strokeweight=".25pt">
                      <v:stroke dashstyle="1 1" endcap="round"/>
                    </v:line>
                    <v:line id="_x0000_s10857" style="position:absolute" from="15825,3428" to="15825,5696" strokecolor="#0000c0" strokeweight=".25pt">
                      <v:stroke dashstyle="1 1" endcap="round"/>
                    </v:line>
                    <v:line id="_x0000_s10858" style="position:absolute" from="15882,3428" to="15882,5696" strokecolor="#0000c0" strokeweight=".25pt">
                      <v:stroke dashstyle="1 1" endcap="round"/>
                    </v:line>
                    <v:line id="_x0000_s10859" style="position:absolute" from="15938,3428" to="15938,5696" strokecolor="#0000c0" strokeweight=".25pt">
                      <v:stroke dashstyle="1 1" endcap="round"/>
                    </v:line>
                    <v:line id="_x0000_s10860" style="position:absolute" from="15995,3428" to="15995,5696" strokecolor="#0000c0" strokeweight=".25pt">
                      <v:stroke dashstyle="1 1" endcap="round"/>
                    </v:line>
                    <v:line id="_x0000_s10861" style="position:absolute" from="16052,3428" to="16052,5696" strokecolor="#0000c0" strokeweight=".25pt">
                      <v:stroke dashstyle="1 1" endcap="round"/>
                    </v:line>
                    <v:line id="_x0000_s10862" style="position:absolute" from="16108,3428" to="16108,5696" strokecolor="#0000c0" strokeweight=".25pt">
                      <v:stroke dashstyle="1 1" endcap="round"/>
                    </v:line>
                    <v:line id="_x0000_s10863" style="position:absolute" from="16165,3428" to="16165,5696" strokecolor="#0000c0" strokeweight=".25pt">
                      <v:stroke dashstyle="1 1" endcap="round"/>
                    </v:line>
                    <v:line id="_x0000_s10864" style="position:absolute" from="16222,3428" to="16222,5696" strokecolor="#0000c0" strokeweight=".25pt">
                      <v:stroke dashstyle="1 1" endcap="round"/>
                    </v:line>
                    <v:line id="_x0000_s10865" style="position:absolute" from="16278,3428" to="16278,5696" strokecolor="#0000c0" strokeweight=".25pt">
                      <v:stroke dashstyle="1 1" endcap="round"/>
                    </v:line>
                    <v:line id="_x0000_s10866" style="position:absolute" from="11176,3428" to="16278,3428" strokecolor="#0000c0" strokeweight=".25pt">
                      <v:stroke dashstyle="1 1" endcap="round"/>
                    </v:line>
                    <v:line id="_x0000_s10867" style="position:absolute" from="11176,3485" to="16278,3485" strokecolor="#0000c0" strokeweight=".25pt">
                      <v:stroke dashstyle="1 1" endcap="round"/>
                    </v:line>
                    <v:line id="_x0000_s10868" style="position:absolute" from="11176,3541" to="16278,3541" strokecolor="#0000c0" strokeweight=".25pt">
                      <v:stroke dashstyle="1 1" endcap="round"/>
                    </v:line>
                    <v:line id="_x0000_s10869" style="position:absolute" from="11176,3598" to="16278,3598" strokecolor="#0000c0" strokeweight=".25pt">
                      <v:stroke dashstyle="1 1" endcap="round"/>
                    </v:line>
                    <v:line id="_x0000_s10870" style="position:absolute" from="11176,3655" to="16278,3655" strokecolor="#0000c0" strokeweight=".25pt">
                      <v:stroke dashstyle="1 1" endcap="round"/>
                    </v:line>
                    <v:line id="_x0000_s10871" style="position:absolute" from="11176,3711" to="16278,3711" strokecolor="#0000c0" strokeweight=".25pt">
                      <v:stroke dashstyle="1 1" endcap="round"/>
                    </v:line>
                    <v:line id="_x0000_s10872" style="position:absolute" from="11176,3768" to="16278,3768" strokecolor="#0000c0" strokeweight=".25pt">
                      <v:stroke dashstyle="1 1" endcap="round"/>
                    </v:line>
                    <v:line id="_x0000_s10873" style="position:absolute" from="11176,3825" to="16278,3825" strokecolor="#0000c0" strokeweight=".25pt">
                      <v:stroke dashstyle="1 1" endcap="round"/>
                    </v:line>
                    <v:line id="_x0000_s10874" style="position:absolute" from="11176,3882" to="16278,3882" strokecolor="#0000c0" strokeweight=".25pt">
                      <v:stroke dashstyle="1 1" endcap="round"/>
                    </v:line>
                    <v:line id="_x0000_s10875" style="position:absolute" from="11176,3938" to="16278,3938" strokecolor="#0000c0" strokeweight=".25pt">
                      <v:stroke dashstyle="1 1" endcap="round"/>
                    </v:line>
                    <v:line id="_x0000_s10876" style="position:absolute" from="11176,3995" to="16278,3995" strokecolor="#0000c0" strokeweight=".25pt">
                      <v:stroke dashstyle="1 1" endcap="round"/>
                    </v:line>
                    <v:line id="_x0000_s10877" style="position:absolute" from="11176,4052" to="16278,4052" strokecolor="#0000c0" strokeweight=".25pt">
                      <v:stroke dashstyle="1 1" endcap="round"/>
                    </v:line>
                    <v:line id="_x0000_s10878" style="position:absolute" from="11176,4108" to="16278,4108" strokecolor="#0000c0" strokeweight=".25pt">
                      <v:stroke dashstyle="1 1" endcap="round"/>
                    </v:line>
                    <v:line id="_x0000_s10879" style="position:absolute" from="11176,4165" to="16278,4165" strokecolor="#0000c0" strokeweight=".25pt">
                      <v:stroke dashstyle="1 1" endcap="round"/>
                    </v:line>
                    <v:line id="_x0000_s10880" style="position:absolute" from="11176,4222" to="16278,4222" strokecolor="#0000c0" strokeweight=".25pt">
                      <v:stroke dashstyle="1 1" endcap="round"/>
                    </v:line>
                    <v:line id="_x0000_s10881" style="position:absolute" from="11176,4278" to="16278,4278" strokecolor="#0000c0" strokeweight=".25pt">
                      <v:stroke dashstyle="1 1" endcap="round"/>
                    </v:line>
                    <v:line id="_x0000_s10882" style="position:absolute" from="11176,4335" to="16278,4335" strokecolor="#0000c0" strokeweight=".25pt">
                      <v:stroke dashstyle="1 1" endcap="round"/>
                    </v:line>
                    <v:line id="_x0000_s10883" style="position:absolute" from="11176,4392" to="16278,4392" strokecolor="#0000c0" strokeweight=".25pt">
                      <v:stroke dashstyle="1 1" endcap="round"/>
                    </v:line>
                    <v:line id="_x0000_s10884" style="position:absolute" from="11176,4448" to="16278,4448" strokecolor="#0000c0" strokeweight=".25pt">
                      <v:stroke dashstyle="1 1" endcap="round"/>
                    </v:line>
                    <v:line id="_x0000_s10885" style="position:absolute" from="11176,4505" to="16278,4505" strokecolor="#0000c0" strokeweight=".25pt">
                      <v:stroke dashstyle="1 1" endcap="round"/>
                    </v:line>
                    <v:line id="_x0000_s10886" style="position:absolute" from="11176,4562" to="16278,4562" strokecolor="#0000c0" strokeweight=".25pt">
                      <v:stroke dashstyle="1 1" endcap="round"/>
                    </v:line>
                    <v:line id="_x0000_s10887" style="position:absolute" from="11176,4619" to="16278,4619" strokecolor="#0000c0" strokeweight=".25pt">
                      <v:stroke dashstyle="1 1" endcap="round"/>
                    </v:line>
                    <v:line id="_x0000_s10888" style="position:absolute" from="11176,4675" to="16278,4675" strokecolor="#0000c0" strokeweight=".25pt">
                      <v:stroke dashstyle="1 1" endcap="round"/>
                    </v:line>
                    <v:line id="_x0000_s10889" style="position:absolute" from="11176,4732" to="16278,4732" strokecolor="#0000c0" strokeweight=".25pt">
                      <v:stroke dashstyle="1 1" endcap="round"/>
                    </v:line>
                    <v:line id="_x0000_s10890" style="position:absolute" from="11176,4789" to="16278,4789" strokecolor="#0000c0" strokeweight=".25pt">
                      <v:stroke dashstyle="1 1" endcap="round"/>
                    </v:line>
                    <v:line id="_x0000_s10891" style="position:absolute" from="11176,4845" to="16278,4845" strokecolor="#0000c0" strokeweight=".25pt">
                      <v:stroke dashstyle="1 1" endcap="round"/>
                    </v:line>
                    <v:line id="_x0000_s10892" style="position:absolute" from="11176,4902" to="16278,4902" strokecolor="#0000c0" strokeweight=".25pt">
                      <v:stroke dashstyle="1 1" endcap="round"/>
                    </v:line>
                    <v:line id="_x0000_s10893" style="position:absolute" from="11176,4959" to="16278,4959" strokecolor="#0000c0" strokeweight=".25pt">
                      <v:stroke dashstyle="1 1" endcap="round"/>
                    </v:line>
                    <v:line id="_x0000_s10894" style="position:absolute" from="11176,5015" to="16278,5015" strokecolor="#0000c0" strokeweight=".25pt">
                      <v:stroke dashstyle="1 1" endcap="round"/>
                    </v:line>
                    <v:line id="_x0000_s10895" style="position:absolute" from="11176,5072" to="16278,5072" strokecolor="#0000c0" strokeweight=".25pt">
                      <v:stroke dashstyle="1 1" endcap="round"/>
                    </v:line>
                    <v:line id="_x0000_s10896" style="position:absolute" from="11176,5129" to="16278,5129" strokecolor="#0000c0" strokeweight=".25pt">
                      <v:stroke dashstyle="1 1" endcap="round"/>
                    </v:line>
                    <v:line id="_x0000_s10897" style="position:absolute" from="11176,5185" to="16278,5185" strokecolor="#0000c0" strokeweight=".25pt">
                      <v:stroke dashstyle="1 1" endcap="round"/>
                    </v:line>
                    <v:line id="_x0000_s10898" style="position:absolute" from="11176,5242" to="16278,5242" strokecolor="#0000c0" strokeweight=".25pt">
                      <v:stroke dashstyle="1 1" endcap="round"/>
                    </v:line>
                    <v:line id="_x0000_s10899" style="position:absolute" from="11176,5299" to="16278,5299" strokecolor="#0000c0" strokeweight=".25pt">
                      <v:stroke dashstyle="1 1" endcap="round"/>
                    </v:line>
                    <v:line id="_x0000_s10900" style="position:absolute" from="11176,5356" to="16278,5356" strokecolor="#0000c0" strokeweight=".25pt">
                      <v:stroke dashstyle="1 1" endcap="round"/>
                    </v:line>
                    <v:line id="_x0000_s10901" style="position:absolute" from="11176,5412" to="16278,5412" strokecolor="#0000c0" strokeweight=".25pt">
                      <v:stroke dashstyle="1 1" endcap="round"/>
                    </v:line>
                    <v:line id="_x0000_s10902" style="position:absolute" from="11176,5469" to="16278,5469" strokecolor="#0000c0" strokeweight=".25pt">
                      <v:stroke dashstyle="1 1" endcap="round"/>
                    </v:line>
                    <v:line id="_x0000_s10903" style="position:absolute" from="11176,5526" to="16278,5526" strokecolor="#0000c0" strokeweight=".25pt">
                      <v:stroke dashstyle="1 1" endcap="round"/>
                    </v:line>
                    <v:line id="_x0000_s10904" style="position:absolute" from="11176,5582" to="16278,5582" strokecolor="#0000c0" strokeweight=".25pt">
                      <v:stroke dashstyle="1 1" endcap="round"/>
                    </v:line>
                    <v:line id="_x0000_s10905" style="position:absolute" from="11176,5639" to="16278,5639" strokecolor="#0000c0" strokeweight=".25pt">
                      <v:stroke dashstyle="1 1" endcap="round"/>
                    </v:line>
                    <v:line id="_x0000_s10906" style="position:absolute" from="11176,5696" to="16278,5696" strokecolor="#0000c0" strokeweight=".25pt">
                      <v:stroke dashstyle="1 1" endcap="round"/>
                    </v:line>
                    <v:line id="_x0000_s10907" style="position:absolute" from="11176,3428" to="11176,5696" strokecolor="fuchsia" strokeweight=".25pt"/>
                    <v:line id="_x0000_s10908" style="position:absolute" from="11459,3428" to="11459,5696" strokecolor="fuchsia" strokeweight=".25pt"/>
                    <v:line id="_x0000_s10909" style="position:absolute" from="11743,3428" to="11743,5696" strokecolor="fuchsia" strokeweight=".25pt"/>
                    <v:line id="_x0000_s10910" style="position:absolute" from="12026,3428" to="12026,5696" strokecolor="fuchsia" strokeweight=".25pt"/>
                    <v:line id="_x0000_s10911" style="position:absolute" from="12310,3428" to="12310,5696" strokecolor="fuchsia" strokeweight=".25pt"/>
                    <v:line id="_x0000_s10912" style="position:absolute" from="12593,3428" to="12593,5696" strokecolor="fuchsia" strokeweight=".25pt"/>
                    <v:line id="_x0000_s10913" style="position:absolute" from="12877,3428" to="12877,5696" strokecolor="fuchsia" strokeweight=".25pt"/>
                    <v:line id="_x0000_s10914" style="position:absolute" from="13160,3428" to="13160,5696" strokecolor="fuchsia" strokeweight=".25pt"/>
                    <v:line id="_x0000_s10915" style="position:absolute" from="13444,3428" to="13444,5696" strokecolor="fuchsia" strokeweight=".25pt"/>
                    <v:line id="_x0000_s10916" style="position:absolute" from="13727,3428" to="13727,5696" strokecolor="fuchsia" strokeweight=".25pt"/>
                    <v:line id="_x0000_s10917" style="position:absolute" from="14011,3428" to="14011,5696" strokecolor="fuchsia" strokeweight=".25pt"/>
                    <v:line id="_x0000_s10918" style="position:absolute" from="14294,3428" to="14294,5696" strokecolor="fuchsia" strokeweight=".25pt"/>
                    <v:line id="_x0000_s10919" style="position:absolute" from="14578,3428" to="14578,5696" strokecolor="fuchsia" strokeweight=".25pt"/>
                    <v:line id="_x0000_s10920" style="position:absolute" from="14861,3428" to="14861,5696" strokecolor="fuchsia" strokeweight=".25pt"/>
                    <v:line id="_x0000_s10921" style="position:absolute" from="15145,3428" to="15145,5696" strokecolor="fuchsia" strokeweight=".25pt"/>
                    <v:line id="_x0000_s10922" style="position:absolute" from="15428,3428" to="15428,5696" strokecolor="fuchsia" strokeweight=".25pt"/>
                    <v:line id="_x0000_s10923" style="position:absolute" from="15711,3428" to="15711,5696" strokecolor="fuchsia" strokeweight=".25pt"/>
                    <v:line id="_x0000_s10924" style="position:absolute" from="15995,3428" to="15995,5696" strokecolor="fuchsia" strokeweight=".25pt"/>
                    <v:line id="_x0000_s10925" style="position:absolute" from="11176,3428" to="16278,3428" strokecolor="fuchsia" strokeweight=".25pt"/>
                    <v:line id="_x0000_s10926" style="position:absolute" from="11176,3711" to="16278,3711" strokecolor="fuchsia" strokeweight=".25pt"/>
                    <v:line id="_x0000_s10927" style="position:absolute" from="11176,3995" to="16278,3995" strokecolor="fuchsia" strokeweight=".25pt"/>
                    <v:line id="_x0000_s10928" style="position:absolute" from="11176,4278" to="16278,4278" strokecolor="fuchsia" strokeweight=".25pt"/>
                    <v:line id="_x0000_s10929" style="position:absolute" from="11176,4562" to="16278,4562" strokecolor="fuchsia" strokeweight=".25pt"/>
                    <v:line id="_x0000_s10930" style="position:absolute" from="11176,4845" to="16278,4845" strokecolor="fuchsia" strokeweight=".25pt"/>
                    <v:line id="_x0000_s10931" style="position:absolute" from="11176,5129" to="16278,5129" strokecolor="fuchsia" strokeweight=".25pt"/>
                    <v:line id="_x0000_s10932" style="position:absolute" from="11176,5412" to="16278,5412" strokecolor="fuchsia" strokeweight=".25pt"/>
                    <v:line id="_x0000_s10933" style="position:absolute" from="11176,3428" to="11176,5696" strokeweight=".5pt"/>
                    <v:line id="_x0000_s10934" style="position:absolute" from="11743,3428" to="11743,5696" strokeweight=".5pt"/>
                    <v:line id="_x0000_s10935" style="position:absolute" from="12310,3428" to="12310,5696" strokeweight=".5pt"/>
                    <v:line id="_x0000_s10936" style="position:absolute" from="12877,3428" to="12877,5696" strokeweight=".5pt"/>
                    <v:line id="_x0000_s10937" style="position:absolute" from="13444,3428" to="13444,5696" strokeweight=".5pt"/>
                    <v:line id="_x0000_s10938" style="position:absolute" from="14011,3428" to="14011,5696" strokeweight=".5pt"/>
                    <v:line id="_x0000_s10939" style="position:absolute" from="14578,3428" to="14578,5696" strokeweight=".5pt"/>
                    <v:line id="_x0000_s10940" style="position:absolute" from="15145,3428" to="15145,5696" strokeweight=".5pt"/>
                    <v:line id="_x0000_s10941" style="position:absolute" from="15711,3428" to="15711,5696" strokeweight=".5pt"/>
                    <v:line id="_x0000_s10942" style="position:absolute" from="16278,3428" to="16278,5696" strokeweight=".5pt"/>
                    <v:line id="_x0000_s10943" style="position:absolute" from="11176,3428" to="16278,3428" strokeweight=".5pt"/>
                    <v:line id="_x0000_s10944" style="position:absolute" from="11176,3995" to="16278,3995" strokeweight=".5pt"/>
                    <v:line id="_x0000_s10945" style="position:absolute" from="11176,4562" to="16278,4562" strokeweight=".5pt"/>
                    <v:line id="_x0000_s10946" style="position:absolute" from="11176,5129" to="16278,5129" strokeweight=".5pt"/>
                    <v:line id="_x0000_s10947" style="position:absolute" from="11176,5696" to="16278,5696" strokeweight=".5pt"/>
                  </v:group>
                  <v:shape id="_x0000_s10948" type="#_x0000_t32" style="position:absolute;left:3159;top:6334;width:2267;height:1134" o:connectortype="straight" strokeweight="1pt"/>
                  <v:group id="_x0000_s10949" style="position:absolute;left:3045;top:6062;width:106;height:555" coordorigin="1853,2397" coordsize="106,555">
                    <v:line id="_x0000_s10950" style="position:absolute;rotation:90" from="1681,2675" to="2236,2675" strokeweight="1.5pt"/>
                    <v:line id="_x0000_s10951" style="position:absolute;rotation:-90;flip:x" from="1853,2397" to="1959,2503" strokeweight="1pt"/>
                    <v:line id="_x0000_s10952" style="position:absolute;rotation:-90;flip:x" from="1853,2538" to="1959,2644" strokeweight="1pt"/>
                    <v:line id="_x0000_s10953" style="position:absolute;rotation:-90;flip:x" from="1853,2679" to="1959,2785" strokeweight="1pt"/>
                    <v:line id="_x0000_s10954" style="position:absolute;rotation:-90;flip:x" from="1853,2820" to="1959,2926" strokeweight="1pt"/>
                  </v:group>
                  <v:shape id="_x0000_s10955" type="#_x0000_t202" style="position:absolute;left:761;top:4810;width:1377;height:390" filled="f" stroked="f">
                    <v:textbox style="mso-next-textbox:#_x0000_s10955">
                      <w:txbxContent>
                        <w:p w:rsidR="00954857" w:rsidRDefault="00954857" w:rsidP="00296464">
                          <w:r w:rsidRPr="00E94852">
                            <w:rPr>
                              <w:position w:val="-12"/>
                            </w:rPr>
                            <w:object w:dxaOrig="1080" w:dyaOrig="360">
                              <v:shape id="_x0000_i1177" type="#_x0000_t75" style="width:53.85pt;height:18.15pt" o:ole="">
                                <v:imagedata r:id="rId299" o:title=""/>
                              </v:shape>
                              <o:OLEObject Type="Embed" ProgID="Equation.DSMT4" ShapeID="_x0000_i1177" DrawAspect="Content" ObjectID="_1620370862" r:id="rId300"/>
                            </w:object>
                          </w:r>
                        </w:p>
                      </w:txbxContent>
                    </v:textbox>
                  </v:shape>
                  <v:shape id="_x0000_s10956" type="#_x0000_t202" style="position:absolute;left:4268;top:7424;width:2209;height:566;mso-wrap-style:none" filled="f" stroked="f">
                    <v:textbox style="mso-next-textbox:#_x0000_s10956">
                      <w:txbxContent>
                        <w:p w:rsidR="00954857" w:rsidRDefault="00954857" w:rsidP="00296464">
                          <w:r w:rsidRPr="00E94852">
                            <w:rPr>
                              <w:position w:val="-12"/>
                            </w:rPr>
                            <w:object w:dxaOrig="2180" w:dyaOrig="420">
                              <v:shape id="_x0000_i1178" type="#_x0000_t75" style="width:95.8pt;height:18.15pt" o:ole="">
                                <v:imagedata r:id="rId301" o:title=""/>
                              </v:shape>
                              <o:OLEObject Type="Embed" ProgID="Equation.DSMT4" ShapeID="_x0000_i1178" DrawAspect="Content" ObjectID="_1620370863" r:id="rId302"/>
                            </w:object>
                          </w:r>
                        </w:p>
                      </w:txbxContent>
                    </v:textbox>
                  </v:shape>
                  <v:shape id="_x0000_s10957" type="#_x0000_t202" style="position:absolute;left:558;top:6683;width:456;height:567" filled="f" stroked="f">
                    <v:textbox style="mso-next-textbox:#_x0000_s10957">
                      <w:txbxContent>
                        <w:p w:rsidR="00954857" w:rsidRDefault="00954857" w:rsidP="00296464">
                          <w:r w:rsidRPr="00E94852">
                            <w:rPr>
                              <w:position w:val="-4"/>
                            </w:rPr>
                            <w:object w:dxaOrig="160" w:dyaOrig="279">
                              <v:shape id="_x0000_i1179" type="#_x0000_t75" style="width:7.5pt;height:13.15pt" o:ole="">
                                <v:imagedata r:id="rId303" o:title=""/>
                              </v:shape>
                              <o:OLEObject Type="Embed" ProgID="Equation.DSMT4" ShapeID="_x0000_i1179" DrawAspect="Content" ObjectID="_1620370864" r:id="rId304"/>
                            </w:object>
                          </w:r>
                        </w:p>
                      </w:txbxContent>
                    </v:textbox>
                  </v:shape>
                  <v:shape id="_x0000_s10958" type="#_x0000_t202" style="position:absolute;left:1130;top:7424;width:635;height:415;mso-wrap-style:none" filled="f" stroked="f">
                    <v:textbox style="mso-next-textbox:#_x0000_s10958">
                      <w:txbxContent>
                        <w:p w:rsidR="00954857" w:rsidRDefault="00954857" w:rsidP="00296464">
                          <w:r w:rsidRPr="00EB4291">
                            <w:rPr>
                              <w:position w:val="-6"/>
                            </w:rPr>
                            <w:object w:dxaOrig="340" w:dyaOrig="300">
                              <v:shape id="_x0000_i1180" type="#_x0000_t75" style="width:17.55pt;height:15.05pt" o:ole="">
                                <v:imagedata r:id="rId305" o:title=""/>
                              </v:shape>
                              <o:OLEObject Type="Embed" ProgID="Equation.DSMT4" ShapeID="_x0000_i1180" DrawAspect="Content" ObjectID="_1620370865" r:id="rId306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296464" w:rsidRPr="00CA1892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540" w:dyaOrig="320">
                <v:shape id="_x0000_i1181" type="#_x0000_t75" style="width:21.3pt;height:12.5pt" o:ole="">
                  <v:imagedata r:id="rId307" o:title=""/>
                </v:shape>
                <o:OLEObject Type="Embed" ProgID="Equation.DSMT4" ShapeID="_x0000_i1181" DrawAspect="Content" ObjectID="_1620370552" r:id="rId308"/>
              </w:object>
            </w:r>
            <w:r w:rsidR="00296464">
              <w:rPr>
                <w:rFonts w:ascii="Adobe Arabic" w:hAnsi="Adobe Arabic" w:cs="Adobe Arabic"/>
                <w:sz w:val="36"/>
                <w:szCs w:val="36"/>
                <w:rtl/>
              </w:rPr>
              <w:t>نتابع تطور التفاعل التام بي</w:t>
            </w:r>
            <w:r w:rsidR="00296464">
              <w:rPr>
                <w:rFonts w:ascii="Adobe Arabic" w:hAnsi="Adobe Arabic" w:cs="Adobe Arabic" w:hint="cs"/>
                <w:sz w:val="36"/>
                <w:szCs w:val="36"/>
                <w:rtl/>
              </w:rPr>
              <w:t>ن</w: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حلول مائي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182" type="#_x0000_t75" style="width:24.4pt;height:18.8pt" o:ole="">
                  <v:imagedata r:id="rId309" o:title=""/>
                </v:shape>
                <o:OLEObject Type="Embed" ProgID="Equation.DSMT4" ShapeID="_x0000_i1182" DrawAspect="Content" ObjectID="_1620370553" r:id="rId310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لحمض </w:t>
            </w:r>
            <w:proofErr w:type="spellStart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أكزاليك</w:t>
            </w:r>
            <w:proofErr w:type="spellEnd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تركيزه المولي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20" w:dyaOrig="380">
                <v:shape id="_x0000_i1183" type="#_x0000_t75" style="width:16.3pt;height:18.8pt" o:ole="">
                  <v:imagedata r:id="rId311" o:title=""/>
                </v:shape>
                <o:OLEObject Type="Embed" ProgID="Equation.DSMT4" ShapeID="_x0000_i1183" DrawAspect="Content" ObjectID="_1620370554" r:id="rId312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 محلول مائي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520" w:dyaOrig="380">
                <v:shape id="_x0000_i1184" type="#_x0000_t75" style="width:25.65pt;height:18.8pt" o:ole="">
                  <v:imagedata r:id="rId313" o:title=""/>
                </v:shape>
                <o:OLEObject Type="Embed" ProgID="Equation.DSMT4" ShapeID="_x0000_i1184" DrawAspect="Content" ObjectID="_1620370555" r:id="rId314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برمنغانات</w:t>
            </w:r>
            <w:proofErr w:type="spellEnd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بوتاسيوم</w:t>
            </w:r>
            <w:proofErr w:type="spellEnd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تركيزه المولي 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40" w:dyaOrig="380">
                <v:shape id="_x0000_i1185" type="#_x0000_t75" style="width:17.55pt;height:18.8pt" o:ole="">
                  <v:imagedata r:id="rId315" o:title=""/>
                </v:shape>
                <o:OLEObject Type="Embed" ProgID="Equation.DSMT4" ShapeID="_x0000_i1185" DrawAspect="Content" ObjectID="_1620370556" r:id="rId316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.نمزج عند اللحظة </w:t>
            </w:r>
            <w:r w:rsidR="00296464"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580" w:dyaOrig="300">
                <v:shape id="_x0000_i1186" type="#_x0000_t75" style="width:28.8pt;height:15.05pt" o:ole="">
                  <v:imagedata r:id="rId317" o:title=""/>
                </v:shape>
                <o:OLEObject Type="Embed" ProgID="Equation.DSMT4" ShapeID="_x0000_i1186" DrawAspect="Content" ObjectID="_1620370557" r:id="rId318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حجما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340" w:dyaOrig="380">
                <v:shape id="_x0000_i1187" type="#_x0000_t75" style="width:67pt;height:18.8pt" o:ole="">
                  <v:imagedata r:id="rId319" o:title=""/>
                </v:shape>
                <o:OLEObject Type="Embed" ProgID="Equation.DSMT4" ShapeID="_x0000_i1187" DrawAspect="Content" ObjectID="_1620370558" r:id="rId320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المحلول 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188" type="#_x0000_t75" style="width:24.4pt;height:18.8pt" o:ole="">
                  <v:imagedata r:id="rId309" o:title=""/>
                </v:shape>
                <o:OLEObject Type="Embed" ProgID="Equation.DSMT4" ShapeID="_x0000_i1188" DrawAspect="Content" ObjectID="_1620370559" r:id="rId321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حجم 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359" w:dyaOrig="380">
                <v:shape id="_x0000_i1189" type="#_x0000_t75" style="width:68.25pt;height:18.8pt" o:ole="">
                  <v:imagedata r:id="rId322" o:title=""/>
                </v:shape>
                <o:OLEObject Type="Embed" ProgID="Equation.DSMT4" ShapeID="_x0000_i1189" DrawAspect="Content" ObjectID="_1620370560" r:id="rId323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ن المحلول 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520" w:dyaOrig="380">
                <v:shape id="_x0000_i1190" type="#_x0000_t75" style="width:25.65pt;height:18.8pt" o:ole="">
                  <v:imagedata r:id="rId324" o:title=""/>
                </v:shape>
                <o:OLEObject Type="Embed" ProgID="Equation.DSMT4" ShapeID="_x0000_i1190" DrawAspect="Content" ObjectID="_1620370561" r:id="rId325"/>
              </w:object>
            </w:r>
            <w:r w:rsidR="00296464">
              <w:rPr>
                <w:rFonts w:ascii="Adobe Arabic" w:hAnsi="Adobe Arabic" w:cs="Adobe Arabic"/>
                <w:sz w:val="36"/>
                <w:szCs w:val="36"/>
                <w:rtl/>
              </w:rPr>
              <w:t>وب</w:t>
            </w:r>
            <w:r w:rsidR="00296464">
              <w:rPr>
                <w:rFonts w:ascii="Adobe Arabic" w:hAnsi="Adobe Arabic" w:cs="Adobe Arabic" w:hint="cs"/>
                <w:sz w:val="36"/>
                <w:szCs w:val="36"/>
                <w:rtl/>
              </w:rPr>
              <w:t>ضع</w: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قطرات من حمض الكبريت المركز ( لا يؤثر على حجم المزيج).يُجرى التفاعل عند درجة حرارة ثابتة </w:t>
            </w:r>
            <w:r w:rsidR="00296464"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220" w:dyaOrig="300">
                <v:shape id="_x0000_i1191" type="#_x0000_t75" style="width:10.65pt;height:15.05pt" o:ole="">
                  <v:imagedata r:id="rId326" o:title=""/>
                </v:shape>
                <o:OLEObject Type="Embed" ProgID="Equation.DSMT4" ShapeID="_x0000_i1191" DrawAspect="Content" ObjectID="_1620370562" r:id="rId327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.يمثل البيان تغير التقدم بدلالة التركيز المولي </w:t>
            </w:r>
            <w:proofErr w:type="spellStart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شوارد</w:t>
            </w:r>
            <w:proofErr w:type="spellEnd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برمنغانات</w:t>
            </w:r>
            <w:proofErr w:type="spellEnd"/>
            <w:r w:rsidR="003D1D5A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296464" w:rsidRDefault="00296464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1 - أكتب المعادلتين النصفيتين  للأكسدة و الإرجاع </w:t>
            </w:r>
          </w:p>
          <w:p w:rsidR="00296464" w:rsidRDefault="00296464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المعادلة الإجمالية علما </w:t>
            </w:r>
            <w:proofErr w:type="gram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أن</w:t>
            </w:r>
            <w:proofErr w:type="gram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ثنائيتين الداخلتين</w:t>
            </w:r>
          </w:p>
          <w:p w:rsidR="00296464" w:rsidRPr="000B3A6B" w:rsidRDefault="00296464" w:rsidP="007342A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ي التفاعل </w:t>
            </w:r>
            <w:proofErr w:type="gram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هما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:</w:t>
            </w:r>
            <w:proofErr w:type="gramEnd"/>
            <w:r w:rsidR="007342AF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200" w:dyaOrig="420">
                <v:shape id="_x0000_i1192" type="#_x0000_t75" style="width:160.3pt;height:20.65pt" o:ole="">
                  <v:imagedata r:id="rId328" o:title=""/>
                </v:shape>
                <o:OLEObject Type="Embed" ProgID="Equation.DSMT4" ShapeID="_x0000_i1192" DrawAspect="Content" ObjectID="_1620370563" r:id="rId329"/>
              </w:object>
            </w:r>
          </w:p>
          <w:p w:rsidR="00296464" w:rsidRPr="000B3A6B" w:rsidRDefault="00296464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2 - أنشئ جدول تقدم التفاعل. </w:t>
            </w:r>
          </w:p>
          <w:p w:rsidR="00296464" w:rsidRPr="000B3A6B" w:rsidRDefault="00296464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3 - جّد قيمة التقدم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أعظمي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طريقتين.</w:t>
            </w:r>
          </w:p>
          <w:p w:rsidR="00296464" w:rsidRDefault="00296464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4 - أحسب قيمتي 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20" w:dyaOrig="380">
                <v:shape id="_x0000_i1193" type="#_x0000_t75" style="width:16.3pt;height:18.8pt" o:ole="">
                  <v:imagedata r:id="rId330" o:title=""/>
                </v:shape>
                <o:OLEObject Type="Embed" ProgID="Equation.DSMT4" ShapeID="_x0000_i1193" DrawAspect="Content" ObjectID="_1620370564" r:id="rId331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40" w:dyaOrig="380">
                <v:shape id="_x0000_i1194" type="#_x0000_t75" style="width:17.55pt;height:18.8pt" o:ole="">
                  <v:imagedata r:id="rId332" o:title=""/>
                </v:shape>
                <o:OLEObject Type="Embed" ProgID="Equation.DSMT4" ShapeID="_x0000_i1194" DrawAspect="Content" ObjectID="_1620370565" r:id="rId333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7342AF" w:rsidRPr="000B3A6B" w:rsidRDefault="007342AF" w:rsidP="007342A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296464" w:rsidRPr="000B3A6B" w:rsidRDefault="00296464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5 - كم يكون التركيز المولي لحمض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أكزاليك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ما نجمع حجما من غاز ثنائي أكسيد الفحم قدره</w:t>
            </w:r>
            <w:r w:rsidRPr="000B3A6B">
              <w:rPr>
                <w:rFonts w:ascii="Adobe Arabic" w:eastAsiaTheme="minorEastAsia" w:hAnsi="Adobe Arabic" w:cs="Adobe Arabic"/>
                <w:position w:val="-16"/>
                <w:sz w:val="36"/>
                <w:szCs w:val="36"/>
                <w:lang w:eastAsia="fr-FR"/>
              </w:rPr>
              <w:object w:dxaOrig="1719" w:dyaOrig="420">
                <v:shape id="_x0000_i1195" type="#_x0000_t75" style="width:85.75pt;height:20.65pt" o:ole="">
                  <v:imagedata r:id="rId334" o:title=""/>
                </v:shape>
                <o:OLEObject Type="Embed" ProgID="Equation.DSMT4" ShapeID="_x0000_i1195" DrawAspect="Content" ObjectID="_1620370566" r:id="rId335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قاسا في الشرطين النظاميين .</w:t>
            </w:r>
          </w:p>
          <w:p w:rsidR="00296464" w:rsidRPr="000B3A6B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6 - علما أن السرعة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حجمية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إختفاء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شوارد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برمنغانات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 اللحظة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660" w:dyaOrig="360">
                <v:shape id="_x0000_i1196" type="#_x0000_t75" style="width:32.55pt;height:18.15pt" o:ole="">
                  <v:imagedata r:id="rId336" o:title=""/>
                </v:shape>
                <o:OLEObject Type="Embed" ProgID="Equation.DSMT4" ShapeID="_x0000_i1196" DrawAspect="Content" ObjectID="_1620370567" r:id="rId33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3D1D5A" w:rsidRPr="00CA1892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120" w:dyaOrig="420">
                <v:shape id="_x0000_i1197" type="#_x0000_t75" style="width:155.9pt;height:20.65pt" o:ole="">
                  <v:imagedata r:id="rId338" o:title=""/>
                </v:shape>
                <o:OLEObject Type="Embed" ProgID="Equation.DSMT4" ShapeID="_x0000_i1197" DrawAspect="Content" ObjectID="_1620370568" r:id="rId339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حسب السرعة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حجمية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تفاعل عند اللحظة 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660" w:dyaOrig="360">
                <v:shape id="_x0000_i1198" type="#_x0000_t75" style="width:32.55pt;height:18.15pt" o:ole="">
                  <v:imagedata r:id="rId336" o:title=""/>
                </v:shape>
                <o:OLEObject Type="Embed" ProgID="Equation.DSMT4" ShapeID="_x0000_i1198" DrawAspect="Content" ObjectID="_1620370569" r:id="rId340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296464" w:rsidRPr="00296464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7-</w:t>
            </w:r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>نأخذ نفس الحجمين</w:t>
            </w:r>
            <w:r w:rsidRPr="00633B21">
              <w:rPr>
                <w:rFonts w:eastAsiaTheme="minorEastAsia"/>
                <w:position w:val="-12"/>
                <w:lang w:eastAsia="fr-FR"/>
              </w:rPr>
              <w:object w:dxaOrig="300" w:dyaOrig="380">
                <v:shape id="_x0000_i1199" type="#_x0000_t75" style="width:15.05pt;height:18.8pt" o:ole="">
                  <v:imagedata r:id="rId341" o:title=""/>
                </v:shape>
                <o:OLEObject Type="Embed" ProgID="Equation.DSMT4" ShapeID="_x0000_i1199" DrawAspect="Content" ObjectID="_1620370570" r:id="rId342"/>
              </w:object>
            </w:r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>و</w:t>
            </w:r>
            <w:r w:rsidRPr="00633B21">
              <w:rPr>
                <w:rFonts w:eastAsiaTheme="minorEastAsia"/>
                <w:position w:val="-12"/>
                <w:lang w:eastAsia="fr-FR"/>
              </w:rPr>
              <w:object w:dxaOrig="340" w:dyaOrig="380">
                <v:shape id="_x0000_i1200" type="#_x0000_t75" style="width:16.9pt;height:18.8pt" o:ole="">
                  <v:imagedata r:id="rId343" o:title=""/>
                </v:shape>
                <o:OLEObject Type="Embed" ProgID="Equation.DSMT4" ShapeID="_x0000_i1200" DrawAspect="Content" ObjectID="_1620370571" r:id="rId344"/>
              </w:object>
            </w:r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ن المحلولين السابقين</w:t>
            </w:r>
            <w:r w:rsidRPr="00633B21">
              <w:rPr>
                <w:rFonts w:eastAsiaTheme="minorEastAsia"/>
                <w:position w:val="-12"/>
                <w:lang w:eastAsia="fr-FR"/>
              </w:rPr>
              <w:object w:dxaOrig="480" w:dyaOrig="380">
                <v:shape id="_x0000_i1201" type="#_x0000_t75" style="width:23.8pt;height:18.8pt" o:ole="">
                  <v:imagedata r:id="rId345" o:title=""/>
                </v:shape>
                <o:OLEObject Type="Embed" ProgID="Equation.DSMT4" ShapeID="_x0000_i1201" DrawAspect="Content" ObjectID="_1620370572" r:id="rId346"/>
              </w:object>
            </w:r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>و</w:t>
            </w:r>
            <w:r w:rsidRPr="00633B21">
              <w:rPr>
                <w:rFonts w:eastAsiaTheme="minorEastAsia"/>
                <w:position w:val="-12"/>
                <w:lang w:eastAsia="fr-FR"/>
              </w:rPr>
              <w:object w:dxaOrig="520" w:dyaOrig="380">
                <v:shape id="_x0000_i1202" type="#_x0000_t75" style="width:26.3pt;height:18.8pt" o:ole="">
                  <v:imagedata r:id="rId347" o:title=""/>
                </v:shape>
                <o:OLEObject Type="Embed" ProgID="Equation.DSMT4" ShapeID="_x0000_i1202" DrawAspect="Content" ObjectID="_1620370573" r:id="rId348"/>
              </w:object>
            </w:r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>ونقوم بتمديد المحلول</w:t>
            </w:r>
            <w:r w:rsidRPr="00633B21">
              <w:rPr>
                <w:rFonts w:eastAsiaTheme="minorEastAsia"/>
                <w:position w:val="-12"/>
                <w:lang w:eastAsia="fr-FR"/>
              </w:rPr>
              <w:object w:dxaOrig="480" w:dyaOrig="380">
                <v:shape id="_x0000_i1203" type="#_x0000_t75" style="width:23.8pt;height:18.8pt" o:ole="">
                  <v:imagedata r:id="rId349" o:title=""/>
                </v:shape>
                <o:OLEObject Type="Embed" ProgID="Equation.DSMT4" ShapeID="_x0000_i1203" DrawAspect="Content" ObjectID="_1620370574" r:id="rId350"/>
              </w:object>
            </w:r>
            <w:r>
              <w:rPr>
                <w:rFonts w:hint="cs"/>
                <w:rtl/>
              </w:rPr>
              <w:t xml:space="preserve"> </w:t>
            </w:r>
            <w:r w:rsidRPr="00633B21">
              <w:rPr>
                <w:rFonts w:eastAsiaTheme="minorEastAsia"/>
                <w:position w:val="-4"/>
                <w:lang w:eastAsia="fr-FR"/>
              </w:rPr>
              <w:object w:dxaOrig="220" w:dyaOrig="220">
                <v:shape id="_x0000_i1204" type="#_x0000_t75" style="width:11.25pt;height:11.25pt" o:ole="">
                  <v:imagedata r:id="rId351" o:title=""/>
                </v:shape>
                <o:OLEObject Type="Embed" ProgID="Equation.DSMT4" ShapeID="_x0000_i1204" DrawAspect="Content" ObjectID="_1620370575" r:id="rId352"/>
              </w:object>
            </w:r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رة لنحصل على المحلول </w:t>
            </w:r>
            <w:r w:rsidRPr="00633B21">
              <w:rPr>
                <w:rFonts w:eastAsiaTheme="minorEastAsia"/>
                <w:position w:val="-12"/>
                <w:lang w:eastAsia="fr-FR"/>
              </w:rPr>
              <w:object w:dxaOrig="480" w:dyaOrig="380">
                <v:shape id="_x0000_i1205" type="#_x0000_t75" style="width:23.8pt;height:18.8pt" o:ole="">
                  <v:imagedata r:id="rId353" o:title=""/>
                </v:shape>
                <o:OLEObject Type="Embed" ProgID="Equation.DSMT4" ShapeID="_x0000_i1205" DrawAspect="Content" ObjectID="_1620370576" r:id="rId354"/>
              </w:object>
            </w:r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>حجمه</w:t>
            </w:r>
            <w:r w:rsidRPr="00633B21">
              <w:rPr>
                <w:rFonts w:eastAsiaTheme="minorEastAsia"/>
                <w:position w:val="-12"/>
                <w:lang w:eastAsia="fr-FR"/>
              </w:rPr>
              <w:object w:dxaOrig="1340" w:dyaOrig="380">
                <v:shape id="_x0000_i1206" type="#_x0000_t75" style="width:67pt;height:18.8pt" o:ole="">
                  <v:imagedata r:id="rId355" o:title=""/>
                </v:shape>
                <o:OLEObject Type="Embed" ProgID="Equation.DSMT4" ShapeID="_x0000_i1206" DrawAspect="Content" ObjectID="_1620370577" r:id="rId356"/>
              </w:object>
            </w:r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تركيزه المولي</w:t>
            </w:r>
            <w:r w:rsidRPr="00633B21">
              <w:rPr>
                <w:rFonts w:eastAsiaTheme="minorEastAsia"/>
                <w:position w:val="-6"/>
                <w:lang w:eastAsia="fr-FR"/>
              </w:rPr>
              <w:object w:dxaOrig="320" w:dyaOrig="320">
                <v:shape id="_x0000_i1207" type="#_x0000_t75" style="width:16.3pt;height:16.3pt" o:ole="">
                  <v:imagedata r:id="rId357" o:title=""/>
                </v:shape>
                <o:OLEObject Type="Embed" ProgID="Equation.DSMT4" ShapeID="_x0000_i1207" DrawAspect="Content" ObjectID="_1620370578" r:id="rId358"/>
              </w:object>
            </w:r>
            <w:proofErr w:type="gramStart"/>
            <w:r w:rsidRPr="0029646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  <w:proofErr w:type="gramEnd"/>
          </w:p>
          <w:p w:rsidR="00296464" w:rsidRDefault="00F8708C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group id="_x0000_s10540" style="position:absolute;left:0;text-align:left;margin-left:2.4pt;margin-top:22.65pt;width:338.8pt;height:216.75pt;z-index:251882496" coordorigin="844,10395" coordsize="6776,4335">
                  <v:group id="_x0000_s10541" style="position:absolute;left:1309;top:10853;width:6236;height:3402;mso-wrap-distance-left:8.5pt;mso-wrap-distance-top:8.5pt;mso-wrap-distance-right:8.5pt;mso-wrap-distance-bottom:8.5pt;mso-position-horizontal-relative:margin;mso-position-vertical-relative:margin" coordorigin="11176,12240" coordsize="6236,3402">
                    <v:line id="_x0000_s10542" style="position:absolute" from="11176,12240" to="11176,15642" strokecolor="#0000c0" strokeweight=".25pt">
                      <v:stroke dashstyle="1 1" endcap="round"/>
                    </v:line>
                    <v:line id="_x0000_s10543" style="position:absolute" from="11233,12240" to="11233,15642" strokecolor="#0000c0" strokeweight=".25pt">
                      <v:stroke dashstyle="1 1" endcap="round"/>
                    </v:line>
                    <v:line id="_x0000_s10544" style="position:absolute" from="11289,12240" to="11289,15642" strokecolor="#0000c0" strokeweight=".25pt">
                      <v:stroke dashstyle="1 1" endcap="round"/>
                    </v:line>
                    <v:line id="_x0000_s10545" style="position:absolute" from="11346,12240" to="11346,15642" strokecolor="#0000c0" strokeweight=".25pt">
                      <v:stroke dashstyle="1 1" endcap="round"/>
                    </v:line>
                    <v:line id="_x0000_s10546" style="position:absolute" from="11403,12240" to="11403,15642" strokecolor="#0000c0" strokeweight=".25pt">
                      <v:stroke dashstyle="1 1" endcap="round"/>
                    </v:line>
                    <v:line id="_x0000_s10547" style="position:absolute" from="11459,12240" to="11459,15642" strokecolor="#0000c0" strokeweight=".25pt">
                      <v:stroke dashstyle="1 1" endcap="round"/>
                    </v:line>
                    <v:line id="_x0000_s10548" style="position:absolute" from="11516,12240" to="11516,15642" strokecolor="#0000c0" strokeweight=".25pt">
                      <v:stroke dashstyle="1 1" endcap="round"/>
                    </v:line>
                    <v:line id="_x0000_s10549" style="position:absolute" from="11573,12240" to="11573,15642" strokecolor="#0000c0" strokeweight=".25pt">
                      <v:stroke dashstyle="1 1" endcap="round"/>
                    </v:line>
                    <v:line id="_x0000_s10550" style="position:absolute" from="11630,12240" to="11630,15642" strokecolor="#0000c0" strokeweight=".25pt">
                      <v:stroke dashstyle="1 1" endcap="round"/>
                    </v:line>
                    <v:line id="_x0000_s10551" style="position:absolute" from="11686,12240" to="11686,15642" strokecolor="#0000c0" strokeweight=".25pt">
                      <v:stroke dashstyle="1 1" endcap="round"/>
                    </v:line>
                    <v:line id="_x0000_s10552" style="position:absolute" from="11743,12240" to="11743,15642" strokecolor="#0000c0" strokeweight=".25pt">
                      <v:stroke dashstyle="1 1" endcap="round"/>
                    </v:line>
                    <v:line id="_x0000_s10553" style="position:absolute" from="11800,12240" to="11800,15642" strokecolor="#0000c0" strokeweight=".25pt">
                      <v:stroke dashstyle="1 1" endcap="round"/>
                    </v:line>
                    <v:line id="_x0000_s10554" style="position:absolute" from="11856,12240" to="11856,15642" strokecolor="#0000c0" strokeweight=".25pt">
                      <v:stroke dashstyle="1 1" endcap="round"/>
                    </v:line>
                    <v:line id="_x0000_s10555" style="position:absolute" from="11913,12240" to="11913,15642" strokecolor="#0000c0" strokeweight=".25pt">
                      <v:stroke dashstyle="1 1" endcap="round"/>
                    </v:line>
                    <v:line id="_x0000_s10556" style="position:absolute" from="11970,12240" to="11970,15642" strokecolor="#0000c0" strokeweight=".25pt">
                      <v:stroke dashstyle="1 1" endcap="round"/>
                    </v:line>
                    <v:line id="_x0000_s10557" style="position:absolute" from="12026,12240" to="12026,15642" strokecolor="#0000c0" strokeweight=".25pt">
                      <v:stroke dashstyle="1 1" endcap="round"/>
                    </v:line>
                    <v:line id="_x0000_s10558" style="position:absolute" from="12083,12240" to="12083,15642" strokecolor="#0000c0" strokeweight=".25pt">
                      <v:stroke dashstyle="1 1" endcap="round"/>
                    </v:line>
                    <v:line id="_x0000_s10559" style="position:absolute" from="12140,12240" to="12140,15642" strokecolor="#0000c0" strokeweight=".25pt">
                      <v:stroke dashstyle="1 1" endcap="round"/>
                    </v:line>
                    <v:line id="_x0000_s10560" style="position:absolute" from="12196,12240" to="12196,15642" strokecolor="#0000c0" strokeweight=".25pt">
                      <v:stroke dashstyle="1 1" endcap="round"/>
                    </v:line>
                    <v:line id="_x0000_s10561" style="position:absolute" from="12253,12240" to="12253,15642" strokecolor="#0000c0" strokeweight=".25pt">
                      <v:stroke dashstyle="1 1" endcap="round"/>
                    </v:line>
                    <v:line id="_x0000_s10562" style="position:absolute" from="12310,12240" to="12310,15642" strokecolor="#0000c0" strokeweight=".25pt">
                      <v:stroke dashstyle="1 1" endcap="round"/>
                    </v:line>
                    <v:line id="_x0000_s10563" style="position:absolute" from="12367,12240" to="12367,15642" strokecolor="#0000c0" strokeweight=".25pt">
                      <v:stroke dashstyle="1 1" endcap="round"/>
                    </v:line>
                    <v:line id="_x0000_s10564" style="position:absolute" from="12423,12240" to="12423,15642" strokecolor="#0000c0" strokeweight=".25pt">
                      <v:stroke dashstyle="1 1" endcap="round"/>
                    </v:line>
                    <v:line id="_x0000_s10565" style="position:absolute" from="12480,12240" to="12480,15642" strokecolor="#0000c0" strokeweight=".25pt">
                      <v:stroke dashstyle="1 1" endcap="round"/>
                    </v:line>
                    <v:line id="_x0000_s10566" style="position:absolute" from="12537,12240" to="12537,15642" strokecolor="#0000c0" strokeweight=".25pt">
                      <v:stroke dashstyle="1 1" endcap="round"/>
                    </v:line>
                    <v:line id="_x0000_s10567" style="position:absolute" from="12593,12240" to="12593,15642" strokecolor="#0000c0" strokeweight=".25pt">
                      <v:stroke dashstyle="1 1" endcap="round"/>
                    </v:line>
                    <v:line id="_x0000_s10568" style="position:absolute" from="12650,12240" to="12650,15642" strokecolor="#0000c0" strokeweight=".25pt">
                      <v:stroke dashstyle="1 1" endcap="round"/>
                    </v:line>
                    <v:line id="_x0000_s10569" style="position:absolute" from="12707,12240" to="12707,15642" strokecolor="#0000c0" strokeweight=".25pt">
                      <v:stroke dashstyle="1 1" endcap="round"/>
                    </v:line>
                    <v:line id="_x0000_s10570" style="position:absolute" from="12763,12240" to="12763,15642" strokecolor="#0000c0" strokeweight=".25pt">
                      <v:stroke dashstyle="1 1" endcap="round"/>
                    </v:line>
                    <v:line id="_x0000_s10571" style="position:absolute" from="12820,12240" to="12820,15642" strokecolor="#0000c0" strokeweight=".25pt">
                      <v:stroke dashstyle="1 1" endcap="round"/>
                    </v:line>
                    <v:line id="_x0000_s10572" style="position:absolute" from="12877,12240" to="12877,15642" strokecolor="#0000c0" strokeweight=".25pt">
                      <v:stroke dashstyle="1 1" endcap="round"/>
                    </v:line>
                    <v:line id="_x0000_s10573" style="position:absolute" from="12933,12240" to="12933,15642" strokecolor="#0000c0" strokeweight=".25pt">
                      <v:stroke dashstyle="1 1" endcap="round"/>
                    </v:line>
                    <v:line id="_x0000_s10574" style="position:absolute" from="12990,12240" to="12990,15642" strokecolor="#0000c0" strokeweight=".25pt">
                      <v:stroke dashstyle="1 1" endcap="round"/>
                    </v:line>
                    <v:line id="_x0000_s10575" style="position:absolute" from="13047,12240" to="13047,15642" strokecolor="#0000c0" strokeweight=".25pt">
                      <v:stroke dashstyle="1 1" endcap="round"/>
                    </v:line>
                    <v:line id="_x0000_s10576" style="position:absolute" from="13104,12240" to="13104,15642" strokecolor="#0000c0" strokeweight=".25pt">
                      <v:stroke dashstyle="1 1" endcap="round"/>
                    </v:line>
                    <v:line id="_x0000_s10577" style="position:absolute" from="13160,12240" to="13160,15642" strokecolor="#0000c0" strokeweight=".25pt">
                      <v:stroke dashstyle="1 1" endcap="round"/>
                    </v:line>
                    <v:line id="_x0000_s10578" style="position:absolute" from="13217,12240" to="13217,15642" strokecolor="#0000c0" strokeweight=".25pt">
                      <v:stroke dashstyle="1 1" endcap="round"/>
                    </v:line>
                    <v:line id="_x0000_s10579" style="position:absolute" from="13274,12240" to="13274,15642" strokecolor="#0000c0" strokeweight=".25pt">
                      <v:stroke dashstyle="1 1" endcap="round"/>
                    </v:line>
                    <v:line id="_x0000_s10580" style="position:absolute" from="13330,12240" to="13330,15642" strokecolor="#0000c0" strokeweight=".25pt">
                      <v:stroke dashstyle="1 1" endcap="round"/>
                    </v:line>
                    <v:line id="_x0000_s10581" style="position:absolute" from="13387,12240" to="13387,15642" strokecolor="#0000c0" strokeweight=".25pt">
                      <v:stroke dashstyle="1 1" endcap="round"/>
                    </v:line>
                    <v:line id="_x0000_s10582" style="position:absolute" from="13444,12240" to="13444,15642" strokecolor="#0000c0" strokeweight=".25pt">
                      <v:stroke dashstyle="1 1" endcap="round"/>
                    </v:line>
                    <v:line id="_x0000_s10583" style="position:absolute" from="13500,12240" to="13500,15642" strokecolor="#0000c0" strokeweight=".25pt">
                      <v:stroke dashstyle="1 1" endcap="round"/>
                    </v:line>
                    <v:line id="_x0000_s10584" style="position:absolute" from="13557,12240" to="13557,15642" strokecolor="#0000c0" strokeweight=".25pt">
                      <v:stroke dashstyle="1 1" endcap="round"/>
                    </v:line>
                    <v:line id="_x0000_s10585" style="position:absolute" from="13614,12240" to="13614,15642" strokecolor="#0000c0" strokeweight=".25pt">
                      <v:stroke dashstyle="1 1" endcap="round"/>
                    </v:line>
                    <v:line id="_x0000_s10586" style="position:absolute" from="13670,12240" to="13670,15642" strokecolor="#0000c0" strokeweight=".25pt">
                      <v:stroke dashstyle="1 1" endcap="round"/>
                    </v:line>
                    <v:line id="_x0000_s10587" style="position:absolute" from="13727,12240" to="13727,15642" strokecolor="#0000c0" strokeweight=".25pt">
                      <v:stroke dashstyle="1 1" endcap="round"/>
                    </v:line>
                    <v:line id="_x0000_s10588" style="position:absolute" from="13784,12240" to="13784,15642" strokecolor="#0000c0" strokeweight=".25pt">
                      <v:stroke dashstyle="1 1" endcap="round"/>
                    </v:line>
                    <v:line id="_x0000_s10589" style="position:absolute" from="13841,12240" to="13841,15642" strokecolor="#0000c0" strokeweight=".25pt">
                      <v:stroke dashstyle="1 1" endcap="round"/>
                    </v:line>
                    <v:line id="_x0000_s10590" style="position:absolute" from="13897,12240" to="13897,15642" strokecolor="#0000c0" strokeweight=".25pt">
                      <v:stroke dashstyle="1 1" endcap="round"/>
                    </v:line>
                    <v:line id="_x0000_s10591" style="position:absolute" from="13954,12240" to="13954,15642" strokecolor="#0000c0" strokeweight=".25pt">
                      <v:stroke dashstyle="1 1" endcap="round"/>
                    </v:line>
                    <v:line id="_x0000_s10592" style="position:absolute" from="14011,12240" to="14011,15642" strokecolor="#0000c0" strokeweight=".25pt">
                      <v:stroke dashstyle="1 1" endcap="round"/>
                    </v:line>
                    <v:line id="_x0000_s10593" style="position:absolute" from="14067,12240" to="14067,15642" strokecolor="#0000c0" strokeweight=".25pt">
                      <v:stroke dashstyle="1 1" endcap="round"/>
                    </v:line>
                    <v:line id="_x0000_s10594" style="position:absolute" from="14124,12240" to="14124,15642" strokecolor="#0000c0" strokeweight=".25pt">
                      <v:stroke dashstyle="1 1" endcap="round"/>
                    </v:line>
                    <v:line id="_x0000_s10595" style="position:absolute" from="14181,12240" to="14181,15642" strokecolor="#0000c0" strokeweight=".25pt">
                      <v:stroke dashstyle="1 1" endcap="round"/>
                    </v:line>
                    <v:line id="_x0000_s10596" style="position:absolute" from="14237,12240" to="14237,15642" strokecolor="#0000c0" strokeweight=".25pt">
                      <v:stroke dashstyle="1 1" endcap="round"/>
                    </v:line>
                    <v:line id="_x0000_s10597" style="position:absolute" from="14294,12240" to="14294,15642" strokecolor="#0000c0" strokeweight=".25pt">
                      <v:stroke dashstyle="1 1" endcap="round"/>
                    </v:line>
                    <v:line id="_x0000_s10598" style="position:absolute" from="14351,12240" to="14351,15642" strokecolor="#0000c0" strokeweight=".25pt">
                      <v:stroke dashstyle="1 1" endcap="round"/>
                    </v:line>
                    <v:line id="_x0000_s10599" style="position:absolute" from="14407,12240" to="14407,15642" strokecolor="#0000c0" strokeweight=".25pt">
                      <v:stroke dashstyle="1 1" endcap="round"/>
                    </v:line>
                    <v:line id="_x0000_s10600" style="position:absolute" from="14464,12240" to="14464,15642" strokecolor="#0000c0" strokeweight=".25pt">
                      <v:stroke dashstyle="1 1" endcap="round"/>
                    </v:line>
                    <v:line id="_x0000_s10601" style="position:absolute" from="14521,12240" to="14521,15642" strokecolor="#0000c0" strokeweight=".25pt">
                      <v:stroke dashstyle="1 1" endcap="round"/>
                    </v:line>
                    <v:line id="_x0000_s10602" style="position:absolute" from="14578,12240" to="14578,15642" strokecolor="#0000c0" strokeweight=".25pt">
                      <v:stroke dashstyle="1 1" endcap="round"/>
                    </v:line>
                    <v:line id="_x0000_s10603" style="position:absolute" from="14634,12240" to="14634,15642" strokecolor="#0000c0" strokeweight=".25pt">
                      <v:stroke dashstyle="1 1" endcap="round"/>
                    </v:line>
                    <v:line id="_x0000_s10604" style="position:absolute" from="14691,12240" to="14691,15642" strokecolor="#0000c0" strokeweight=".25pt">
                      <v:stroke dashstyle="1 1" endcap="round"/>
                    </v:line>
                    <v:line id="_x0000_s10605" style="position:absolute" from="14748,12240" to="14748,15642" strokecolor="#0000c0" strokeweight=".25pt">
                      <v:stroke dashstyle="1 1" endcap="round"/>
                    </v:line>
                    <v:line id="_x0000_s10606" style="position:absolute" from="14804,12240" to="14804,15642" strokecolor="#0000c0" strokeweight=".25pt">
                      <v:stroke dashstyle="1 1" endcap="round"/>
                    </v:line>
                    <v:line id="_x0000_s10607" style="position:absolute" from="14861,12240" to="14861,15642" strokecolor="#0000c0" strokeweight=".25pt">
                      <v:stroke dashstyle="1 1" endcap="round"/>
                    </v:line>
                    <v:line id="_x0000_s10608" style="position:absolute" from="14918,12240" to="14918,15642" strokecolor="#0000c0" strokeweight=".25pt">
                      <v:stroke dashstyle="1 1" endcap="round"/>
                    </v:line>
                    <v:line id="_x0000_s10609" style="position:absolute" from="14974,12240" to="14974,15642" strokecolor="#0000c0" strokeweight=".25pt">
                      <v:stroke dashstyle="1 1" endcap="round"/>
                    </v:line>
                    <v:line id="_x0000_s10610" style="position:absolute" from="15031,12240" to="15031,15642" strokecolor="#0000c0" strokeweight=".25pt">
                      <v:stroke dashstyle="1 1" endcap="round"/>
                    </v:line>
                    <v:line id="_x0000_s10611" style="position:absolute" from="15088,12240" to="15088,15642" strokecolor="#0000c0" strokeweight=".25pt">
                      <v:stroke dashstyle="1 1" endcap="round"/>
                    </v:line>
                    <v:line id="_x0000_s10612" style="position:absolute" from="15145,12240" to="15145,15642" strokecolor="#0000c0" strokeweight=".25pt">
                      <v:stroke dashstyle="1 1" endcap="round"/>
                    </v:line>
                    <v:line id="_x0000_s10613" style="position:absolute" from="15201,12240" to="15201,15642" strokecolor="#0000c0" strokeweight=".25pt">
                      <v:stroke dashstyle="1 1" endcap="round"/>
                    </v:line>
                    <v:line id="_x0000_s10614" style="position:absolute" from="15258,12240" to="15258,15642" strokecolor="#0000c0" strokeweight=".25pt">
                      <v:stroke dashstyle="1 1" endcap="round"/>
                    </v:line>
                    <v:line id="_x0000_s10615" style="position:absolute" from="15315,12240" to="15315,15642" strokecolor="#0000c0" strokeweight=".25pt">
                      <v:stroke dashstyle="1 1" endcap="round"/>
                    </v:line>
                    <v:line id="_x0000_s10616" style="position:absolute" from="15371,12240" to="15371,15642" strokecolor="#0000c0" strokeweight=".25pt">
                      <v:stroke dashstyle="1 1" endcap="round"/>
                    </v:line>
                    <v:line id="_x0000_s10617" style="position:absolute" from="15428,12240" to="15428,15642" strokecolor="#0000c0" strokeweight=".25pt">
                      <v:stroke dashstyle="1 1" endcap="round"/>
                    </v:line>
                    <v:line id="_x0000_s10618" style="position:absolute" from="15485,12240" to="15485,15642" strokecolor="#0000c0" strokeweight=".25pt">
                      <v:stroke dashstyle="1 1" endcap="round"/>
                    </v:line>
                    <v:line id="_x0000_s10619" style="position:absolute" from="15541,12240" to="15541,15642" strokecolor="#0000c0" strokeweight=".25pt">
                      <v:stroke dashstyle="1 1" endcap="round"/>
                    </v:line>
                    <v:line id="_x0000_s10620" style="position:absolute" from="15598,12240" to="15598,15642" strokecolor="#0000c0" strokeweight=".25pt">
                      <v:stroke dashstyle="1 1" endcap="round"/>
                    </v:line>
                    <v:line id="_x0000_s10621" style="position:absolute" from="15655,12240" to="15655,15642" strokecolor="#0000c0" strokeweight=".25pt">
                      <v:stroke dashstyle="1 1" endcap="round"/>
                    </v:line>
                    <v:line id="_x0000_s10622" style="position:absolute" from="15711,12240" to="15711,15642" strokecolor="#0000c0" strokeweight=".25pt">
                      <v:stroke dashstyle="1 1" endcap="round"/>
                    </v:line>
                    <v:line id="_x0000_s10623" style="position:absolute" from="15768,12240" to="15768,15642" strokecolor="#0000c0" strokeweight=".25pt">
                      <v:stroke dashstyle="1 1" endcap="round"/>
                    </v:line>
                    <v:line id="_x0000_s10624" style="position:absolute" from="15825,12240" to="15825,15642" strokecolor="#0000c0" strokeweight=".25pt">
                      <v:stroke dashstyle="1 1" endcap="round"/>
                    </v:line>
                    <v:line id="_x0000_s10625" style="position:absolute" from="15882,12240" to="15882,15642" strokecolor="#0000c0" strokeweight=".25pt">
                      <v:stroke dashstyle="1 1" endcap="round"/>
                    </v:line>
                    <v:line id="_x0000_s10626" style="position:absolute" from="15938,12240" to="15938,15642" strokecolor="#0000c0" strokeweight=".25pt">
                      <v:stroke dashstyle="1 1" endcap="round"/>
                    </v:line>
                    <v:line id="_x0000_s10627" style="position:absolute" from="15995,12240" to="15995,15642" strokecolor="#0000c0" strokeweight=".25pt">
                      <v:stroke dashstyle="1 1" endcap="round"/>
                    </v:line>
                    <v:line id="_x0000_s10628" style="position:absolute" from="16052,12240" to="16052,15642" strokecolor="#0000c0" strokeweight=".25pt">
                      <v:stroke dashstyle="1 1" endcap="round"/>
                    </v:line>
                    <v:line id="_x0000_s10629" style="position:absolute" from="16108,12240" to="16108,15642" strokecolor="#0000c0" strokeweight=".25pt">
                      <v:stroke dashstyle="1 1" endcap="round"/>
                    </v:line>
                    <v:line id="_x0000_s10630" style="position:absolute" from="16165,12240" to="16165,15642" strokecolor="#0000c0" strokeweight=".25pt">
                      <v:stroke dashstyle="1 1" endcap="round"/>
                    </v:line>
                    <v:line id="_x0000_s10631" style="position:absolute" from="16222,12240" to="16222,15642" strokecolor="#0000c0" strokeweight=".25pt">
                      <v:stroke dashstyle="1 1" endcap="round"/>
                    </v:line>
                    <v:line id="_x0000_s10632" style="position:absolute" from="16278,12240" to="16278,15642" strokecolor="#0000c0" strokeweight=".25pt">
                      <v:stroke dashstyle="1 1" endcap="round"/>
                    </v:line>
                    <v:line id="_x0000_s10633" style="position:absolute" from="16335,12240" to="16335,15642" strokecolor="#0000c0" strokeweight=".25pt">
                      <v:stroke dashstyle="1 1" endcap="round"/>
                    </v:line>
                    <v:line id="_x0000_s10634" style="position:absolute" from="16392,12240" to="16392,15642" strokecolor="#0000c0" strokeweight=".25pt">
                      <v:stroke dashstyle="1 1" endcap="round"/>
                    </v:line>
                    <v:line id="_x0000_s10635" style="position:absolute" from="16448,12240" to="16448,15642" strokecolor="#0000c0" strokeweight=".25pt">
                      <v:stroke dashstyle="1 1" endcap="round"/>
                    </v:line>
                    <v:line id="_x0000_s10636" style="position:absolute" from="16505,12240" to="16505,15642" strokecolor="#0000c0" strokeweight=".25pt">
                      <v:stroke dashstyle="1 1" endcap="round"/>
                    </v:line>
                    <v:line id="_x0000_s10637" style="position:absolute" from="16562,12240" to="16562,15642" strokecolor="#0000c0" strokeweight=".25pt">
                      <v:stroke dashstyle="1 1" endcap="round"/>
                    </v:line>
                    <v:line id="_x0000_s10638" style="position:absolute" from="16619,12240" to="16619,15642" strokecolor="#0000c0" strokeweight=".25pt">
                      <v:stroke dashstyle="1 1" endcap="round"/>
                    </v:line>
                    <v:line id="_x0000_s10639" style="position:absolute" from="16675,12240" to="16675,15642" strokecolor="#0000c0" strokeweight=".25pt">
                      <v:stroke dashstyle="1 1" endcap="round"/>
                    </v:line>
                    <v:line id="_x0000_s10640" style="position:absolute" from="16732,12240" to="16732,15642" strokecolor="#0000c0" strokeweight=".25pt">
                      <v:stroke dashstyle="1 1" endcap="round"/>
                    </v:line>
                    <v:line id="_x0000_s10641" style="position:absolute" from="16789,12240" to="16789,15642" strokecolor="#0000c0" strokeweight=".25pt">
                      <v:stroke dashstyle="1 1" endcap="round"/>
                    </v:line>
                    <v:line id="_x0000_s10642" style="position:absolute" from="16845,12240" to="16845,15642" strokecolor="#0000c0" strokeweight=".25pt">
                      <v:stroke dashstyle="1 1" endcap="round"/>
                    </v:line>
                    <v:line id="_x0000_s10643" style="position:absolute" from="16902,12240" to="16902,15642" strokecolor="#0000c0" strokeweight=".25pt">
                      <v:stroke dashstyle="1 1" endcap="round"/>
                    </v:line>
                    <v:line id="_x0000_s10644" style="position:absolute" from="16959,12240" to="16959,15642" strokecolor="#0000c0" strokeweight=".25pt">
                      <v:stroke dashstyle="1 1" endcap="round"/>
                    </v:line>
                    <v:line id="_x0000_s10645" style="position:absolute" from="17015,12240" to="17015,15642" strokecolor="#0000c0" strokeweight=".25pt">
                      <v:stroke dashstyle="1 1" endcap="round"/>
                    </v:line>
                    <v:line id="_x0000_s10646" style="position:absolute" from="17072,12240" to="17072,15642" strokecolor="#0000c0" strokeweight=".25pt">
                      <v:stroke dashstyle="1 1" endcap="round"/>
                    </v:line>
                    <v:line id="_x0000_s10647" style="position:absolute" from="17129,12240" to="17129,15642" strokecolor="#0000c0" strokeweight=".25pt">
                      <v:stroke dashstyle="1 1" endcap="round"/>
                    </v:line>
                    <v:line id="_x0000_s10648" style="position:absolute" from="17185,12240" to="17185,15642" strokecolor="#0000c0" strokeweight=".25pt">
                      <v:stroke dashstyle="1 1" endcap="round"/>
                    </v:line>
                    <v:line id="_x0000_s10649" style="position:absolute" from="17242,12240" to="17242,15642" strokecolor="#0000c0" strokeweight=".25pt">
                      <v:stroke dashstyle="1 1" endcap="round"/>
                    </v:line>
                    <v:line id="_x0000_s10650" style="position:absolute" from="17299,12240" to="17299,15642" strokecolor="#0000c0" strokeweight=".25pt">
                      <v:stroke dashstyle="1 1" endcap="round"/>
                    </v:line>
                    <v:line id="_x0000_s10651" style="position:absolute" from="17356,12240" to="17356,15642" strokecolor="#0000c0" strokeweight=".25pt">
                      <v:stroke dashstyle="1 1" endcap="round"/>
                    </v:line>
                    <v:line id="_x0000_s10652" style="position:absolute" from="17412,12240" to="17412,15642" strokecolor="#0000c0" strokeweight=".25pt">
                      <v:stroke dashstyle="1 1" endcap="round"/>
                    </v:line>
                    <v:line id="_x0000_s10653" style="position:absolute" from="11176,12240" to="17412,12240" strokecolor="#0000c0" strokeweight=".25pt">
                      <v:stroke dashstyle="1 1" endcap="round"/>
                    </v:line>
                    <v:line id="_x0000_s10654" style="position:absolute" from="11176,12297" to="17412,12297" strokecolor="#0000c0" strokeweight=".25pt">
                      <v:stroke dashstyle="1 1" endcap="round"/>
                    </v:line>
                    <v:line id="_x0000_s10655" style="position:absolute" from="11176,12353" to="17412,12353" strokecolor="#0000c0" strokeweight=".25pt">
                      <v:stroke dashstyle="1 1" endcap="round"/>
                    </v:line>
                    <v:line id="_x0000_s10656" style="position:absolute" from="11176,12410" to="17412,12410" strokecolor="#0000c0" strokeweight=".25pt">
                      <v:stroke dashstyle="1 1" endcap="round"/>
                    </v:line>
                    <v:line id="_x0000_s10657" style="position:absolute" from="11176,12467" to="17412,12467" strokecolor="#0000c0" strokeweight=".25pt">
                      <v:stroke dashstyle="1 1" endcap="round"/>
                    </v:line>
                    <v:line id="_x0000_s10658" style="position:absolute" from="11176,12523" to="17412,12523" strokecolor="#0000c0" strokeweight=".25pt">
                      <v:stroke dashstyle="1 1" endcap="round"/>
                    </v:line>
                    <v:line id="_x0000_s10659" style="position:absolute" from="11176,12580" to="17412,12580" strokecolor="#0000c0" strokeweight=".25pt">
                      <v:stroke dashstyle="1 1" endcap="round"/>
                    </v:line>
                    <v:line id="_x0000_s10660" style="position:absolute" from="11176,12637" to="17412,12637" strokecolor="#0000c0" strokeweight=".25pt">
                      <v:stroke dashstyle="1 1" endcap="round"/>
                    </v:line>
                    <v:line id="_x0000_s10661" style="position:absolute" from="11176,12694" to="17412,12694" strokecolor="#0000c0" strokeweight=".25pt">
                      <v:stroke dashstyle="1 1" endcap="round"/>
                    </v:line>
                    <v:line id="_x0000_s10662" style="position:absolute" from="11176,12750" to="17412,12750" strokecolor="#0000c0" strokeweight=".25pt">
                      <v:stroke dashstyle="1 1" endcap="round"/>
                    </v:line>
                    <v:line id="_x0000_s10663" style="position:absolute" from="11176,12807" to="17412,12807" strokecolor="#0000c0" strokeweight=".25pt">
                      <v:stroke dashstyle="1 1" endcap="round"/>
                    </v:line>
                    <v:line id="_x0000_s10664" style="position:absolute" from="11176,12864" to="17412,12864" strokecolor="#0000c0" strokeweight=".25pt">
                      <v:stroke dashstyle="1 1" endcap="round"/>
                    </v:line>
                    <v:line id="_x0000_s10665" style="position:absolute" from="11176,12920" to="17412,12920" strokecolor="#0000c0" strokeweight=".25pt">
                      <v:stroke dashstyle="1 1" endcap="round"/>
                    </v:line>
                    <v:line id="_x0000_s10666" style="position:absolute" from="11176,12977" to="17412,12977" strokecolor="#0000c0" strokeweight=".25pt">
                      <v:stroke dashstyle="1 1" endcap="round"/>
                    </v:line>
                    <v:line id="_x0000_s10667" style="position:absolute" from="11176,13034" to="17412,13034" strokecolor="#0000c0" strokeweight=".25pt">
                      <v:stroke dashstyle="1 1" endcap="round"/>
                    </v:line>
                    <v:line id="_x0000_s10668" style="position:absolute" from="11176,13090" to="17412,13090" strokecolor="#0000c0" strokeweight=".25pt">
                      <v:stroke dashstyle="1 1" endcap="round"/>
                    </v:line>
                    <v:line id="_x0000_s10669" style="position:absolute" from="11176,13147" to="17412,13147" strokecolor="#0000c0" strokeweight=".25pt">
                      <v:stroke dashstyle="1 1" endcap="round"/>
                    </v:line>
                    <v:line id="_x0000_s10670" style="position:absolute" from="11176,13204" to="17412,13204" strokecolor="#0000c0" strokeweight=".25pt">
                      <v:stroke dashstyle="1 1" endcap="round"/>
                    </v:line>
                    <v:line id="_x0000_s10671" style="position:absolute" from="11176,13260" to="17412,13260" strokecolor="#0000c0" strokeweight=".25pt">
                      <v:stroke dashstyle="1 1" endcap="round"/>
                    </v:line>
                    <v:line id="_x0000_s10672" style="position:absolute" from="11176,13317" to="17412,13317" strokecolor="#0000c0" strokeweight=".25pt">
                      <v:stroke dashstyle="1 1" endcap="round"/>
                    </v:line>
                    <v:line id="_x0000_s10673" style="position:absolute" from="11176,13374" to="17412,13374" strokecolor="#0000c0" strokeweight=".25pt">
                      <v:stroke dashstyle="1 1" endcap="round"/>
                    </v:line>
                    <v:line id="_x0000_s10674" style="position:absolute" from="11176,13431" to="17412,13431" strokecolor="#0000c0" strokeweight=".25pt">
                      <v:stroke dashstyle="1 1" endcap="round"/>
                    </v:line>
                    <v:line id="_x0000_s10675" style="position:absolute" from="11176,13487" to="17412,13487" strokecolor="#0000c0" strokeweight=".25pt">
                      <v:stroke dashstyle="1 1" endcap="round"/>
                    </v:line>
                    <v:line id="_x0000_s10676" style="position:absolute" from="11176,13544" to="17412,13544" strokecolor="#0000c0" strokeweight=".25pt">
                      <v:stroke dashstyle="1 1" endcap="round"/>
                    </v:line>
                    <v:line id="_x0000_s10677" style="position:absolute" from="11176,13601" to="17412,13601" strokecolor="#0000c0" strokeweight=".25pt">
                      <v:stroke dashstyle="1 1" endcap="round"/>
                    </v:line>
                    <v:line id="_x0000_s10678" style="position:absolute" from="11176,13657" to="17412,13657" strokecolor="#0000c0" strokeweight=".25pt">
                      <v:stroke dashstyle="1 1" endcap="round"/>
                    </v:line>
                    <v:line id="_x0000_s10679" style="position:absolute" from="11176,13714" to="17412,13714" strokecolor="#0000c0" strokeweight=".25pt">
                      <v:stroke dashstyle="1 1" endcap="round"/>
                    </v:line>
                    <v:line id="_x0000_s10680" style="position:absolute" from="11176,13771" to="17412,13771" strokecolor="#0000c0" strokeweight=".25pt">
                      <v:stroke dashstyle="1 1" endcap="round"/>
                    </v:line>
                    <v:line id="_x0000_s10681" style="position:absolute" from="11176,13827" to="17412,13827" strokecolor="#0000c0" strokeweight=".25pt">
                      <v:stroke dashstyle="1 1" endcap="round"/>
                    </v:line>
                    <v:line id="_x0000_s10682" style="position:absolute" from="11176,13884" to="17412,13884" strokecolor="#0000c0" strokeweight=".25pt">
                      <v:stroke dashstyle="1 1" endcap="round"/>
                    </v:line>
                    <v:line id="_x0000_s10683" style="position:absolute" from="11176,13941" to="17412,13941" strokecolor="#0000c0" strokeweight=".25pt">
                      <v:stroke dashstyle="1 1" endcap="round"/>
                    </v:line>
                    <v:line id="_x0000_s10684" style="position:absolute" from="11176,13997" to="17412,13997" strokecolor="#0000c0" strokeweight=".25pt">
                      <v:stroke dashstyle="1 1" endcap="round"/>
                    </v:line>
                    <v:line id="_x0000_s10685" style="position:absolute" from="11176,14054" to="17412,14054" strokecolor="#0000c0" strokeweight=".25pt">
                      <v:stroke dashstyle="1 1" endcap="round"/>
                    </v:line>
                    <v:line id="_x0000_s10686" style="position:absolute" from="11176,14111" to="17412,14111" strokecolor="#0000c0" strokeweight=".25pt">
                      <v:stroke dashstyle="1 1" endcap="round"/>
                    </v:line>
                    <v:line id="_x0000_s10687" style="position:absolute" from="11176,14168" to="17412,14168" strokecolor="#0000c0" strokeweight=".25pt">
                      <v:stroke dashstyle="1 1" endcap="round"/>
                    </v:line>
                    <v:line id="_x0000_s10688" style="position:absolute" from="11176,14224" to="17412,14224" strokecolor="#0000c0" strokeweight=".25pt">
                      <v:stroke dashstyle="1 1" endcap="round"/>
                    </v:line>
                    <v:line id="_x0000_s10689" style="position:absolute" from="11176,14281" to="17412,14281" strokecolor="#0000c0" strokeweight=".25pt">
                      <v:stroke dashstyle="1 1" endcap="round"/>
                    </v:line>
                    <v:line id="_x0000_s10690" style="position:absolute" from="11176,14338" to="17412,14338" strokecolor="#0000c0" strokeweight=".25pt">
                      <v:stroke dashstyle="1 1" endcap="round"/>
                    </v:line>
                    <v:line id="_x0000_s10691" style="position:absolute" from="11176,14394" to="17412,14394" strokecolor="#0000c0" strokeweight=".25pt">
                      <v:stroke dashstyle="1 1" endcap="round"/>
                    </v:line>
                    <v:line id="_x0000_s10692" style="position:absolute" from="11176,14451" to="17412,14451" strokecolor="#0000c0" strokeweight=".25pt">
                      <v:stroke dashstyle="1 1" endcap="round"/>
                    </v:line>
                    <v:line id="_x0000_s10693" style="position:absolute" from="11176,14508" to="17412,14508" strokecolor="#0000c0" strokeweight=".25pt">
                      <v:stroke dashstyle="1 1" endcap="round"/>
                    </v:line>
                    <v:line id="_x0000_s10694" style="position:absolute" from="11176,14564" to="17412,14564" strokecolor="#0000c0" strokeweight=".25pt">
                      <v:stroke dashstyle="1 1" endcap="round"/>
                    </v:line>
                    <v:line id="_x0000_s10695" style="position:absolute" from="11176,14621" to="17412,14621" strokecolor="#0000c0" strokeweight=".25pt">
                      <v:stroke dashstyle="1 1" endcap="round"/>
                    </v:line>
                    <v:line id="_x0000_s10696" style="position:absolute" from="11176,14678" to="17412,14678" strokecolor="#0000c0" strokeweight=".25pt">
                      <v:stroke dashstyle="1 1" endcap="round"/>
                    </v:line>
                    <v:line id="_x0000_s10697" style="position:absolute" from="11176,14734" to="17412,14734" strokecolor="#0000c0" strokeweight=".25pt">
                      <v:stroke dashstyle="1 1" endcap="round"/>
                    </v:line>
                    <v:line id="_x0000_s10698" style="position:absolute" from="11176,14791" to="17412,14791" strokecolor="#0000c0" strokeweight=".25pt">
                      <v:stroke dashstyle="1 1" endcap="round"/>
                    </v:line>
                    <v:line id="_x0000_s10699" style="position:absolute" from="11176,14848" to="17412,14848" strokecolor="#0000c0" strokeweight=".25pt">
                      <v:stroke dashstyle="1 1" endcap="round"/>
                    </v:line>
                    <v:line id="_x0000_s10700" style="position:absolute" from="11176,14905" to="17412,14905" strokecolor="#0000c0" strokeweight=".25pt">
                      <v:stroke dashstyle="1 1" endcap="round"/>
                    </v:line>
                    <v:line id="_x0000_s10701" style="position:absolute" from="11176,14961" to="17412,14961" strokecolor="#0000c0" strokeweight=".25pt">
                      <v:stroke dashstyle="1 1" endcap="round"/>
                    </v:line>
                    <v:line id="_x0000_s10702" style="position:absolute" from="11176,15018" to="17412,15018" strokecolor="#0000c0" strokeweight=".25pt">
                      <v:stroke dashstyle="1 1" endcap="round"/>
                    </v:line>
                    <v:line id="_x0000_s10703" style="position:absolute" from="11176,15075" to="17412,15075" strokecolor="#0000c0" strokeweight=".25pt">
                      <v:stroke dashstyle="1 1" endcap="round"/>
                    </v:line>
                    <v:line id="_x0000_s10704" style="position:absolute" from="11176,15131" to="17412,15131" strokecolor="#0000c0" strokeweight=".25pt">
                      <v:stroke dashstyle="1 1" endcap="round"/>
                    </v:line>
                    <v:line id="_x0000_s10705" style="position:absolute" from="11176,15188" to="17412,15188" strokecolor="#0000c0" strokeweight=".25pt">
                      <v:stroke dashstyle="1 1" endcap="round"/>
                    </v:line>
                    <v:line id="_x0000_s10706" style="position:absolute" from="11176,15245" to="17412,15245" strokecolor="#0000c0" strokeweight=".25pt">
                      <v:stroke dashstyle="1 1" endcap="round"/>
                    </v:line>
                    <v:line id="_x0000_s10707" style="position:absolute" from="11176,15301" to="17412,15301" strokecolor="#0000c0" strokeweight=".25pt">
                      <v:stroke dashstyle="1 1" endcap="round"/>
                    </v:line>
                    <v:line id="_x0000_s10708" style="position:absolute" from="11176,15358" to="17412,15358" strokecolor="#0000c0" strokeweight=".25pt">
                      <v:stroke dashstyle="1 1" endcap="round"/>
                    </v:line>
                    <v:line id="_x0000_s10709" style="position:absolute" from="11176,15415" to="17412,15415" strokecolor="#0000c0" strokeweight=".25pt">
                      <v:stroke dashstyle="1 1" endcap="round"/>
                    </v:line>
                    <v:line id="_x0000_s10710" style="position:absolute" from="11176,15471" to="17412,15471" strokecolor="#0000c0" strokeweight=".25pt">
                      <v:stroke dashstyle="1 1" endcap="round"/>
                    </v:line>
                    <v:line id="_x0000_s10711" style="position:absolute" from="11176,15528" to="17412,15528" strokecolor="#0000c0" strokeweight=".25pt">
                      <v:stroke dashstyle="1 1" endcap="round"/>
                    </v:line>
                    <v:line id="_x0000_s10712" style="position:absolute" from="11176,15585" to="17412,15585" strokecolor="#0000c0" strokeweight=".25pt">
                      <v:stroke dashstyle="1 1" endcap="round"/>
                    </v:line>
                    <v:line id="_x0000_s10713" style="position:absolute" from="11176,15642" to="17412,15642" strokecolor="#0000c0" strokeweight=".25pt">
                      <v:stroke dashstyle="1 1" endcap="round"/>
                    </v:line>
                    <v:line id="_x0000_s10714" style="position:absolute" from="11176,12240" to="11176,15642" strokecolor="fuchsia" strokeweight=".25pt"/>
                    <v:line id="_x0000_s10715" style="position:absolute" from="11459,12240" to="11459,15642" strokecolor="fuchsia" strokeweight=".25pt"/>
                    <v:line id="_x0000_s10716" style="position:absolute" from="11743,12240" to="11743,15642" strokecolor="fuchsia" strokeweight=".25pt"/>
                    <v:line id="_x0000_s10717" style="position:absolute" from="12026,12240" to="12026,15642" strokecolor="fuchsia" strokeweight=".25pt"/>
                    <v:line id="_x0000_s10718" style="position:absolute" from="12310,12240" to="12310,15642" strokecolor="fuchsia" strokeweight=".25pt"/>
                    <v:line id="_x0000_s10719" style="position:absolute" from="12593,12240" to="12593,15642" strokecolor="fuchsia" strokeweight=".25pt"/>
                    <v:line id="_x0000_s10720" style="position:absolute" from="12877,12240" to="12877,15642" strokecolor="fuchsia" strokeweight=".25pt"/>
                    <v:line id="_x0000_s10721" style="position:absolute" from="13160,12240" to="13160,15642" strokecolor="fuchsia" strokeweight=".25pt"/>
                    <v:line id="_x0000_s10722" style="position:absolute" from="13444,12240" to="13444,15642" strokecolor="fuchsia" strokeweight=".25pt"/>
                    <v:line id="_x0000_s10723" style="position:absolute" from="13727,12240" to="13727,15642" strokecolor="fuchsia" strokeweight=".25pt"/>
                    <v:line id="_x0000_s10724" style="position:absolute" from="14011,12240" to="14011,15642" strokecolor="fuchsia" strokeweight=".25pt"/>
                    <v:line id="_x0000_s10725" style="position:absolute" from="14294,12240" to="14294,15642" strokecolor="fuchsia" strokeweight=".25pt"/>
                    <v:line id="_x0000_s10726" style="position:absolute" from="14578,12240" to="14578,15642" strokecolor="fuchsia" strokeweight=".25pt"/>
                    <v:line id="_x0000_s10727" style="position:absolute" from="14861,12240" to="14861,15642" strokecolor="fuchsia" strokeweight=".25pt"/>
                    <v:line id="_x0000_s10728" style="position:absolute" from="15145,12240" to="15145,15642" strokecolor="fuchsia" strokeweight=".25pt"/>
                    <v:line id="_x0000_s10729" style="position:absolute" from="15428,12240" to="15428,15642" strokecolor="fuchsia" strokeweight=".25pt"/>
                    <v:line id="_x0000_s10730" style="position:absolute" from="15711,12240" to="15711,15642" strokecolor="fuchsia" strokeweight=".25pt"/>
                    <v:line id="_x0000_s10731" style="position:absolute" from="15995,12240" to="15995,15642" strokecolor="fuchsia" strokeweight=".25pt"/>
                    <v:line id="_x0000_s10732" style="position:absolute" from="16278,12240" to="16278,15642" strokecolor="fuchsia" strokeweight=".25pt"/>
                    <v:line id="_x0000_s10733" style="position:absolute" from="16562,12240" to="16562,15642" strokecolor="fuchsia" strokeweight=".25pt"/>
                    <v:line id="_x0000_s10734" style="position:absolute" from="16845,12240" to="16845,15642" strokecolor="fuchsia" strokeweight=".25pt"/>
                    <v:line id="_x0000_s10735" style="position:absolute" from="17129,12240" to="17129,15642" strokecolor="fuchsia" strokeweight=".25pt"/>
                    <v:line id="_x0000_s10736" style="position:absolute" from="11176,12240" to="17412,12240" strokecolor="fuchsia" strokeweight=".25pt"/>
                    <v:line id="_x0000_s10737" style="position:absolute" from="11176,12523" to="17412,12523" strokecolor="fuchsia" strokeweight=".25pt"/>
                    <v:line id="_x0000_s10738" style="position:absolute" from="11176,12807" to="17412,12807" strokecolor="fuchsia" strokeweight=".25pt"/>
                    <v:line id="_x0000_s10739" style="position:absolute" from="11176,13090" to="17412,13090" strokecolor="fuchsia" strokeweight=".25pt"/>
                    <v:line id="_x0000_s10740" style="position:absolute" from="11176,13374" to="17412,13374" strokecolor="fuchsia" strokeweight=".25pt"/>
                    <v:line id="_x0000_s10741" style="position:absolute" from="11176,13657" to="17412,13657" strokecolor="fuchsia" strokeweight=".25pt"/>
                    <v:line id="_x0000_s10742" style="position:absolute" from="11176,13941" to="17412,13941" strokecolor="fuchsia" strokeweight=".25pt"/>
                    <v:line id="_x0000_s10743" style="position:absolute" from="11176,14224" to="17412,14224" strokecolor="fuchsia" strokeweight=".25pt"/>
                    <v:line id="_x0000_s10744" style="position:absolute" from="11176,14508" to="17412,14508" strokecolor="fuchsia" strokeweight=".25pt"/>
                    <v:line id="_x0000_s10745" style="position:absolute" from="11176,14791" to="17412,14791" strokecolor="fuchsia" strokeweight=".25pt"/>
                    <v:line id="_x0000_s10746" style="position:absolute" from="11176,15075" to="17412,15075" strokecolor="fuchsia" strokeweight=".25pt"/>
                    <v:line id="_x0000_s10747" style="position:absolute" from="11176,15358" to="17412,15358" strokecolor="fuchsia" strokeweight=".25pt"/>
                    <v:line id="_x0000_s10748" style="position:absolute" from="11176,12240" to="11176,15642" strokeweight=".5pt"/>
                    <v:line id="_x0000_s10749" style="position:absolute" from="11743,12240" to="11743,15642" strokeweight=".5pt"/>
                    <v:line id="_x0000_s10750" style="position:absolute" from="12310,12240" to="12310,15642" strokeweight=".5pt"/>
                    <v:line id="_x0000_s10751" style="position:absolute" from="12877,12240" to="12877,15642" strokeweight=".5pt"/>
                    <v:line id="_x0000_s10752" style="position:absolute" from="13444,12240" to="13444,15642" strokeweight=".5pt"/>
                    <v:line id="_x0000_s10753" style="position:absolute" from="14011,12240" to="14011,15642" strokeweight=".5pt"/>
                    <v:line id="_x0000_s10754" style="position:absolute" from="14578,12240" to="14578,15642" strokeweight=".5pt"/>
                    <v:line id="_x0000_s10755" style="position:absolute" from="15145,12240" to="15145,15642" strokeweight=".5pt"/>
                    <v:line id="_x0000_s10756" style="position:absolute" from="15711,12240" to="15711,15642" strokeweight=".5pt"/>
                    <v:line id="_x0000_s10757" style="position:absolute" from="16278,12240" to="16278,15642" strokeweight=".5pt"/>
                    <v:line id="_x0000_s10758" style="position:absolute" from="16845,12240" to="16845,15642" strokeweight=".5pt"/>
                    <v:line id="_x0000_s10759" style="position:absolute" from="17412,12240" to="17412,15642" strokeweight=".5pt"/>
                    <v:line id="_x0000_s10760" style="position:absolute" from="11176,12240" to="17412,12240" strokeweight=".5pt"/>
                    <v:line id="_x0000_s10761" style="position:absolute" from="11176,12807" to="17412,12807" strokeweight=".5pt"/>
                    <v:line id="_x0000_s10762" style="position:absolute" from="11176,13374" to="17412,13374" strokeweight=".5pt"/>
                    <v:line id="_x0000_s10763" style="position:absolute" from="11176,13941" to="17412,13941" strokeweight=".5pt"/>
                    <v:line id="_x0000_s10764" style="position:absolute" from="11176,14508" to="17412,14508" strokeweight=".5pt"/>
                    <v:line id="_x0000_s10765" style="position:absolute" from="11176,15075" to="17412,15075" strokeweight=".5pt"/>
                    <v:line id="_x0000_s10766" style="position:absolute" from="11176,15642" to="17412,15642" strokeweight=".5pt"/>
                  </v:group>
                  <v:shape id="_x0000_s10767" style="position:absolute;left:1300;top:11423;width:6237;height:2836" coordsize="6237,2836" path="m,2836v136,-81,257,-153,432,-284c607,2421,835,2240,1048,2051v213,-189,468,-453,662,-635c1904,1234,2008,1111,2215,959,2422,807,2695,629,2952,502,3209,375,3508,268,3755,195,4002,122,4217,91,4436,63,4655,35,4856,38,5072,28,5288,18,5536,8,5730,4,5924,,6132,2,6237,1e" filled="f" strokeweight="1pt">
                    <v:path arrowok="t"/>
                  </v:shape>
                  <v:shape id="_x0000_s10768" type="#_x0000_t32" style="position:absolute;left:1300;top:12356;width:3541;height:1899;flip:y" o:connectortype="straight">
                    <v:stroke dashstyle="dash"/>
                  </v:shape>
                  <v:shape id="_x0000_s10769" type="#_x0000_t202" style="position:absolute;left:844;top:13472;width:600;height:418;mso-wrap-style:none" filled="f" stroked="f">
                    <v:textbox style="mso-next-textbox:#_x0000_s10769">
                      <w:txbxContent>
                        <w:p w:rsidR="00954857" w:rsidRDefault="00954857" w:rsidP="00296464">
                          <w:r w:rsidRPr="00AE491F">
                            <w:rPr>
                              <w:position w:val="-6"/>
                            </w:rPr>
                            <w:object w:dxaOrig="320" w:dyaOrig="300">
                              <v:shape id="_x0000_i1208" type="#_x0000_t75" style="width:15.65pt;height:14.4pt" o:ole="">
                                <v:imagedata r:id="rId359" o:title=""/>
                              </v:shape>
                              <o:OLEObject Type="Embed" ProgID="Equation.DSMT4" ShapeID="_x0000_i1208" DrawAspect="Content" ObjectID="_1620370866" r:id="rId360"/>
                            </w:object>
                          </w:r>
                        </w:p>
                      </w:txbxContent>
                    </v:textbox>
                  </v:shape>
                  <v:shape id="_x0000_s10770" type="#_x0000_t202" style="position:absolute;left:1657;top:14260;width:439;height:397;mso-wrap-style:none" filled="f" stroked="f">
                    <v:textbox style="mso-next-textbox:#_x0000_s10770">
                      <w:txbxContent>
                        <w:p w:rsidR="00954857" w:rsidRDefault="00954857" w:rsidP="00296464">
                          <w:r w:rsidRPr="00E94852">
                            <w:rPr>
                              <w:position w:val="-4"/>
                            </w:rPr>
                            <w:object w:dxaOrig="160" w:dyaOrig="279">
                              <v:shape id="_x0000_i1209" type="#_x0000_t75" style="width:7.5pt;height:13.15pt" o:ole="">
                                <v:imagedata r:id="rId361" o:title=""/>
                              </v:shape>
                              <o:OLEObject Type="Embed" ProgID="Equation.DSMT4" ShapeID="_x0000_i1209" DrawAspect="Content" ObjectID="_1620370867" r:id="rId362"/>
                            </w:object>
                          </w:r>
                        </w:p>
                      </w:txbxContent>
                    </v:textbox>
                  </v:shape>
                  <v:shape id="_x0000_s10771" type="#_x0000_t202" style="position:absolute;left:6572;top:14260;width:1048;height:470;mso-wrap-style:none" filled="f" stroked="f">
                    <v:textbox style="mso-next-textbox:#_x0000_s10771">
                      <w:txbxContent>
                        <w:p w:rsidR="00954857" w:rsidRDefault="00954857" w:rsidP="00296464">
                          <w:r w:rsidRPr="00AE491F">
                            <w:rPr>
                              <w:position w:val="-12"/>
                            </w:rPr>
                            <w:object w:dxaOrig="780" w:dyaOrig="360">
                              <v:shape id="_x0000_i1210" type="#_x0000_t75" style="width:38.2pt;height:17.55pt" o:ole="">
                                <v:imagedata r:id="rId363" o:title=""/>
                              </v:shape>
                              <o:OLEObject Type="Embed" ProgID="Equation.DSMT4" ShapeID="_x0000_i1210" DrawAspect="Content" ObjectID="_1620370868" r:id="rId364"/>
                            </w:object>
                          </w:r>
                        </w:p>
                      </w:txbxContent>
                    </v:textbox>
                  </v:shape>
                  <v:shape id="_x0000_s10772" type="#_x0000_t202" style="position:absolute;left:1178;top:10395;width:2305;height:787;mso-wrap-style:none" filled="f" stroked="f">
                    <v:textbox style="mso-next-textbox:#_x0000_s10772;mso-fit-shape-to-text:t">
                      <w:txbxContent>
                        <w:p w:rsidR="00954857" w:rsidRDefault="00954857" w:rsidP="00296464">
                          <w:r w:rsidRPr="00AE491F">
                            <w:rPr>
                              <w:position w:val="-12"/>
                            </w:rPr>
                            <w:object w:dxaOrig="2079" w:dyaOrig="420">
                              <v:shape id="_x0000_i1211" type="#_x0000_t75" style="width:100.8pt;height:20.05pt" o:ole="">
                                <v:imagedata r:id="rId365" o:title=""/>
                              </v:shape>
                              <o:OLEObject Type="Embed" ProgID="Equation.DSMT4" ShapeID="_x0000_i1211" DrawAspect="Content" ObjectID="_1620370869" r:id="rId366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نمزج المحلولين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520" w:dyaOrig="380">
                <v:shape id="_x0000_i1212" type="#_x0000_t75" style="width:25.65pt;height:18.8pt" o:ole="">
                  <v:imagedata r:id="rId367" o:title=""/>
                </v:shape>
                <o:OLEObject Type="Embed" ProgID="Equation.DSMT4" ShapeID="_x0000_i1212" DrawAspect="Content" ObjectID="_1620370579" r:id="rId368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و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213" type="#_x0000_t75" style="width:24.4pt;height:18.8pt" o:ole="">
                  <v:imagedata r:id="rId369" o:title=""/>
                </v:shape>
                <o:OLEObject Type="Embed" ProgID="Equation.DSMT4" ShapeID="_x0000_i1213" DrawAspect="Content" ObjectID="_1620370580" r:id="rId370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 اللحظة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660" w:dyaOrig="360">
                <v:shape id="_x0000_i1214" type="#_x0000_t75" style="width:32.55pt;height:18.15pt" o:ole="">
                  <v:imagedata r:id="rId336" o:title=""/>
                </v:shape>
                <o:OLEObject Type="Embed" ProgID="Equation.DSMT4" ShapeID="_x0000_i1214" DrawAspect="Content" ObjectID="_1620370581" r:id="rId371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، يُجرى التفاعل عند نفس درجة الحرارة السابقة</w:t>
            </w:r>
            <w:r w:rsidR="00296464"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220" w:dyaOrig="300">
                <v:shape id="_x0000_i1215" type="#_x0000_t75" style="width:10.65pt;height:15.05pt" o:ole="">
                  <v:imagedata r:id="rId372" o:title=""/>
                </v:shape>
                <o:OLEObject Type="Embed" ProgID="Equation.DSMT4" ShapeID="_x0000_i1215" DrawAspect="Content" ObjectID="_1620370582" r:id="rId373"/>
              </w:object>
            </w:r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نتابع تطور التركيز المولي </w:t>
            </w:r>
            <w:proofErr w:type="spellStart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شوارد</w:t>
            </w:r>
            <w:proofErr w:type="spellEnd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منغنيز</w:t>
            </w:r>
            <w:proofErr w:type="spellEnd"/>
            <w:r w:rsidR="00296464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نمثل البيان </w:t>
            </w:r>
            <w:r w:rsidR="00296464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540" w:dyaOrig="420">
                <v:shape id="_x0000_i1216" type="#_x0000_t75" style="width:77pt;height:20.65pt" o:ole="">
                  <v:imagedata r:id="rId374" o:title=""/>
                </v:shape>
                <o:OLEObject Type="Embed" ProgID="Equation.DSMT4" ShapeID="_x0000_i1216" DrawAspect="Content" ObjectID="_1620370583" r:id="rId375"/>
              </w:object>
            </w:r>
          </w:p>
          <w:p w:rsidR="00296464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296464" w:rsidRPr="000B3A6B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296464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</w: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-أحسب قيمة التقدم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أعظمي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296464" w:rsidRPr="000B3A6B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</w: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- أحسب قيمة العدد الطبيعي </w:t>
            </w:r>
            <w:r w:rsidRPr="000B3A6B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20" w:dyaOrig="220">
                <v:shape id="_x0000_i1217" type="#_x0000_t75" style="width:10.65pt;height:10.65pt" o:ole="">
                  <v:imagedata r:id="rId376" o:title=""/>
                </v:shape>
                <o:OLEObject Type="Embed" ProgID="Equation.DSMT4" ShapeID="_x0000_i1217" DrawAspect="Content" ObjectID="_1620370584" r:id="rId377"/>
              </w:object>
            </w:r>
          </w:p>
          <w:p w:rsidR="00296464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ـ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- عبّر عن السرعة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حجمية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تفاعل </w:t>
            </w:r>
          </w:p>
          <w:p w:rsidR="00296464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دلالة التركيز المولي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شوارد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منغنيز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</w:p>
          <w:p w:rsidR="00296464" w:rsidRDefault="00296464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880" w:dyaOrig="420">
                <v:shape id="_x0000_i1218" type="#_x0000_t75" style="width:43.85pt;height:20.65pt" o:ole="">
                  <v:imagedata r:id="rId378" o:title=""/>
                </v:shape>
                <o:OLEObject Type="Embed" ProgID="Equation.DSMT4" ShapeID="_x0000_i1218" DrawAspect="Content" ObjectID="_1620370585" r:id="rId379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، ثم أحسب قيمتها </w:t>
            </w:r>
          </w:p>
          <w:p w:rsidR="00296464" w:rsidRDefault="00296464" w:rsidP="00296464">
            <w:pPr>
              <w:tabs>
                <w:tab w:val="left" w:pos="7833"/>
              </w:tabs>
              <w:bidi/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rtl/>
                <w:lang w:eastAsia="fr-FR"/>
              </w:rPr>
            </w:pPr>
            <w:proofErr w:type="gram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عند</w:t>
            </w:r>
            <w:proofErr w:type="gram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لحظة </w:t>
            </w:r>
            <w:r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580" w:dyaOrig="300">
                <v:shape id="_x0000_i1219" type="#_x0000_t75" style="width:28.8pt;height:15.05pt" o:ole="">
                  <v:imagedata r:id="rId380" o:title=""/>
                </v:shape>
                <o:OLEObject Type="Embed" ProgID="Equation.DSMT4" ShapeID="_x0000_i1219" DrawAspect="Content" ObjectID="_1620370586" r:id="rId381"/>
              </w:object>
            </w:r>
            <w:r>
              <w:rPr>
                <w:rFonts w:ascii="Adobe Arabic" w:eastAsiaTheme="minorEastAsia" w:hAnsi="Adobe Arabic" w:cs="Adobe Arabic" w:hint="cs"/>
                <w:position w:val="-6"/>
                <w:sz w:val="36"/>
                <w:szCs w:val="36"/>
                <w:rtl/>
                <w:lang w:eastAsia="fr-FR"/>
              </w:rPr>
              <w:t>.</w:t>
            </w:r>
          </w:p>
          <w:p w:rsidR="00296464" w:rsidRDefault="00296464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342AF" w:rsidRPr="00FA79A4" w:rsidRDefault="007342AF" w:rsidP="007342A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296464" w:rsidRPr="00FA79A4" w:rsidRDefault="00296464" w:rsidP="0029646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FA79A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4 - قارن هذه السرعة مع السرعة </w:t>
            </w:r>
            <w:proofErr w:type="spellStart"/>
            <w:r w:rsidRPr="00FA79A4">
              <w:rPr>
                <w:rFonts w:ascii="Adobe Arabic" w:hAnsi="Adobe Arabic" w:cs="Adobe Arabic"/>
                <w:sz w:val="36"/>
                <w:szCs w:val="36"/>
                <w:rtl/>
              </w:rPr>
              <w:t>الحجمية</w:t>
            </w:r>
            <w:proofErr w:type="spellEnd"/>
            <w:r w:rsidRPr="00FA79A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تفاعل المحسوبة في السؤال</w:t>
            </w:r>
            <w:r w:rsidR="007342AF" w:rsidRPr="00FA79A4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620" w:dyaOrig="320">
                <v:shape id="_x0000_i1220" type="#_x0000_t75" style="width:26.3pt;height:13.15pt" o:ole="">
                  <v:imagedata r:id="rId382" o:title=""/>
                </v:shape>
                <o:OLEObject Type="Embed" ProgID="Equation.DSMT4" ShapeID="_x0000_i1220" DrawAspect="Content" ObjectID="_1620370587" r:id="rId383"/>
              </w:object>
            </w:r>
            <w:r w:rsidRPr="00FA79A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، واذكر سبب </w:t>
            </w:r>
            <w:proofErr w:type="spellStart"/>
            <w:r w:rsidRPr="00FA79A4">
              <w:rPr>
                <w:rFonts w:ascii="Adobe Arabic" w:hAnsi="Adobe Arabic" w:cs="Adobe Arabic"/>
                <w:sz w:val="36"/>
                <w:szCs w:val="36"/>
                <w:rtl/>
              </w:rPr>
              <w:t>الإختلاف</w:t>
            </w:r>
            <w:proofErr w:type="spellEnd"/>
            <w:r w:rsidRPr="00FA79A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296464" w:rsidRPr="00296464" w:rsidRDefault="003D1D5A" w:rsidP="00296464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ED701D">
              <w:rPr>
                <w:rFonts w:ascii="Adobe Arabic" w:eastAsiaTheme="minorEastAsia" w:hAnsi="Adobe Arabic" w:cs="Adobe Arabic"/>
                <w:position w:val="-12"/>
                <w:sz w:val="32"/>
                <w:szCs w:val="32"/>
                <w:lang w:eastAsia="fr-FR"/>
              </w:rPr>
              <w:object w:dxaOrig="2120" w:dyaOrig="380">
                <v:shape id="_x0000_i1221" type="#_x0000_t75" style="width:105.8pt;height:18.8pt" o:ole="">
                  <v:imagedata r:id="rId384" o:title=""/>
                </v:shape>
                <o:OLEObject Type="Embed" ProgID="Equation.DSMT4" ShapeID="_x0000_i1221" DrawAspect="Content" ObjectID="_1620370588" r:id="rId385"/>
              </w:object>
            </w:r>
            <w:r w:rsidR="00296464">
              <w:rPr>
                <w:rFonts w:eastAsiaTheme="minorEastAsia"/>
                <w:position w:val="-36"/>
                <w:lang w:eastAsia="fr-FR"/>
              </w:rPr>
              <w:tab/>
            </w:r>
          </w:p>
          <w:p w:rsidR="0052255F" w:rsidRPr="000A20CB" w:rsidRDefault="00D731A2" w:rsidP="00296464">
            <w:pPr>
              <w:tabs>
                <w:tab w:val="center" w:pos="5195"/>
              </w:tabs>
              <w:bidi/>
              <w:rPr>
                <w:rFonts w:ascii="Adobe Arabic" w:hAnsi="Adobe Arabic" w:cs="Adobe Arabic"/>
                <w:position w:val="-12"/>
                <w:sz w:val="36"/>
                <w:szCs w:val="36"/>
                <w:rtl/>
                <w:lang w:val="en-US" w:bidi="ar-DZ"/>
              </w:rPr>
            </w:pPr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lastRenderedPageBreak/>
              <w:t xml:space="preserve">الجزء </w:t>
            </w:r>
            <w:proofErr w:type="gramStart"/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ثاني :</w:t>
            </w:r>
            <w:proofErr w:type="gramEnd"/>
          </w:p>
          <w:p w:rsidR="00D731A2" w:rsidRPr="00D731A2" w:rsidRDefault="00D731A2" w:rsidP="00D731A2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التمرين </w:t>
            </w:r>
            <w:proofErr w:type="gramStart"/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تجريبي :</w:t>
            </w:r>
            <w:proofErr w:type="gramEnd"/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( </w:t>
            </w:r>
            <w:r w:rsidR="003D1D5A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</w:t>
            </w:r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  )</w:t>
            </w:r>
          </w:p>
          <w:p w:rsidR="0048152A" w:rsidRPr="00B30BD9" w:rsidRDefault="0048152A" w:rsidP="003D1D5A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</w:t>
            </w:r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>عتبر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رياضة</w:t>
            </w:r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قفز فوق الجليد من </w:t>
            </w:r>
            <w:proofErr w:type="spellStart"/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>الرياضات</w:t>
            </w:r>
            <w:proofErr w:type="spellEnd"/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شتوية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بارزة في</w:t>
            </w:r>
            <w:r w:rsidRPr="00FE2A1F">
              <w:rPr>
                <w:rFonts w:eastAsiaTheme="minorEastAsia"/>
                <w:position w:val="-10"/>
                <w:lang w:eastAsia="fr-FR"/>
              </w:rPr>
              <w:object w:dxaOrig="1480" w:dyaOrig="320">
                <v:shape id="_x0000_i1222" type="#_x0000_t75" style="width:73.9pt;height:15.65pt" o:ole="">
                  <v:imagedata r:id="rId386" o:title=""/>
                </v:shape>
                <o:OLEObject Type="Embed" ProgID="Equation.DSMT4" ShapeID="_x0000_i1222" DrawAspect="Content" ObjectID="_1620370589" r:id="rId38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527E2D">
              <w:rPr>
                <w:rFonts w:ascii="Adobe Arabic" w:hAnsi="Adobe Arabic" w:cs="Adobe Arabic"/>
                <w:sz w:val="36"/>
                <w:szCs w:val="36"/>
                <w:rtl/>
              </w:rPr>
              <w:t>بفرنسا  بحيث</w:t>
            </w:r>
            <w:r w:rsidRPr="00527E2D">
              <w:rPr>
                <w:rFonts w:ascii="Adobe Arabic" w:hAnsi="Adobe Arabic" w:cs="Adobe Arabic" w:hint="cs"/>
                <w:sz w:val="52"/>
                <w:szCs w:val="52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يسعى كل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تزلج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قطع المسار المبين في الشكل</w:t>
            </w:r>
            <w:r w:rsidR="003D1D5A">
              <w:rPr>
                <w:rFonts w:ascii="Adobe Arabic" w:hAnsi="Adobe Arabic" w:cs="Adobe Arabic" w:hint="cs"/>
                <w:sz w:val="36"/>
                <w:szCs w:val="36"/>
                <w:rtl/>
              </w:rPr>
              <w:t>(1)</w:t>
            </w:r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في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قصرمد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زمنية.</w:t>
            </w:r>
          </w:p>
          <w:p w:rsidR="007342AF" w:rsidRDefault="00F8708C" w:rsidP="0048152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group id="_x0000_s10959" style="position:absolute;left:0;text-align:left;margin-left:29.1pt;margin-top:13pt;width:361.7pt;height:189pt;z-index:251918336" coordorigin="1378,2558" coordsize="7234,3780">
                  <v:shape id="_x0000_s3534" type="#_x0000_t19" style="position:absolute;left:5267;top:3918;width:1873;height:1387" o:regroupid="7">
                    <v:stroke dashstyle="dash"/>
                  </v:shape>
                  <v:shape id="_x0000_s3503" type="#_x0000_t32" style="position:absolute;left:1828;top:2838;width:2100;height:1080" o:connectortype="straight" o:regroupid="8" strokeweight="1pt"/>
                  <v:shape id="_x0000_s3504" type="#_x0000_t32" style="position:absolute;left:1748;top:3928;width:3515;height:0" o:connectortype="straight" o:regroupid="8" strokeweight="1pt"/>
                  <v:shape id="_x0000_s3505" type="#_x0000_t32" style="position:absolute;left:5719;top:3927;width:1736;height:0;flip:y" o:connectortype="straight" o:regroupid="8">
                    <v:stroke endarrow="block"/>
                  </v:shape>
                  <v:shape id="_x0000_s3506" type="#_x0000_t32" style="position:absolute;left:5263;top:3918;width:0;height:2420" o:connectortype="straight" o:regroupid="8" strokeweight="1pt">
                    <v:stroke endarrow="block"/>
                  </v:shape>
                  <v:shape id="_x0000_s3507" type="#_x0000_t32" style="position:absolute;left:5267;top:4727;width:3345;height:1129" o:connectortype="straight" o:regroupid="8" strokeweight="1pt"/>
                  <v:shape id="_x0000_s3508" type="#_x0000_t32" style="position:absolute;left:5281;top:5856;width:3312;height:0;flip:x" o:connectortype="straight" o:regroupid="8" strokeweight="1pt"/>
                  <v:shape id="_x0000_s3509" type="#_x0000_t202" style="position:absolute;left:2628;top:4727;width:2080;height:550" o:regroupid="8" filled="f" stroked="f">
                    <v:textbox style="mso-next-textbox:#_x0000_s3509">
                      <w:txbxContent>
                        <w:p w:rsidR="00954857" w:rsidRPr="00330679" w:rsidRDefault="00954857" w:rsidP="0048152A">
                          <w:pPr>
                            <w:rPr>
                              <w:rFonts w:ascii="Adobe Arabic" w:hAnsi="Adobe Arabic" w:cs="Adobe Arabic"/>
                            </w:rPr>
                          </w:pPr>
                          <w:proofErr w:type="gramStart"/>
                          <w:r w:rsidRPr="00330679">
                            <w:rPr>
                              <w:rFonts w:ascii="Adobe Arabic" w:hAnsi="Adobe Arabic" w:cs="Adobe Arabic"/>
                              <w:sz w:val="36"/>
                              <w:szCs w:val="36"/>
                              <w:rtl/>
                            </w:rPr>
                            <w:t>الشكل</w:t>
                          </w:r>
                          <w:proofErr w:type="gramEnd"/>
                          <w:r w:rsidRPr="00330679">
                            <w:rPr>
                              <w:rFonts w:ascii="Adobe Arabic" w:hAnsi="Adobe Arabic" w:cs="Adobe Arabic"/>
                              <w:sz w:val="36"/>
                              <w:szCs w:val="36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>1</w:t>
                          </w:r>
                          <w:r w:rsidRPr="00330679">
                            <w:rPr>
                              <w:rFonts w:ascii="Adobe Arabic" w:hAnsi="Adobe Arabic" w:cs="Adobe Arabic"/>
                              <w:sz w:val="36"/>
                              <w:szCs w:val="36"/>
                              <w:rtl/>
                            </w:rPr>
                            <w:t xml:space="preserve"> </w:t>
                          </w:r>
                          <w:r w:rsidRPr="00330679">
                            <w:rPr>
                              <w:rFonts w:ascii="Adobe Arabic" w:hAnsi="Adobe Arabic" w:cs="Adobe Arabic"/>
                              <w:rtl/>
                            </w:rPr>
                            <w:t xml:space="preserve">       </w:t>
                          </w:r>
                        </w:p>
                      </w:txbxContent>
                    </v:textbox>
                  </v:shape>
                  <v:shape id="_x0000_s3510" type="#_x0000_t202" style="position:absolute;left:1378;top:2558;width:570;height:470" o:regroupid="8" filled="f" stroked="f">
                    <v:textbox style="mso-next-textbox:#_x0000_s3510">
                      <w:txbxContent>
                        <w:p w:rsidR="00954857" w:rsidRDefault="00954857" w:rsidP="0048152A">
                          <w:r w:rsidRPr="0098689F">
                            <w:rPr>
                              <w:position w:val="-4"/>
                            </w:rPr>
                            <w:object w:dxaOrig="279" w:dyaOrig="279">
                              <v:shape id="_x0000_i1223" type="#_x0000_t75" style="width:13.75pt;height:13.75pt" o:ole="">
                                <v:imagedata r:id="rId388" o:title=""/>
                              </v:shape>
                              <o:OLEObject Type="Embed" ProgID="Equation.DSMT4" ShapeID="_x0000_i1223" DrawAspect="Content" ObjectID="_1620370870" r:id="rId389"/>
                            </w:object>
                          </w:r>
                        </w:p>
                      </w:txbxContent>
                    </v:textbox>
                  </v:shape>
                  <v:shape id="_x0000_s3511" type="#_x0000_t202" style="position:absolute;left:3588;top:3918;width:539;height:664;mso-wrap-style:none" o:regroupid="8" filled="f" stroked="f">
                    <v:textbox style="mso-next-textbox:#_x0000_s3511;mso-fit-shape-to-text:t">
                      <w:txbxContent>
                        <w:p w:rsidR="00954857" w:rsidRDefault="00954857" w:rsidP="0048152A">
                          <w:r w:rsidRPr="0098689F">
                            <w:rPr>
                              <w:position w:val="-4"/>
                            </w:rPr>
                            <w:object w:dxaOrig="260" w:dyaOrig="279">
                              <v:shape id="_x0000_i1224" type="#_x0000_t75" style="width:12.5pt;height:13.75pt" o:ole="">
                                <v:imagedata r:id="rId390" o:title=""/>
                              </v:shape>
                              <o:OLEObject Type="Embed" ProgID="Equation.DSMT4" ShapeID="_x0000_i1224" DrawAspect="Content" ObjectID="_1620370871" r:id="rId391"/>
                            </w:object>
                          </w:r>
                        </w:p>
                      </w:txbxContent>
                    </v:textbox>
                  </v:shape>
                  <v:shape id="_x0000_s3512" type="#_x0000_t202" style="position:absolute;left:4949;top:3528;width:569;height:674;mso-wrap-style:none" o:regroupid="8" filled="f" stroked="f">
                    <v:textbox style="mso-next-textbox:#_x0000_s3512;mso-fit-shape-to-text:t">
                      <w:txbxContent>
                        <w:p w:rsidR="00954857" w:rsidRDefault="00954857" w:rsidP="0048152A">
                          <w:r w:rsidRPr="007A55CF">
                            <w:rPr>
                              <w:position w:val="-6"/>
                            </w:rPr>
                            <w:object w:dxaOrig="279" w:dyaOrig="300">
                              <v:shape id="_x0000_i1225" type="#_x0000_t75" style="width:13.75pt;height:14.4pt" o:ole="">
                                <v:imagedata r:id="rId392" o:title=""/>
                              </v:shape>
                              <o:OLEObject Type="Embed" ProgID="Equation.DSMT4" ShapeID="_x0000_i1225" DrawAspect="Content" ObjectID="_1620370872" r:id="rId393"/>
                            </w:object>
                          </w:r>
                        </w:p>
                      </w:txbxContent>
                    </v:textbox>
                  </v:shape>
                  <v:shape id="_x0000_s3513" type="#_x0000_t202" style="position:absolute;left:4849;top:4573;width:569;height:664;mso-wrap-style:none" o:regroupid="8" filled="f" stroked="f">
                    <v:textbox style="mso-next-textbox:#_x0000_s3513;mso-fit-shape-to-text:t">
                      <w:txbxContent>
                        <w:p w:rsidR="00954857" w:rsidRDefault="00954857" w:rsidP="0048152A">
                          <w:r w:rsidRPr="0098689F">
                            <w:rPr>
                              <w:position w:val="-4"/>
                            </w:rPr>
                            <w:object w:dxaOrig="279" w:dyaOrig="279">
                              <v:shape id="_x0000_i1226" type="#_x0000_t75" style="width:13.75pt;height:13.75pt" o:ole="">
                                <v:imagedata r:id="rId394" o:title=""/>
                              </v:shape>
                              <o:OLEObject Type="Embed" ProgID="Equation.DSMT4" ShapeID="_x0000_i1226" DrawAspect="Content" ObjectID="_1620370873" r:id="rId395"/>
                            </w:object>
                          </w:r>
                        </w:p>
                      </w:txbxContent>
                    </v:textbox>
                  </v:shape>
                  <v:shape id="_x0000_s3514" type="#_x0000_t202" style="position:absolute;left:7013;top:5020;width:539;height:427;mso-wrap-style:none" o:regroupid="8" filled="f" stroked="f">
                    <v:textbox style="mso-next-textbox:#_x0000_s3514">
                      <w:txbxContent>
                        <w:p w:rsidR="00954857" w:rsidRDefault="00954857" w:rsidP="0048152A">
                          <w:r w:rsidRPr="007A55CF">
                            <w:rPr>
                              <w:position w:val="-6"/>
                            </w:rPr>
                            <w:object w:dxaOrig="260" w:dyaOrig="300">
                              <v:shape id="_x0000_i1227" type="#_x0000_t75" style="width:12.5pt;height:14.4pt" o:ole="">
                                <v:imagedata r:id="rId396" o:title=""/>
                              </v:shape>
                              <o:OLEObject Type="Embed" ProgID="Equation.DSMT4" ShapeID="_x0000_i1227" DrawAspect="Content" ObjectID="_1620370874" r:id="rId397"/>
                            </w:object>
                          </w:r>
                        </w:p>
                      </w:txbxContent>
                    </v:textbox>
                  </v:shape>
                  <v:oval id="_x0000_s3515" style="position:absolute;left:7090;top:5305;width:85;height:85;mso-position-horizontal-relative:margin" o:regroupid="8" fillcolor="black"/>
                  <v:shape id="_x0000_s3516" type="#_x0000_t202" style="position:absolute;left:4775;top:5838;width:499;height:428;mso-wrap-style:none" o:regroupid="8" filled="f" stroked="f">
                    <v:textbox style="mso-next-textbox:#_x0000_s3516">
                      <w:txbxContent>
                        <w:p w:rsidR="00954857" w:rsidRDefault="00954857" w:rsidP="0048152A">
                          <w:r w:rsidRPr="007A55CF">
                            <w:rPr>
                              <w:position w:val="-12"/>
                            </w:rPr>
                            <w:object w:dxaOrig="220" w:dyaOrig="300">
                              <v:shape id="_x0000_i1228" type="#_x0000_t75" style="width:10.65pt;height:14.4pt" o:ole="">
                                <v:imagedata r:id="rId398" o:title=""/>
                              </v:shape>
                              <o:OLEObject Type="Embed" ProgID="Equation.DSMT4" ShapeID="_x0000_i1228" DrawAspect="Content" ObjectID="_1620370875" r:id="rId399"/>
                            </w:object>
                          </w:r>
                        </w:p>
                      </w:txbxContent>
                    </v:textbox>
                  </v:shape>
                  <v:shape id="_x0000_s3517" type="#_x0000_t202" style="position:absolute;left:7091;top:3549;width:499;height:653;mso-wrap-style:none" o:regroupid="8" filled="f" stroked="f">
                    <v:textbox style="mso-next-textbox:#_x0000_s3517;mso-fit-shape-to-text:t">
                      <w:txbxContent>
                        <w:p w:rsidR="00954857" w:rsidRDefault="00954857" w:rsidP="0048152A">
                          <w:r w:rsidRPr="0098689F">
                            <w:rPr>
                              <w:position w:val="-4"/>
                            </w:rPr>
                            <w:object w:dxaOrig="220" w:dyaOrig="220">
                              <v:shape id="_x0000_i1229" type="#_x0000_t75" style="width:10.65pt;height:10.65pt" o:ole="">
                                <v:imagedata r:id="rId400" o:title=""/>
                              </v:shape>
                              <o:OLEObject Type="Embed" ProgID="Equation.DSMT4" ShapeID="_x0000_i1229" DrawAspect="Content" ObjectID="_1620370876" r:id="rId401"/>
                            </w:object>
                          </w:r>
                        </w:p>
                      </w:txbxContent>
                    </v:textbox>
                  </v:shape>
                  <v:shape id="_x0000_s3518" type="#_x0000_t202" style="position:absolute;left:5154;top:4072;width:499;height:664;mso-wrap-style:none" o:regroupid="8" filled="f" stroked="f">
                    <v:textbox style="mso-next-textbox:#_x0000_s3518;mso-fit-shape-to-text:t">
                      <w:txbxContent>
                        <w:p w:rsidR="00954857" w:rsidRDefault="00954857" w:rsidP="0048152A">
                          <w:r w:rsidRPr="0098689F">
                            <w:rPr>
                              <w:position w:val="-4"/>
                            </w:rPr>
                            <w:object w:dxaOrig="220" w:dyaOrig="279">
                              <v:shape id="_x0000_i1230" type="#_x0000_t75" style="width:10.65pt;height:13.75pt" o:ole="">
                                <v:imagedata r:id="rId402" o:title=""/>
                              </v:shape>
                              <o:OLEObject Type="Embed" ProgID="Equation.DSMT4" ShapeID="_x0000_i1230" DrawAspect="Content" ObjectID="_1620370877" r:id="rId403"/>
                            </w:object>
                          </w:r>
                        </w:p>
                      </w:txbxContent>
                    </v:textbox>
                  </v:shape>
                  <v:shape id="_x0000_s3519" type="#_x0000_t19" style="position:absolute;left:3355;top:3698;width:143;height:220;flip:x" o:regroupid="8"/>
                  <v:shape id="_x0000_s3520" type="#_x0000_t19" style="position:absolute;left:8011;top:5689;width:143;height:158;flip:x" coordsize="21600,18969" o:regroupid="8" adj="-4025444,,,18969" path="wr-21600,-2631,21600,40569,10332,,21600,18969nfewr-21600,-2631,21600,40569,10332,,21600,18969l,18969nsxe">
                    <v:path o:connectlocs="10332,0;21600,18969;0,18969"/>
                  </v:shape>
                  <v:shape id="_x0000_s3521" type="#_x0000_t202" style="position:absolute;left:2898;top:3508;width:539;height:653;mso-wrap-style:none" o:regroupid="8" filled="f" stroked="f">
                    <v:textbox style="mso-next-textbox:#_x0000_s3521;mso-fit-shape-to-text:t">
                      <w:txbxContent>
                        <w:p w:rsidR="00954857" w:rsidRDefault="00954857" w:rsidP="0048152A">
                          <w:r w:rsidRPr="007A55CF">
                            <w:rPr>
                              <w:position w:val="-6"/>
                            </w:rPr>
                            <w:object w:dxaOrig="260" w:dyaOrig="240">
                              <v:shape id="_x0000_i1231" type="#_x0000_t75" style="width:12.5pt;height:11.9pt" o:ole="">
                                <v:imagedata r:id="rId404" o:title=""/>
                              </v:shape>
                              <o:OLEObject Type="Embed" ProgID="Equation.DSMT4" ShapeID="_x0000_i1231" DrawAspect="Content" ObjectID="_1620370878" r:id="rId405"/>
                            </w:object>
                          </w:r>
                        </w:p>
                      </w:txbxContent>
                    </v:textbox>
                  </v:shape>
                  <v:shape id="_x0000_s3522" type="#_x0000_t202" style="position:absolute;left:7532;top:5508;width:539;height:493;mso-wrap-style:none" o:regroupid="8" filled="f" stroked="f">
                    <v:textbox style="mso-next-textbox:#_x0000_s3522">
                      <w:txbxContent>
                        <w:p w:rsidR="00954857" w:rsidRDefault="00954857" w:rsidP="0048152A">
                          <w:r w:rsidRPr="007A55CF">
                            <w:rPr>
                              <w:position w:val="-6"/>
                            </w:rPr>
                            <w:object w:dxaOrig="260" w:dyaOrig="240">
                              <v:shape id="_x0000_i1232" type="#_x0000_t75" style="width:12.5pt;height:11.9pt" o:ole="">
                                <v:imagedata r:id="rId406" o:title=""/>
                              </v:shape>
                              <o:OLEObject Type="Embed" ProgID="Equation.DSMT4" ShapeID="_x0000_i1232" DrawAspect="Content" ObjectID="_1620370879" r:id="rId407"/>
                            </w:object>
                          </w:r>
                        </w:p>
                      </w:txbxContent>
                    </v:textbox>
                  </v:shape>
                  <v:shape id="_x0000_s3523" type="#_x0000_t32" style="position:absolute;left:5254;top:3928;width:510;height:1;flip:y" o:connectortype="straight" o:regroupid="8">
                    <v:stroke endarrow="block"/>
                  </v:shape>
                  <v:shape id="_x0000_s3524" type="#_x0000_t202" style="position:absolute;left:5353;top:3395;width:638;height:814;mso-wrap-style:none" o:regroupid="8" filled="f" stroked="f">
                    <v:textbox style="mso-next-textbox:#_x0000_s3524;mso-fit-shape-to-text:t">
                      <w:txbxContent>
                        <w:p w:rsidR="00954857" w:rsidRDefault="00954857" w:rsidP="0048152A">
                          <w:r w:rsidRPr="007A55CF">
                            <w:rPr>
                              <w:position w:val="-12"/>
                            </w:rPr>
                            <w:object w:dxaOrig="360" w:dyaOrig="440">
                              <v:shape id="_x0000_i1233" type="#_x0000_t75" style="width:17.55pt;height:21.3pt" o:ole="">
                                <v:imagedata r:id="rId408" o:title=""/>
                              </v:shape>
                              <o:OLEObject Type="Embed" ProgID="Equation.DSMT4" ShapeID="_x0000_i1233" DrawAspect="Content" ObjectID="_1620370880" r:id="rId409"/>
                            </w:object>
                          </w:r>
                        </w:p>
                      </w:txbxContent>
                    </v:textbox>
                  </v:shape>
                  <v:shape id="_x0000_s3525" type="#_x0000_t32" style="position:absolute;left:2098;top:2958;width:630;height:330" o:connectortype="straight" o:regroupid="8" strokeweight="1.5pt"/>
                  <v:shape id="_x0000_s3526" type="#_x0000_t32" style="position:absolute;left:2728;top:3238;width:170;height:50;flip:y" o:connectortype="straight" o:regroupid="8" strokeweight="1pt"/>
                  <v:oval id="_x0000_s3527" style="position:absolute;left:2458;top:2568;width:170;height:143" o:regroupid="8"/>
                  <v:shape id="_x0000_s3528" type="#_x0000_t32" style="position:absolute;left:2238;top:2701;width:220;height:137;flip:x" o:connectortype="straight" o:regroupid="8"/>
                  <v:shape id="_x0000_s3529" type="#_x0000_t32" style="position:absolute;left:2238;top:2838;width:110;height:190" o:connectortype="straight" o:regroupid="8"/>
                  <v:shape id="_x0000_s3530" type="#_x0000_t32" style="position:absolute;left:2152;top:2958;width:196;height:80;flip:x y" o:connectortype="straight" o:regroupid="8" strokeweight="1pt"/>
                  <v:shape id="_x0000_s3531" type="#_x0000_t32" style="position:absolute;left:2458;top:2701;width:0;height:137" o:connectortype="straight" o:regroupid="8"/>
                  <v:shape id="_x0000_s3532" type="#_x0000_t32" style="position:absolute;left:1925;top:2701;width:533;height:137;flip:x y" o:connectortype="straight" o:regroupid="8"/>
                  <v:shape id="_x0000_s3533" type="#_x0000_t32" style="position:absolute;left:5154;top:3929;width:0;height:717" o:connectortype="straight" o:regroupid="8">
                    <v:stroke startarrow="block" endarrow="block"/>
                  </v:shape>
                </v:group>
              </w:pict>
            </w:r>
            <w:r w:rsidR="003D1D5A" w:rsidRPr="0048152A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220" w:dyaOrig="320">
                <v:shape id="_x0000_i1234" type="#_x0000_t75" style="width:8.75pt;height:13.15pt" o:ole="">
                  <v:imagedata r:id="rId410" o:title=""/>
                </v:shape>
                <o:OLEObject Type="Embed" ProgID="Equation.DSMT4" ShapeID="_x0000_i1234" DrawAspect="Content" ObjectID="_1620370590" r:id="rId411"/>
              </w:object>
            </w:r>
            <w:r w:rsidR="0048152A" w:rsidRPr="00FB27D2">
              <w:rPr>
                <w:rFonts w:ascii="Adobe Arabic" w:hAnsi="Adobe Arabic" w:cs="Adobe Arabic" w:hint="cs"/>
                <w:sz w:val="36"/>
                <w:szCs w:val="36"/>
                <w:rtl/>
              </w:rPr>
              <w:t>-</w:t>
            </w:r>
            <w:r w:rsidR="0048152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1 - </w: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نطلق </w:t>
            </w:r>
            <w:proofErr w:type="spellStart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>متزلج</w:t>
            </w:r>
            <w:proofErr w:type="spellEnd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كتلته</w:t>
            </w:r>
            <w:r w:rsidR="0048152A" w:rsidRPr="00624D66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180" w:dyaOrig="360">
                <v:shape id="_x0000_i1235" type="#_x0000_t75" style="width:58.85pt;height:18.8pt" o:ole="">
                  <v:imagedata r:id="rId412" o:title=""/>
                </v:shape>
                <o:OLEObject Type="Embed" ProgID="Equation.DSMT4" ShapeID="_x0000_i1235" DrawAspect="Content" ObjectID="_1620370591" r:id="rId413"/>
              </w:objec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ن النقطة</w:t>
            </w:r>
            <w:r w:rsidR="0048152A"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79" w:dyaOrig="279">
                <v:shape id="_x0000_i1236" type="#_x0000_t75" style="width:13.75pt;height:13.75pt" o:ole="">
                  <v:imagedata r:id="rId414" o:title=""/>
                </v:shape>
                <o:OLEObject Type="Embed" ProgID="Equation.DSMT4" ShapeID="_x0000_i1236" DrawAspect="Content" ObjectID="_1620370592" r:id="rId415"/>
              </w:objec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دون سرعة </w:t>
            </w:r>
            <w:proofErr w:type="spellStart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>إبتدائية</w:t>
            </w:r>
            <w:proofErr w:type="spellEnd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يقطع </w:t>
            </w:r>
          </w:p>
          <w:p w:rsidR="0048152A" w:rsidRDefault="0048152A" w:rsidP="007342AF">
            <w:pPr>
              <w:bidi/>
              <w:rPr>
                <w:position w:val="-6"/>
                <w:rtl/>
              </w:rPr>
            </w:pPr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>المستوي</w:t>
            </w:r>
            <w:r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460" w:dyaOrig="279">
                <v:shape id="_x0000_i1237" type="#_x0000_t75" style="width:23.15pt;height:13.75pt" o:ole="">
                  <v:imagedata r:id="rId416" o:title=""/>
                </v:shape>
                <o:OLEObject Type="Embed" ProgID="Equation.DSMT4" ShapeID="_x0000_i1237" DrawAspect="Content" ObjectID="_1620370593" r:id="rId417"/>
              </w:object>
            </w:r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>المائل عن الأفق بزاوية</w: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B30BD9">
              <w:rPr>
                <w:rFonts w:eastAsiaTheme="minorEastAsia"/>
                <w:position w:val="-6"/>
                <w:lang w:eastAsia="fr-FR"/>
              </w:rPr>
              <w:object w:dxaOrig="900" w:dyaOrig="380">
                <v:shape id="_x0000_i1238" type="#_x0000_t75" style="width:45.1pt;height:19.4pt" o:ole="">
                  <v:imagedata r:id="rId418" o:title=""/>
                </v:shape>
                <o:OLEObject Type="Embed" ProgID="Equation.DSMT4" ShapeID="_x0000_i1238" DrawAspect="Content" ObjectID="_1620370594" r:id="rId419"/>
              </w:object>
            </w:r>
            <w:r>
              <w:rPr>
                <w:rFonts w:hint="cs"/>
                <w:position w:val="-6"/>
                <w:rtl/>
              </w:rPr>
              <w:t xml:space="preserve"> </w:t>
            </w:r>
          </w:p>
          <w:p w:rsidR="0048152A" w:rsidRDefault="0048152A" w:rsidP="0048152A">
            <w:pPr>
              <w:bidi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7342AF" w:rsidP="007342AF">
            <w:pPr>
              <w:tabs>
                <w:tab w:val="left" w:pos="3100"/>
              </w:tabs>
              <w:bidi/>
              <w:spacing w:before="240"/>
              <w:rPr>
                <w:position w:val="-6"/>
                <w:rtl/>
              </w:rPr>
            </w:pPr>
            <w:r>
              <w:rPr>
                <w:position w:val="-6"/>
                <w:rtl/>
              </w:rPr>
              <w:tab/>
            </w: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296464" w:rsidRDefault="00296464" w:rsidP="00296464">
            <w:pPr>
              <w:bidi/>
              <w:spacing w:before="240"/>
              <w:rPr>
                <w:position w:val="-6"/>
                <w:rtl/>
              </w:rPr>
            </w:pPr>
          </w:p>
          <w:p w:rsidR="0048152A" w:rsidRPr="00403754" w:rsidRDefault="0048152A" w:rsidP="0048152A">
            <w:pPr>
              <w:bidi/>
              <w:rPr>
                <w:rFonts w:ascii="Adobe Arabic" w:hAnsi="Adobe Arabic" w:cs="Adobe Arabic"/>
                <w:position w:val="-6"/>
                <w:sz w:val="36"/>
                <w:szCs w:val="36"/>
                <w:rtl/>
              </w:rPr>
            </w:pPr>
            <w:r w:rsidRPr="00403754">
              <w:rPr>
                <w:rFonts w:ascii="Adobe Arabic" w:hAnsi="Adobe Arabic" w:cs="Adobe Arabic"/>
                <w:position w:val="-6"/>
                <w:sz w:val="36"/>
                <w:szCs w:val="36"/>
                <w:rtl/>
              </w:rPr>
              <w:t>أ - بتطبيق القانون الثاني لنيوتن ، أوجد عبارة التسارع واحسب قيمته .</w:t>
            </w:r>
          </w:p>
          <w:p w:rsidR="0048152A" w:rsidRPr="00403754" w:rsidRDefault="00F8708C" w:rsidP="0048152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group id="_x0000_s3374" style="position:absolute;left:0;text-align:left;margin-left:6.75pt;margin-top:9.05pt;width:149.45pt;height:150.95pt;z-index:251661312" coordorigin="1106,8875" coordsize="2989,3019">
                  <v:group id="_x0000_s3375" style="position:absolute;left:1523;top:9237;width:2268;height:2268" coordorigin="11182,9919" coordsize="2268,2268">
                    <v:line id="_x0000_s3376" style="position:absolute" from="11182,9919" to="11182,12187" strokecolor="navy" strokeweight=".25pt">
                      <v:stroke dashstyle="1 1" endcap="round"/>
                    </v:line>
                    <v:line id="_x0000_s3377" style="position:absolute" from="11239,9919" to="11239,12187" strokecolor="navy" strokeweight=".25pt">
                      <v:stroke dashstyle="1 1" endcap="round"/>
                    </v:line>
                    <v:line id="_x0000_s3378" style="position:absolute" from="11295,9919" to="11295,12187" strokecolor="navy" strokeweight=".25pt">
                      <v:stroke dashstyle="1 1" endcap="round"/>
                    </v:line>
                    <v:line id="_x0000_s3379" style="position:absolute" from="11352,9919" to="11352,12187" strokecolor="navy" strokeweight=".25pt">
                      <v:stroke dashstyle="1 1" endcap="round"/>
                    </v:line>
                    <v:line id="_x0000_s3380" style="position:absolute" from="11409,9919" to="11409,12187" strokecolor="navy" strokeweight=".25pt">
                      <v:stroke dashstyle="1 1" endcap="round"/>
                    </v:line>
                    <v:line id="_x0000_s3381" style="position:absolute" from="11465,9919" to="11465,12187" strokecolor="navy" strokeweight=".25pt">
                      <v:stroke dashstyle="1 1" endcap="round"/>
                    </v:line>
                    <v:line id="_x0000_s3382" style="position:absolute" from="11522,9919" to="11522,12187" strokecolor="navy" strokeweight=".25pt">
                      <v:stroke dashstyle="1 1" endcap="round"/>
                    </v:line>
                    <v:line id="_x0000_s3383" style="position:absolute" from="11579,9919" to="11579,12187" strokecolor="navy" strokeweight=".25pt">
                      <v:stroke dashstyle="1 1" endcap="round"/>
                    </v:line>
                    <v:line id="_x0000_s3384" style="position:absolute" from="11636,9919" to="11636,12187" strokecolor="navy" strokeweight=".25pt">
                      <v:stroke dashstyle="1 1" endcap="round"/>
                    </v:line>
                    <v:line id="_x0000_s3385" style="position:absolute" from="11692,9919" to="11692,12187" strokecolor="navy" strokeweight=".25pt">
                      <v:stroke dashstyle="1 1" endcap="round"/>
                    </v:line>
                    <v:line id="_x0000_s3386" style="position:absolute" from="11749,9919" to="11749,12187" strokecolor="navy" strokeweight=".25pt">
                      <v:stroke dashstyle="1 1" endcap="round"/>
                    </v:line>
                    <v:line id="_x0000_s3387" style="position:absolute" from="11806,9919" to="11806,12187" strokecolor="navy" strokeweight=".25pt">
                      <v:stroke dashstyle="1 1" endcap="round"/>
                    </v:line>
                    <v:line id="_x0000_s3388" style="position:absolute" from="11862,9919" to="11862,12187" strokecolor="navy" strokeweight=".25pt">
                      <v:stroke dashstyle="1 1" endcap="round"/>
                    </v:line>
                    <v:line id="_x0000_s3389" style="position:absolute" from="11919,9919" to="11919,12187" strokecolor="navy" strokeweight=".25pt">
                      <v:stroke dashstyle="1 1" endcap="round"/>
                    </v:line>
                    <v:line id="_x0000_s3390" style="position:absolute" from="11976,9919" to="11976,12187" strokecolor="navy" strokeweight=".25pt">
                      <v:stroke dashstyle="1 1" endcap="round"/>
                    </v:line>
                    <v:line id="_x0000_s3391" style="position:absolute" from="12032,9919" to="12032,12187" strokecolor="navy" strokeweight=".25pt">
                      <v:stroke dashstyle="1 1" endcap="round"/>
                    </v:line>
                    <v:line id="_x0000_s3392" style="position:absolute" from="12089,9919" to="12089,12187" strokecolor="navy" strokeweight=".25pt">
                      <v:stroke dashstyle="1 1" endcap="round"/>
                    </v:line>
                    <v:line id="_x0000_s3393" style="position:absolute" from="12146,9919" to="12146,12187" strokecolor="navy" strokeweight=".25pt">
                      <v:stroke dashstyle="1 1" endcap="round"/>
                    </v:line>
                    <v:line id="_x0000_s3394" style="position:absolute" from="12202,9919" to="12202,12187" strokecolor="navy" strokeweight=".25pt">
                      <v:stroke dashstyle="1 1" endcap="round"/>
                    </v:line>
                    <v:line id="_x0000_s3395" style="position:absolute" from="12259,9919" to="12259,12187" strokecolor="navy" strokeweight=".25pt">
                      <v:stroke dashstyle="1 1" endcap="round"/>
                    </v:line>
                    <v:line id="_x0000_s3396" style="position:absolute" from="12316,9919" to="12316,12187" strokecolor="navy" strokeweight=".25pt">
                      <v:stroke dashstyle="1 1" endcap="round"/>
                    </v:line>
                    <v:line id="_x0000_s3397" style="position:absolute" from="12373,9919" to="12373,12187" strokecolor="navy" strokeweight=".25pt">
                      <v:stroke dashstyle="1 1" endcap="round"/>
                    </v:line>
                    <v:line id="_x0000_s3398" style="position:absolute" from="12429,9919" to="12429,12187" strokecolor="navy" strokeweight=".25pt">
                      <v:stroke dashstyle="1 1" endcap="round"/>
                    </v:line>
                    <v:line id="_x0000_s3399" style="position:absolute" from="12486,9919" to="12486,12187" strokecolor="navy" strokeweight=".25pt">
                      <v:stroke dashstyle="1 1" endcap="round"/>
                    </v:line>
                    <v:line id="_x0000_s3400" style="position:absolute" from="12543,9919" to="12543,12187" strokecolor="navy" strokeweight=".25pt">
                      <v:stroke dashstyle="1 1" endcap="round"/>
                    </v:line>
                    <v:line id="_x0000_s3401" style="position:absolute" from="12599,9919" to="12599,12187" strokecolor="navy" strokeweight=".25pt">
                      <v:stroke dashstyle="1 1" endcap="round"/>
                    </v:line>
                    <v:line id="_x0000_s3402" style="position:absolute" from="12656,9919" to="12656,12187" strokecolor="navy" strokeweight=".25pt">
                      <v:stroke dashstyle="1 1" endcap="round"/>
                    </v:line>
                    <v:line id="_x0000_s3403" style="position:absolute" from="12713,9919" to="12713,12187" strokecolor="navy" strokeweight=".25pt">
                      <v:stroke dashstyle="1 1" endcap="round"/>
                    </v:line>
                    <v:line id="_x0000_s3404" style="position:absolute" from="12769,9919" to="12769,12187" strokecolor="navy" strokeweight=".25pt">
                      <v:stroke dashstyle="1 1" endcap="round"/>
                    </v:line>
                    <v:line id="_x0000_s3405" style="position:absolute" from="12826,9919" to="12826,12187" strokecolor="navy" strokeweight=".25pt">
                      <v:stroke dashstyle="1 1" endcap="round"/>
                    </v:line>
                    <v:line id="_x0000_s3406" style="position:absolute" from="12883,9919" to="12883,12187" strokecolor="navy" strokeweight=".25pt">
                      <v:stroke dashstyle="1 1" endcap="round"/>
                    </v:line>
                    <v:line id="_x0000_s3407" style="position:absolute" from="12939,9919" to="12939,12187" strokecolor="navy" strokeweight=".25pt">
                      <v:stroke dashstyle="1 1" endcap="round"/>
                    </v:line>
                    <v:line id="_x0000_s3408" style="position:absolute" from="12996,9919" to="12996,12187" strokecolor="navy" strokeweight=".25pt">
                      <v:stroke dashstyle="1 1" endcap="round"/>
                    </v:line>
                    <v:line id="_x0000_s3409" style="position:absolute" from="13053,9919" to="13053,12187" strokecolor="navy" strokeweight=".25pt">
                      <v:stroke dashstyle="1 1" endcap="round"/>
                    </v:line>
                    <v:line id="_x0000_s3410" style="position:absolute" from="13110,9919" to="13110,12187" strokecolor="navy" strokeweight=".25pt">
                      <v:stroke dashstyle="1 1" endcap="round"/>
                    </v:line>
                    <v:line id="_x0000_s3411" style="position:absolute" from="13166,9919" to="13166,12187" strokecolor="navy" strokeweight=".25pt">
                      <v:stroke dashstyle="1 1" endcap="round"/>
                    </v:line>
                    <v:line id="_x0000_s3412" style="position:absolute" from="13223,9919" to="13223,12187" strokecolor="navy" strokeweight=".25pt">
                      <v:stroke dashstyle="1 1" endcap="round"/>
                    </v:line>
                    <v:line id="_x0000_s3413" style="position:absolute" from="13280,9919" to="13280,12187" strokecolor="navy" strokeweight=".25pt">
                      <v:stroke dashstyle="1 1" endcap="round"/>
                    </v:line>
                    <v:line id="_x0000_s3414" style="position:absolute" from="13336,9919" to="13336,12187" strokecolor="navy" strokeweight=".25pt">
                      <v:stroke dashstyle="1 1" endcap="round"/>
                    </v:line>
                    <v:line id="_x0000_s3415" style="position:absolute" from="13393,9919" to="13393,12187" strokecolor="navy" strokeweight=".25pt">
                      <v:stroke dashstyle="1 1" endcap="round"/>
                    </v:line>
                    <v:line id="_x0000_s3416" style="position:absolute" from="13450,9919" to="13450,12187" strokecolor="navy" strokeweight=".25pt">
                      <v:stroke dashstyle="1 1" endcap="round"/>
                    </v:line>
                    <v:line id="_x0000_s3417" style="position:absolute" from="11182,9919" to="13450,9919" strokecolor="navy" strokeweight=".25pt">
                      <v:stroke dashstyle="1 1" endcap="round"/>
                    </v:line>
                    <v:line id="_x0000_s3418" style="position:absolute" from="11182,9976" to="13450,9976" strokecolor="navy" strokeweight=".25pt">
                      <v:stroke dashstyle="1 1" endcap="round"/>
                    </v:line>
                    <v:line id="_x0000_s3419" style="position:absolute" from="11182,10032" to="13450,10032" strokecolor="navy" strokeweight=".25pt">
                      <v:stroke dashstyle="1 1" endcap="round"/>
                    </v:line>
                    <v:line id="_x0000_s3420" style="position:absolute" from="11182,10089" to="13450,10089" strokecolor="navy" strokeweight=".25pt">
                      <v:stroke dashstyle="1 1" endcap="round"/>
                    </v:line>
                    <v:line id="_x0000_s3421" style="position:absolute" from="11182,10146" to="13450,10146" strokecolor="navy" strokeweight=".25pt">
                      <v:stroke dashstyle="1 1" endcap="round"/>
                    </v:line>
                    <v:line id="_x0000_s3422" style="position:absolute" from="11182,10202" to="13450,10202" strokecolor="navy" strokeweight=".25pt">
                      <v:stroke dashstyle="1 1" endcap="round"/>
                    </v:line>
                    <v:line id="_x0000_s3423" style="position:absolute" from="11182,10259" to="13450,10259" strokecolor="navy" strokeweight=".25pt">
                      <v:stroke dashstyle="1 1" endcap="round"/>
                    </v:line>
                    <v:line id="_x0000_s3424" style="position:absolute" from="11182,10316" to="13450,10316" strokecolor="navy" strokeweight=".25pt">
                      <v:stroke dashstyle="1 1" endcap="round"/>
                    </v:line>
                    <v:line id="_x0000_s3425" style="position:absolute" from="11182,10373" to="13450,10373" strokecolor="navy" strokeweight=".25pt">
                      <v:stroke dashstyle="1 1" endcap="round"/>
                    </v:line>
                    <v:line id="_x0000_s3426" style="position:absolute" from="11182,10429" to="13450,10429" strokecolor="navy" strokeweight=".25pt">
                      <v:stroke dashstyle="1 1" endcap="round"/>
                    </v:line>
                    <v:line id="_x0000_s3427" style="position:absolute" from="11182,10486" to="13450,10486" strokecolor="navy" strokeweight=".25pt">
                      <v:stroke dashstyle="1 1" endcap="round"/>
                    </v:line>
                    <v:line id="_x0000_s3428" style="position:absolute" from="11182,10543" to="13450,10543" strokecolor="navy" strokeweight=".25pt">
                      <v:stroke dashstyle="1 1" endcap="round"/>
                    </v:line>
                    <v:line id="_x0000_s3429" style="position:absolute" from="11182,10599" to="13450,10599" strokecolor="navy" strokeweight=".25pt">
                      <v:stroke dashstyle="1 1" endcap="round"/>
                    </v:line>
                    <v:line id="_x0000_s3430" style="position:absolute" from="11182,10656" to="13450,10656" strokecolor="navy" strokeweight=".25pt">
                      <v:stroke dashstyle="1 1" endcap="round"/>
                    </v:line>
                    <v:line id="_x0000_s3431" style="position:absolute" from="11182,10713" to="13450,10713" strokecolor="navy" strokeweight=".25pt">
                      <v:stroke dashstyle="1 1" endcap="round"/>
                    </v:line>
                    <v:line id="_x0000_s3432" style="position:absolute" from="11182,10769" to="13450,10769" strokecolor="navy" strokeweight=".25pt">
                      <v:stroke dashstyle="1 1" endcap="round"/>
                    </v:line>
                    <v:line id="_x0000_s3433" style="position:absolute" from="11182,10826" to="13450,10826" strokecolor="navy" strokeweight=".25pt">
                      <v:stroke dashstyle="1 1" endcap="round"/>
                    </v:line>
                    <v:line id="_x0000_s3434" style="position:absolute" from="11182,10883" to="13450,10883" strokecolor="navy" strokeweight=".25pt">
                      <v:stroke dashstyle="1 1" endcap="round"/>
                    </v:line>
                    <v:line id="_x0000_s3435" style="position:absolute" from="11182,10939" to="13450,10939" strokecolor="navy" strokeweight=".25pt">
                      <v:stroke dashstyle="1 1" endcap="round"/>
                    </v:line>
                    <v:line id="_x0000_s3436" style="position:absolute" from="11182,10996" to="13450,10996" strokecolor="navy" strokeweight=".25pt">
                      <v:stroke dashstyle="1 1" endcap="round"/>
                    </v:line>
                    <v:line id="_x0000_s3437" style="position:absolute" from="11182,11053" to="13450,11053" strokecolor="navy" strokeweight=".25pt">
                      <v:stroke dashstyle="1 1" endcap="round"/>
                    </v:line>
                    <v:line id="_x0000_s3438" style="position:absolute" from="11182,11110" to="13450,11110" strokecolor="navy" strokeweight=".25pt">
                      <v:stroke dashstyle="1 1" endcap="round"/>
                    </v:line>
                    <v:line id="_x0000_s3439" style="position:absolute" from="11182,11166" to="13450,11166" strokecolor="navy" strokeweight=".25pt">
                      <v:stroke dashstyle="1 1" endcap="round"/>
                    </v:line>
                    <v:line id="_x0000_s3440" style="position:absolute" from="11182,11223" to="13450,11223" strokecolor="navy" strokeweight=".25pt">
                      <v:stroke dashstyle="1 1" endcap="round"/>
                    </v:line>
                    <v:line id="_x0000_s3441" style="position:absolute" from="11182,11280" to="13450,11280" strokecolor="navy" strokeweight=".25pt">
                      <v:stroke dashstyle="1 1" endcap="round"/>
                    </v:line>
                    <v:line id="_x0000_s3442" style="position:absolute" from="11182,11336" to="13450,11336" strokecolor="navy" strokeweight=".25pt">
                      <v:stroke dashstyle="1 1" endcap="round"/>
                    </v:line>
                    <v:line id="_x0000_s3443" style="position:absolute" from="11182,11393" to="13450,11393" strokecolor="navy" strokeweight=".25pt">
                      <v:stroke dashstyle="1 1" endcap="round"/>
                    </v:line>
                    <v:line id="_x0000_s3444" style="position:absolute" from="11182,11450" to="13450,11450" strokecolor="navy" strokeweight=".25pt">
                      <v:stroke dashstyle="1 1" endcap="round"/>
                    </v:line>
                    <v:line id="_x0000_s3445" style="position:absolute" from="11182,11506" to="13450,11506" strokecolor="navy" strokeweight=".25pt">
                      <v:stroke dashstyle="1 1" endcap="round"/>
                    </v:line>
                    <v:line id="_x0000_s3446" style="position:absolute" from="11182,11563" to="13450,11563" strokecolor="navy" strokeweight=".25pt">
                      <v:stroke dashstyle="1 1" endcap="round"/>
                    </v:line>
                    <v:line id="_x0000_s3447" style="position:absolute" from="11182,11620" to="13450,11620" strokecolor="navy" strokeweight=".25pt">
                      <v:stroke dashstyle="1 1" endcap="round"/>
                    </v:line>
                    <v:line id="_x0000_s3448" style="position:absolute" from="11182,11676" to="13450,11676" strokecolor="navy" strokeweight=".25pt">
                      <v:stroke dashstyle="1 1" endcap="round"/>
                    </v:line>
                    <v:line id="_x0000_s3449" style="position:absolute" from="11182,11733" to="13450,11733" strokecolor="navy" strokeweight=".25pt">
                      <v:stroke dashstyle="1 1" endcap="round"/>
                    </v:line>
                    <v:line id="_x0000_s3450" style="position:absolute" from="11182,11790" to="13450,11790" strokecolor="navy" strokeweight=".25pt">
                      <v:stroke dashstyle="1 1" endcap="round"/>
                    </v:line>
                    <v:line id="_x0000_s3451" style="position:absolute" from="11182,11847" to="13450,11847" strokecolor="navy" strokeweight=".25pt">
                      <v:stroke dashstyle="1 1" endcap="round"/>
                    </v:line>
                    <v:line id="_x0000_s3452" style="position:absolute" from="11182,11903" to="13450,11903" strokecolor="navy" strokeweight=".25pt">
                      <v:stroke dashstyle="1 1" endcap="round"/>
                    </v:line>
                    <v:line id="_x0000_s3453" style="position:absolute" from="11182,11960" to="13450,11960" strokecolor="navy" strokeweight=".25pt">
                      <v:stroke dashstyle="1 1" endcap="round"/>
                    </v:line>
                    <v:line id="_x0000_s3454" style="position:absolute" from="11182,12017" to="13450,12017" strokecolor="navy" strokeweight=".25pt">
                      <v:stroke dashstyle="1 1" endcap="round"/>
                    </v:line>
                    <v:line id="_x0000_s3455" style="position:absolute" from="11182,12073" to="13450,12073" strokecolor="navy" strokeweight=".25pt">
                      <v:stroke dashstyle="1 1" endcap="round"/>
                    </v:line>
                    <v:line id="_x0000_s3456" style="position:absolute" from="11182,12130" to="13450,12130" strokecolor="navy" strokeweight=".25pt">
                      <v:stroke dashstyle="1 1" endcap="round"/>
                    </v:line>
                    <v:line id="_x0000_s3457" style="position:absolute" from="11182,12187" to="13450,12187" strokecolor="navy" strokeweight=".25pt">
                      <v:stroke dashstyle="1 1" endcap="round"/>
                    </v:line>
                    <v:line id="_x0000_s3458" style="position:absolute" from="11182,9919" to="11182,12187" strokecolor="purple" strokeweight=".25pt"/>
                    <v:line id="_x0000_s3459" style="position:absolute" from="11465,9919" to="11465,12187" strokecolor="purple" strokeweight=".25pt"/>
                    <v:line id="_x0000_s3460" style="position:absolute" from="11749,9919" to="11749,12187" strokecolor="purple" strokeweight=".25pt"/>
                    <v:line id="_x0000_s3461" style="position:absolute" from="12032,9919" to="12032,12187" strokecolor="purple" strokeweight=".25pt"/>
                    <v:line id="_x0000_s3462" style="position:absolute" from="12316,9919" to="12316,12187" strokecolor="purple" strokeweight=".25pt"/>
                    <v:line id="_x0000_s3463" style="position:absolute" from="12599,9919" to="12599,12187" strokecolor="purple" strokeweight=".25pt"/>
                    <v:line id="_x0000_s3464" style="position:absolute" from="12883,9919" to="12883,12187" strokecolor="purple" strokeweight=".25pt"/>
                    <v:line id="_x0000_s3465" style="position:absolute" from="13166,9919" to="13166,12187" strokecolor="purple" strokeweight=".25pt"/>
                    <v:line id="_x0000_s3466" style="position:absolute" from="11182,9919" to="13450,9919" strokecolor="purple" strokeweight=".25pt"/>
                    <v:line id="_x0000_s3467" style="position:absolute" from="11182,10202" to="13450,10202" strokecolor="purple" strokeweight=".25pt"/>
                    <v:line id="_x0000_s3468" style="position:absolute" from="11182,10486" to="13450,10486" strokecolor="purple" strokeweight=".25pt"/>
                    <v:line id="_x0000_s3469" style="position:absolute" from="11182,10769" to="13450,10769" strokecolor="purple" strokeweight=".25pt"/>
                    <v:line id="_x0000_s3470" style="position:absolute" from="11182,11053" to="13450,11053" strokecolor="purple" strokeweight=".25pt"/>
                    <v:line id="_x0000_s3471" style="position:absolute" from="11182,11336" to="13450,11336" strokecolor="purple" strokeweight=".25pt"/>
                    <v:line id="_x0000_s3472" style="position:absolute" from="11182,11620" to="13450,11620" strokecolor="purple" strokeweight=".25pt"/>
                    <v:line id="_x0000_s3473" style="position:absolute" from="11182,11903" to="13450,11903" strokecolor="purple" strokeweight=".25pt"/>
                    <v:line id="_x0000_s3474" style="position:absolute" from="11182,9919" to="11182,12187" strokeweight=".5pt"/>
                    <v:line id="_x0000_s3475" style="position:absolute" from="11749,9919" to="11749,12187" strokeweight=".5pt"/>
                    <v:line id="_x0000_s3476" style="position:absolute" from="12316,9919" to="12316,12187" strokeweight=".5pt"/>
                    <v:line id="_x0000_s3477" style="position:absolute" from="12883,9919" to="12883,12187" strokeweight=".5pt"/>
                    <v:line id="_x0000_s3478" style="position:absolute" from="13450,9919" to="13450,12187" strokeweight=".5pt"/>
                    <v:line id="_x0000_s3479" style="position:absolute" from="11182,9919" to="13450,9919" strokeweight=".5pt"/>
                    <v:line id="_x0000_s3480" style="position:absolute" from="11182,10486" to="13450,10486" strokeweight=".5pt"/>
                    <v:line id="_x0000_s3481" style="position:absolute" from="11182,11053" to="13450,11053" strokeweight=".5pt"/>
                    <v:line id="_x0000_s3482" style="position:absolute" from="11182,11620" to="13450,11620" strokeweight=".5pt"/>
                    <v:line id="_x0000_s3483" style="position:absolute" from="11182,12187" to="13450,12187" strokeweight=".5pt"/>
                  </v:group>
                  <v:group id="_x0000_s3484" style="position:absolute;left:1523;top:11465;width:2268;height:100" coordorigin="11182,12147" coordsize="2268,100">
                    <v:line id="_x0000_s3485" style="position:absolute" from="11182,12187" to="13450,12187" strokeweight="1pt">
                      <v:stroke endarrow="block" endarrowwidth="narrow" endarrowlength="short"/>
                    </v:line>
                    <v:line id="_x0000_s3486" style="position:absolute" from="11182,12147" to="11182,12247" strokeweight="1pt"/>
                    <v:line id="_x0000_s3487" style="position:absolute" from="11749,12147" to="11749,12247" strokeweight="1pt"/>
                    <v:line id="_x0000_s3488" style="position:absolute" from="12316,12147" to="12316,12247" strokeweight="1pt"/>
                    <v:line id="_x0000_s3489" style="position:absolute" from="12883,12147" to="12883,12247" strokeweight="1pt"/>
                  </v:group>
                  <v:group id="_x0000_s3490" style="position:absolute;left:1483;top:9237;width:80;height:2268" coordorigin="11142,9919" coordsize="80,2268">
                    <v:line id="_x0000_s3491" style="position:absolute;flip:y" from="11182,9919" to="11182,12187" strokeweight="1pt">
                      <v:stroke endarrow="block" endarrowwidth="narrow" endarrowlength="short"/>
                    </v:line>
                    <v:line id="_x0000_s3492" style="position:absolute" from="11142,10486" to="11222,10486" strokeweight="1pt"/>
                    <v:line id="_x0000_s3493" style="position:absolute" from="11142,11053" to="11222,11053" strokeweight="1pt"/>
                    <v:line id="_x0000_s3494" style="position:absolute" from="11142,11620" to="11222,11620" strokeweight="1pt"/>
                    <v:line id="_x0000_s3495" style="position:absolute" from="11142,12187" to="11222,12187" strokeweight="1pt"/>
                  </v:group>
                  <v:shape id="_x0000_s3496" type="#_x0000_t32" style="position:absolute;left:1523;top:10087;width:1417;height:1418;flip:y" o:connectortype="straight" strokeweight="1pt"/>
                  <v:shape id="_x0000_s3497" type="#_x0000_t202" style="position:absolute;left:2361;top:9237;width:1430;height:477" filled="f" stroked="f">
                    <v:textbox style="mso-next-textbox:#_x0000_s3497">
                      <w:txbxContent>
                        <w:p w:rsidR="00954857" w:rsidRPr="00B916A3" w:rsidRDefault="00954857" w:rsidP="0048152A">
                          <w:pPr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proofErr w:type="gramStart"/>
                          <w:r w:rsidRPr="00B916A3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</w:t>
                          </w:r>
                          <w:proofErr w:type="gramEnd"/>
                          <w:r w:rsidRPr="00B916A3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dobe Arabic" w:hAnsi="Adobe Arabic" w:cs="Adobe Arabic" w:hint="cs"/>
                              <w:sz w:val="32"/>
                              <w:szCs w:val="32"/>
                              <w:rtl/>
                            </w:rPr>
                            <w:t>2</w:t>
                          </w:r>
                          <w:r w:rsidRPr="00B916A3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   </w:t>
                          </w:r>
                        </w:p>
                      </w:txbxContent>
                    </v:textbox>
                  </v:shape>
                  <v:shape id="_x0000_s3498" type="#_x0000_t202" style="position:absolute;left:1423;top:8875;width:1038;height:392;mso-wrap-style:none" filled="f" stroked="f">
                    <v:textbox style="mso-next-textbox:#_x0000_s3498">
                      <w:txbxContent>
                        <w:p w:rsidR="00954857" w:rsidRDefault="00954857" w:rsidP="0048152A">
                          <w:r w:rsidRPr="0098689F">
                            <w:rPr>
                              <w:position w:val="-12"/>
                            </w:rPr>
                            <w:object w:dxaOrig="960" w:dyaOrig="360">
                              <v:shape id="_x0000_i1239" type="#_x0000_t75" style="width:37.55pt;height:13.75pt" o:ole="">
                                <v:imagedata r:id="rId420" o:title=""/>
                              </v:shape>
                              <o:OLEObject Type="Embed" ProgID="Equation.DSMT4" ShapeID="_x0000_i1239" DrawAspect="Content" ObjectID="_1620370881" r:id="rId421"/>
                            </w:object>
                          </w:r>
                        </w:p>
                      </w:txbxContent>
                    </v:textbox>
                  </v:shape>
                  <v:shape id="_x0000_s3499" type="#_x0000_t202" style="position:absolute;left:3451;top:11463;width:644;height:431;mso-wrap-style:none" filled="f" stroked="f">
                    <v:textbox style="mso-next-textbox:#_x0000_s3499">
                      <w:txbxContent>
                        <w:p w:rsidR="00954857" w:rsidRDefault="00954857" w:rsidP="0048152A">
                          <w:r w:rsidRPr="0098689F">
                            <w:rPr>
                              <w:position w:val="-12"/>
                            </w:rPr>
                            <w:object w:dxaOrig="480" w:dyaOrig="360">
                              <v:shape id="_x0000_i1240" type="#_x0000_t75" style="width:18.15pt;height:13.15pt" o:ole="">
                                <v:imagedata r:id="rId422" o:title=""/>
                              </v:shape>
                              <o:OLEObject Type="Embed" ProgID="Equation.DSMT4" ShapeID="_x0000_i1240" DrawAspect="Content" ObjectID="_1620370882" r:id="rId423"/>
                            </w:object>
                          </w:r>
                        </w:p>
                      </w:txbxContent>
                    </v:textbox>
                  </v:shape>
                  <v:shape id="_x0000_s3500" type="#_x0000_t202" style="position:absolute;left:1106;top:10711;width:448;height:425;mso-wrap-style:none" filled="f" stroked="f">
                    <v:textbox style="mso-next-textbox:#_x0000_s3500">
                      <w:txbxContent>
                        <w:p w:rsidR="00954857" w:rsidRDefault="00954857" w:rsidP="0048152A">
                          <w:r w:rsidRPr="0098689F">
                            <w:rPr>
                              <w:position w:val="-4"/>
                            </w:rPr>
                            <w:object w:dxaOrig="220" w:dyaOrig="279">
                              <v:shape id="_x0000_i1241" type="#_x0000_t75" style="width:8.15pt;height:11.25pt" o:ole="">
                                <v:imagedata r:id="rId424" o:title=""/>
                              </v:shape>
                              <o:OLEObject Type="Embed" ProgID="Equation.DSMT4" ShapeID="_x0000_i1241" DrawAspect="Content" ObjectID="_1620370883" r:id="rId425"/>
                            </w:object>
                          </w:r>
                        </w:p>
                      </w:txbxContent>
                    </v:textbox>
                  </v:shape>
                  <v:shape id="_x0000_s3501" type="#_x0000_t202" style="position:absolute;left:1872;top:11465;width:448;height:420;mso-wrap-style:none" filled="f" stroked="f">
                    <v:textbox style="mso-next-textbox:#_x0000_s3501">
                      <w:txbxContent>
                        <w:p w:rsidR="00954857" w:rsidRDefault="00954857" w:rsidP="0048152A">
                          <w:r w:rsidRPr="0098689F">
                            <w:rPr>
                              <w:position w:val="-4"/>
                            </w:rPr>
                            <w:object w:dxaOrig="220" w:dyaOrig="279">
                              <v:shape id="_x0000_i1242" type="#_x0000_t75" style="width:8.15pt;height:11.25pt" o:ole="">
                                <v:imagedata r:id="rId426" o:title=""/>
                              </v:shape>
                              <o:OLEObject Type="Embed" ProgID="Equation.DSMT4" ShapeID="_x0000_i1242" DrawAspect="Content" ObjectID="_1620370884" r:id="rId427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48152A" w:rsidRPr="0040375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- حدّد طبيعة حركة </w:t>
            </w:r>
            <w:proofErr w:type="spellStart"/>
            <w:r w:rsidR="0048152A" w:rsidRPr="00403754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="0048152A" w:rsidRPr="0040375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A678D8" w:rsidRDefault="0048152A" w:rsidP="00A678D8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2- بواسطة تجهيز مناسب تمكنا من تمثيل المنحنى </w:t>
            </w:r>
            <w:r w:rsidRPr="00624D66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920" w:dyaOrig="360">
                <v:shape id="_x0000_i1243" type="#_x0000_t75" style="width:45.7pt;height:18.8pt" o:ole="">
                  <v:imagedata r:id="rId428" o:title=""/>
                </v:shape>
                <o:OLEObject Type="Embed" ProgID="Equation.DSMT4" ShapeID="_x0000_i1243" DrawAspect="Content" ObjectID="_1620370595" r:id="rId429"/>
              </w:object>
            </w:r>
            <w:proofErr w:type="spellStart"/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>للمتزلج</w:t>
            </w:r>
            <w:proofErr w:type="spellEnd"/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 </w:t>
            </w:r>
            <w:proofErr w:type="spellStart"/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>إنتقاله</w:t>
            </w:r>
            <w:proofErr w:type="spellEnd"/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</w:p>
          <w:p w:rsidR="0048152A" w:rsidRPr="00A678D8" w:rsidRDefault="0048152A" w:rsidP="00A678D8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>من</w:t>
            </w:r>
            <w:r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79" w:dyaOrig="279">
                <v:shape id="_x0000_i1244" type="#_x0000_t75" style="width:13.75pt;height:13.75pt" o:ole="">
                  <v:imagedata r:id="rId430" o:title=""/>
                </v:shape>
                <o:OLEObject Type="Embed" ProgID="Equation.DSMT4" ShapeID="_x0000_i1244" DrawAspect="Content" ObjectID="_1620370596" r:id="rId431"/>
              </w:object>
            </w:r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إلى </w:t>
            </w:r>
            <w:r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60" w:dyaOrig="279">
                <v:shape id="_x0000_i1245" type="#_x0000_t75" style="width:13.15pt;height:13.75pt" o:ole="">
                  <v:imagedata r:id="rId432" o:title=""/>
                </v:shape>
                <o:OLEObject Type="Embed" ProgID="Equation.DSMT4" ShapeID="_x0000_i1245" DrawAspect="Content" ObjectID="_1620370597" r:id="rId433"/>
              </w:object>
            </w:r>
            <w:r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( الشكل 2 )</w:t>
            </w:r>
            <w:r>
              <w:rPr>
                <w:rFonts w:ascii="Adobe Arabic" w:hAnsi="Adobe Arabic" w:cs="Adobe Arabic"/>
                <w:sz w:val="36"/>
                <w:szCs w:val="36"/>
              </w:rPr>
              <w:t>.</w:t>
            </w:r>
          </w:p>
          <w:p w:rsidR="0048152A" w:rsidRDefault="0048152A" w:rsidP="0048152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عتماد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ى البيا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حدّدقيم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تسارع </w:t>
            </w:r>
            <w:r w:rsidRPr="00BD3078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260" w:dyaOrig="320">
                <v:shape id="_x0000_i1246" type="#_x0000_t75" style="width:13.15pt;height:15.65pt" o:ole="">
                  <v:imagedata r:id="rId434" o:title=""/>
                </v:shape>
                <o:OLEObject Type="Embed" ProgID="Equation.DSMT4" ShapeID="_x0000_i1246" DrawAspect="Content" ObjectID="_1620370598" r:id="rId435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لحركة </w:t>
            </w:r>
            <w:proofErr w:type="spellStart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المتزلج</w:t>
            </w:r>
            <w:proofErr w:type="spellEnd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وقارنه بالقيمة</w:t>
            </w:r>
          </w:p>
          <w:p w:rsidR="0048152A" w:rsidRDefault="0048152A" w:rsidP="003D1D5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المحسوبة في السؤال (1-أ).</w:t>
            </w:r>
            <w:r w:rsidR="003D1D5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مع التعليل</w:t>
            </w:r>
          </w:p>
          <w:p w:rsidR="0048152A" w:rsidRPr="0048152A" w:rsidRDefault="0048152A" w:rsidP="0048152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ب -</w:t>
            </w:r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بتطبيق مبدأ </w:t>
            </w:r>
            <w:proofErr w:type="spellStart"/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إنحفاظ</w:t>
            </w:r>
            <w:proofErr w:type="spellEnd"/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الطاقة بيّن أن المعادلة التفاضلية تعطى بالشكل التالي : </w:t>
            </w:r>
          </w:p>
          <w:p w:rsidR="0048152A" w:rsidRDefault="0048152A" w:rsidP="0048152A">
            <w:pPr>
              <w:bidi/>
              <w:ind w:left="720"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           </w:t>
            </w:r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 </w:t>
            </w:r>
            <w:r w:rsidR="004A7429" w:rsidRPr="004A7429">
              <w:rPr>
                <w:rFonts w:eastAsiaTheme="minorEastAsia"/>
                <w:position w:val="-30"/>
                <w:lang w:eastAsia="fr-FR"/>
              </w:rPr>
              <w:object w:dxaOrig="2040" w:dyaOrig="800">
                <v:shape id="_x0000_i1247" type="#_x0000_t75" style="width:102.7pt;height:40.05pt" o:ole="">
                  <v:imagedata r:id="rId436" o:title=""/>
                </v:shape>
                <o:OLEObject Type="Embed" ProgID="Equation.DSMT4" ShapeID="_x0000_i1247" DrawAspect="Content" ObjectID="_1620370599" r:id="rId437"/>
              </w:object>
            </w:r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</w:t>
            </w:r>
            <w:r w:rsidRPr="0048152A"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  <w:tab/>
            </w:r>
          </w:p>
          <w:p w:rsidR="0048152A" w:rsidRDefault="0048152A" w:rsidP="0048152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ج- أحسب شدة قوة </w:t>
            </w:r>
            <w:proofErr w:type="spellStart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الإحتكاك</w:t>
            </w:r>
            <w:proofErr w:type="spellEnd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</w:t>
            </w:r>
            <w:r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00" w:dyaOrig="279">
                <v:shape id="_x0000_i1248" type="#_x0000_t75" style="width:10pt;height:13.75pt" o:ole="">
                  <v:imagedata r:id="rId438" o:title=""/>
                </v:shape>
                <o:OLEObject Type="Embed" ProgID="Equation.DSMT4" ShapeID="_x0000_i1248" DrawAspect="Content" ObjectID="_1620370600" r:id="rId439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.</w:t>
            </w:r>
          </w:p>
          <w:p w:rsidR="0048152A" w:rsidRDefault="0048152A" w:rsidP="0048152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د- أكتب المعادلات الزمنية </w:t>
            </w:r>
            <w:r w:rsidRPr="00FE1178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920" w:dyaOrig="360">
                <v:shape id="_x0000_i1249" type="#_x0000_t75" style="width:46.35pt;height:18.8pt" o:ole="">
                  <v:imagedata r:id="rId440" o:title=""/>
                </v:shape>
                <o:OLEObject Type="Embed" ProgID="Equation.DSMT4" ShapeID="_x0000_i1249" DrawAspect="Content" ObjectID="_1620370601" r:id="rId441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و </w:t>
            </w:r>
            <w:r w:rsidRPr="00FE1178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920" w:dyaOrig="360">
                <v:shape id="_x0000_i1250" type="#_x0000_t75" style="width:46.35pt;height:18.8pt" o:ole="">
                  <v:imagedata r:id="rId442" o:title=""/>
                </v:shape>
                <o:OLEObject Type="Embed" ProgID="Equation.DSMT4" ShapeID="_x0000_i1250" DrawAspect="Content" ObjectID="_1620370602" r:id="rId443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باعتبار النقطة </w:t>
            </w:r>
            <w:r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79" w:dyaOrig="279">
                <v:shape id="_x0000_i1251" type="#_x0000_t75" style="width:13.75pt;height:13.75pt" o:ole="">
                  <v:imagedata r:id="rId430" o:title=""/>
                </v:shape>
                <o:OLEObject Type="Embed" ProgID="Equation.DSMT4" ShapeID="_x0000_i1251" DrawAspect="Content" ObjectID="_1620370603" r:id="rId444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مبدأ الفواصل و الأزمنة.</w:t>
            </w:r>
          </w:p>
          <w:p w:rsidR="0048152A" w:rsidRPr="003D1D5A" w:rsidRDefault="0048152A" w:rsidP="003D1D5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D1D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هـ- </w:t>
            </w:r>
            <w:proofErr w:type="spellStart"/>
            <w:r w:rsidRPr="003D1D5A">
              <w:rPr>
                <w:rFonts w:ascii="Adobe Arabic" w:hAnsi="Adobe Arabic" w:cs="Adobe Arabic"/>
                <w:sz w:val="36"/>
                <w:szCs w:val="36"/>
                <w:rtl/>
              </w:rPr>
              <w:t>ماهي</w:t>
            </w:r>
            <w:proofErr w:type="spellEnd"/>
            <w:r w:rsidRPr="003D1D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دة الزمنية التي قطع فيها </w:t>
            </w:r>
            <w:proofErr w:type="spellStart"/>
            <w:r w:rsidRPr="003D1D5A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3D1D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ستوي</w:t>
            </w:r>
            <w:r w:rsidR="003D1D5A" w:rsidRPr="00251CF2">
              <w:rPr>
                <w:rFonts w:eastAsiaTheme="minorEastAsia"/>
                <w:position w:val="-4"/>
                <w:lang w:eastAsia="fr-FR"/>
              </w:rPr>
              <w:object w:dxaOrig="460" w:dyaOrig="279">
                <v:shape id="_x0000_i1252" type="#_x0000_t75" style="width:23.15pt;height:13.75pt" o:ole="">
                  <v:imagedata r:id="rId445" o:title=""/>
                </v:shape>
                <o:OLEObject Type="Embed" ProgID="Equation.DSMT4" ShapeID="_x0000_i1252" DrawAspect="Content" ObjectID="_1620370604" r:id="rId446"/>
              </w:object>
            </w:r>
            <w:r w:rsidRPr="003D1D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9C7CB5" w:rsidRPr="00EF53FF" w:rsidRDefault="0048152A" w:rsidP="00EF53FF">
            <w:pPr>
              <w:pStyle w:val="Paragraphedeliste"/>
              <w:numPr>
                <w:ilvl w:val="0"/>
                <w:numId w:val="16"/>
              </w:numPr>
              <w:bidi/>
              <w:rPr>
                <w:rFonts w:ascii="Adobe Arabic" w:hAnsi="Adobe Arabic" w:cs="Adobe Arabic"/>
                <w:position w:val="-4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حدّد سرعته عند </w:t>
            </w:r>
            <w:r w:rsidRPr="00624D66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60" w:dyaOrig="279">
                <v:shape id="_x0000_i1253" type="#_x0000_t75" style="width:13.15pt;height:13.75pt" o:ole="">
                  <v:imagedata r:id="rId447" o:title=""/>
                </v:shape>
                <o:OLEObject Type="Embed" ProgID="Equation.DSMT4" ShapeID="_x0000_i1253" DrawAspect="Content" ObjectID="_1620370605" r:id="rId448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.</w:t>
            </w:r>
          </w:p>
          <w:p w:rsidR="004A7429" w:rsidRDefault="0048152A" w:rsidP="0048152A">
            <w:pPr>
              <w:pStyle w:val="Paragraphedeliste"/>
              <w:numPr>
                <w:ilvl w:val="0"/>
                <w:numId w:val="16"/>
              </w:numPr>
              <w:bidi/>
              <w:rPr>
                <w:rFonts w:ascii="Adobe Arabic" w:hAnsi="Adobe Arabic" w:cs="Adobe Arabic"/>
                <w:position w:val="-4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يقطع </w:t>
            </w:r>
            <w:proofErr w:type="spellStart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المتزلج</w:t>
            </w:r>
            <w:proofErr w:type="spellEnd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المستوي الأفقي خلال زمن قدره </w:t>
            </w:r>
            <w:r w:rsidRPr="00CF72B2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380" w:dyaOrig="360">
                <v:shape id="_x0000_i1254" type="#_x0000_t75" style="width:19.4pt;height:18.8pt" o:ole="">
                  <v:imagedata r:id="rId449" o:title=""/>
                </v:shape>
                <o:OLEObject Type="Embed" ProgID="Equation.DSMT4" ShapeID="_x0000_i1254" DrawAspect="Content" ObjectID="_1620370606" r:id="rId450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.</w:t>
            </w:r>
          </w:p>
          <w:p w:rsidR="0048152A" w:rsidRPr="004A7429" w:rsidRDefault="003D1D5A" w:rsidP="004A7429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          </w:t>
            </w:r>
            <w:r w:rsidR="0048152A" w:rsidRPr="004A7429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إذا علمت أن </w:t>
            </w:r>
            <w:proofErr w:type="spellStart"/>
            <w:r w:rsidR="0048152A" w:rsidRPr="004A7429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الإحتكاكات</w:t>
            </w:r>
            <w:proofErr w:type="spellEnd"/>
            <w:r w:rsidR="0048152A" w:rsidRPr="004A7429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مهملة في هذا الجزء من المسار حدّد المسافة </w:t>
            </w:r>
            <w:r w:rsidR="0048152A" w:rsidRPr="00CF72B2">
              <w:rPr>
                <w:rFonts w:eastAsiaTheme="minorEastAsia"/>
                <w:position w:val="-6"/>
                <w:lang w:eastAsia="fr-FR"/>
              </w:rPr>
              <w:object w:dxaOrig="460" w:dyaOrig="300">
                <v:shape id="_x0000_i1255" type="#_x0000_t75" style="width:23.15pt;height:15.05pt" o:ole="">
                  <v:imagedata r:id="rId451" o:title=""/>
                </v:shape>
                <o:OLEObject Type="Embed" ProgID="Equation.DSMT4" ShapeID="_x0000_i1255" DrawAspect="Content" ObjectID="_1620370607" r:id="rId452"/>
              </w:object>
            </w:r>
            <w:r w:rsidR="0048152A" w:rsidRPr="004A7429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.</w:t>
            </w:r>
          </w:p>
          <w:p w:rsidR="0048152A" w:rsidRDefault="0048152A" w:rsidP="004A7429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B6599A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420" w:dyaOrig="279">
                <v:shape id="_x0000_i1256" type="#_x0000_t75" style="width:21.3pt;height:13.75pt" o:ole="">
                  <v:imagedata r:id="rId453" o:title=""/>
                </v:shape>
                <o:OLEObject Type="Embed" ProgID="Equation.DSMT4" ShapeID="_x0000_i1256" DrawAspect="Content" ObjectID="_1620370608" r:id="rId454"/>
              </w:objec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صل </w:t>
            </w:r>
            <w:proofErr w:type="spellStart"/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إلى النقطة </w:t>
            </w:r>
            <w:r w:rsidRPr="00FE2A1F">
              <w:rPr>
                <w:rFonts w:eastAsiaTheme="minorEastAsia"/>
                <w:position w:val="-6"/>
                <w:lang w:eastAsia="fr-FR"/>
              </w:rPr>
              <w:object w:dxaOrig="279" w:dyaOrig="300">
                <v:shape id="_x0000_i1257" type="#_x0000_t75" style="width:13.75pt;height:15.05pt" o:ole="">
                  <v:imagedata r:id="rId455" o:title=""/>
                </v:shape>
                <o:OLEObject Type="Embed" ProgID="Equation.DSMT4" ShapeID="_x0000_i1257" DrawAspect="Content" ObjectID="_1620370609" r:id="rId456"/>
              </w:objec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التي نعتبرها مبدأ المعلم </w:t>
            </w:r>
            <w:r w:rsidRPr="00B6599A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960" w:dyaOrig="360">
                <v:shape id="_x0000_i1258" type="#_x0000_t75" style="width:48.2pt;height:18.8pt" o:ole="">
                  <v:imagedata r:id="rId457" o:title=""/>
                </v:shape>
                <o:OLEObject Type="Embed" ProgID="Equation.DSMT4" ShapeID="_x0000_i1258" DrawAspect="Content" ObjectID="_1620370610" r:id="rId458"/>
              </w:objec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>و الأزمنة</w: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4A7429">
              <w:rPr>
                <w:rFonts w:ascii="Adobe Arabic" w:hAnsi="Adobe Arabic" w:cs="Adobe Arabic" w:hint="cs"/>
                <w:sz w:val="36"/>
                <w:szCs w:val="36"/>
                <w:rtl/>
              </w:rPr>
              <w:t>،</w: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ل</w: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>يسقط في</w:t>
            </w:r>
            <w:r w:rsidRPr="00B6599A">
              <w:rPr>
                <w:rFonts w:ascii="Adobe Arabic" w:hAnsi="Adobe Arabic" w:cs="Adobe Arabic"/>
                <w:sz w:val="52"/>
                <w:szCs w:val="52"/>
                <w:rtl/>
              </w:rPr>
              <w:t xml:space="preserve"> </w: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>النقطة</w:t>
            </w:r>
            <w:r w:rsidRPr="006A24B6">
              <w:rPr>
                <w:rFonts w:eastAsiaTheme="minorEastAsia"/>
                <w:position w:val="-6"/>
                <w:lang w:eastAsia="fr-FR"/>
              </w:rPr>
              <w:object w:dxaOrig="260" w:dyaOrig="300">
                <v:shape id="_x0000_i1259" type="#_x0000_t75" style="width:13.15pt;height:15.05pt" o:ole="">
                  <v:imagedata r:id="rId459" o:title=""/>
                </v:shape>
                <o:OLEObject Type="Embed" ProgID="Equation.DSMT4" ShapeID="_x0000_i1259" DrawAspect="Content" ObjectID="_1620370611" r:id="rId460"/>
              </w:objec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>التي تنتمي إلى المستوي المائل</w:t>
            </w:r>
            <w:r w:rsidRPr="006A24B6">
              <w:rPr>
                <w:rFonts w:eastAsiaTheme="minorEastAsia"/>
                <w:position w:val="-6"/>
                <w:lang w:eastAsia="fr-FR"/>
              </w:rPr>
              <w:object w:dxaOrig="460" w:dyaOrig="300">
                <v:shape id="_x0000_i1260" type="#_x0000_t75" style="width:23.15pt;height:15.05pt" o:ole="">
                  <v:imagedata r:id="rId461" o:title=""/>
                </v:shape>
                <o:OLEObject Type="Embed" ProgID="Equation.DSMT4" ShapeID="_x0000_i1260" DrawAspect="Content" ObjectID="_1620370612" r:id="rId462"/>
              </w:objec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>الذي يكون زاوية</w:t>
            </w:r>
            <w:r w:rsidRPr="006A24B6">
              <w:rPr>
                <w:rFonts w:eastAsiaTheme="minorEastAsia"/>
                <w:position w:val="-6"/>
                <w:lang w:eastAsia="fr-FR"/>
              </w:rPr>
              <w:object w:dxaOrig="900" w:dyaOrig="380">
                <v:shape id="_x0000_i1261" type="#_x0000_t75" style="width:45.1pt;height:19.4pt" o:ole="">
                  <v:imagedata r:id="rId463" o:title=""/>
                </v:shape>
                <o:OLEObject Type="Embed" ProgID="Equation.DSMT4" ShapeID="_x0000_i1261" DrawAspect="Content" ObjectID="_1620370613" r:id="rId464"/>
              </w:objec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ع المستوي الأفقي.</w:t>
            </w:r>
          </w:p>
          <w:p w:rsidR="0048152A" w:rsidRPr="00522CD9" w:rsidRDefault="0048152A" w:rsidP="0048152A">
            <w:pPr>
              <w:pStyle w:val="Paragraphedeliste"/>
              <w:numPr>
                <w:ilvl w:val="0"/>
                <w:numId w:val="17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درس حركة </w:t>
            </w:r>
            <w:proofErr w:type="spellStart"/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، ثم أكتب المعادلتين الزمنيتين </w:t>
            </w:r>
            <w:r w:rsidRPr="00522CD9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920" w:dyaOrig="360">
                <v:shape id="_x0000_i1262" type="#_x0000_t75" style="width:45.7pt;height:18.8pt" o:ole="">
                  <v:imagedata r:id="rId465" o:title=""/>
                </v:shape>
                <o:OLEObject Type="Embed" ProgID="Equation.DSMT4" ShapeID="_x0000_i1262" DrawAspect="Content" ObjectID="_1620370614" r:id="rId466"/>
              </w:object>
            </w:r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 </w:t>
            </w:r>
            <w:r w:rsidRPr="00522CD9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920" w:dyaOrig="360">
                <v:shape id="_x0000_i1263" type="#_x0000_t75" style="width:45.7pt;height:18.8pt" o:ole="">
                  <v:imagedata r:id="rId467" o:title=""/>
                </v:shape>
                <o:OLEObject Type="Embed" ProgID="Equation.DSMT4" ShapeID="_x0000_i1263" DrawAspect="Content" ObjectID="_1620370615" r:id="rId468"/>
              </w:object>
            </w:r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48152A" w:rsidRPr="00522CD9" w:rsidRDefault="0048152A" w:rsidP="0048152A">
            <w:pPr>
              <w:pStyle w:val="Paragraphedeliste"/>
              <w:numPr>
                <w:ilvl w:val="0"/>
                <w:numId w:val="17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>أكتب معادلة المسار.</w:t>
            </w:r>
          </w:p>
          <w:p w:rsidR="0048152A" w:rsidRPr="00522CD9" w:rsidRDefault="0048152A" w:rsidP="0048152A">
            <w:pPr>
              <w:pStyle w:val="Paragraphedeliste"/>
              <w:numPr>
                <w:ilvl w:val="0"/>
                <w:numId w:val="17"/>
              </w:numPr>
              <w:bidi/>
              <w:ind w:left="737"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>إستنتج</w:t>
            </w:r>
            <w:proofErr w:type="spellEnd"/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سافة </w:t>
            </w:r>
            <w:r w:rsidRPr="00522CD9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460" w:dyaOrig="300">
                <v:shape id="_x0000_i1264" type="#_x0000_t75" style="width:23.15pt;height:15.05pt" o:ole="">
                  <v:imagedata r:id="rId461" o:title=""/>
                </v:shape>
                <o:OLEObject Type="Embed" ProgID="Equation.DSMT4" ShapeID="_x0000_i1264" DrawAspect="Content" ObjectID="_1620370616" r:id="rId469"/>
              </w:object>
            </w:r>
          </w:p>
          <w:p w:rsidR="0048152A" w:rsidRPr="00522CD9" w:rsidRDefault="0048152A" w:rsidP="0048152A">
            <w:pPr>
              <w:pStyle w:val="Paragraphedeliste"/>
              <w:numPr>
                <w:ilvl w:val="0"/>
                <w:numId w:val="17"/>
              </w:numPr>
              <w:bidi/>
              <w:ind w:left="737"/>
              <w:rPr>
                <w:rFonts w:ascii="Adobe Arabic" w:hAnsi="Adobe Arabic" w:cs="Adobe Arabic"/>
                <w:sz w:val="36"/>
                <w:szCs w:val="36"/>
              </w:rPr>
            </w:pPr>
            <w:r w:rsidRPr="00527E2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حسب سرعة </w:t>
            </w:r>
            <w:proofErr w:type="spellStart"/>
            <w:r w:rsidRPr="00527E2D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527E2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حظة وصوله النقطة</w:t>
            </w:r>
            <w:r w:rsidRPr="00522CD9">
              <w:rPr>
                <w:rFonts w:ascii="Adobe Arabic" w:hAnsi="Adobe Arabic" w:cs="Adobe Arabic"/>
                <w:position w:val="-6"/>
                <w:sz w:val="36"/>
                <w:szCs w:val="36"/>
                <w:rtl/>
              </w:rPr>
              <w:t xml:space="preserve"> </w:t>
            </w:r>
            <w:r w:rsidRPr="00FE2A1F">
              <w:rPr>
                <w:position w:val="-6"/>
              </w:rPr>
              <w:object w:dxaOrig="260" w:dyaOrig="300">
                <v:shape id="_x0000_i1265" type="#_x0000_t75" style="width:13.15pt;height:15.05pt" o:ole="">
                  <v:imagedata r:id="rId470" o:title=""/>
                </v:shape>
                <o:OLEObject Type="Embed" ProgID="Equation.DSMT4" ShapeID="_x0000_i1265" DrawAspect="Content" ObjectID="_1620370617" r:id="rId471"/>
              </w:object>
            </w:r>
          </w:p>
          <w:p w:rsidR="00FE45B3" w:rsidRDefault="0048152A" w:rsidP="00FE45B3">
            <w:pPr>
              <w:bidi/>
              <w:ind w:left="737"/>
              <w:rPr>
                <w:rFonts w:eastAsiaTheme="minorEastAsia"/>
                <w:position w:val="-12"/>
                <w:rtl/>
                <w:lang w:eastAsia="fr-FR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يعطى : </w:t>
            </w:r>
            <w:r w:rsidRPr="00B30BD9">
              <w:rPr>
                <w:rFonts w:eastAsiaTheme="minorEastAsia"/>
                <w:position w:val="-12"/>
                <w:lang w:eastAsia="fr-FR"/>
              </w:rPr>
              <w:object w:dxaOrig="1280" w:dyaOrig="360">
                <v:shape id="_x0000_i1266" type="#_x0000_t75" style="width:63.85pt;height:18.8pt" o:ole="">
                  <v:imagedata r:id="rId472" o:title=""/>
                </v:shape>
                <o:OLEObject Type="Embed" ProgID="Equation.DSMT4" ShapeID="_x0000_i1266" DrawAspect="Content" ObjectID="_1620370618" r:id="rId473"/>
              </w:object>
            </w:r>
            <w:r>
              <w:rPr>
                <w:rFonts w:hint="cs"/>
                <w:position w:val="-12"/>
                <w:rtl/>
              </w:rPr>
              <w:t xml:space="preserve">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،   </w:t>
            </w:r>
            <w:r w:rsidRPr="00B30BD9">
              <w:rPr>
                <w:rFonts w:eastAsiaTheme="minorEastAsia"/>
                <w:position w:val="-12"/>
                <w:lang w:eastAsia="fr-FR"/>
              </w:rPr>
              <w:object w:dxaOrig="1579" w:dyaOrig="360">
                <v:shape id="_x0000_i1267" type="#_x0000_t75" style="width:78.9pt;height:18.8pt" o:ole="">
                  <v:imagedata r:id="rId474" o:title=""/>
                </v:shape>
                <o:OLEObject Type="Embed" ProgID="Equation.DSMT4" ShapeID="_x0000_i1267" DrawAspect="Content" ObjectID="_1620370619" r:id="rId475"/>
              </w:object>
            </w:r>
            <w:r>
              <w:rPr>
                <w:rFonts w:hint="cs"/>
                <w:position w:val="-12"/>
                <w:rtl/>
              </w:rPr>
              <w:t xml:space="preserve">            </w:t>
            </w:r>
            <w:r w:rsidRPr="00B30BD9">
              <w:rPr>
                <w:rFonts w:eastAsiaTheme="minorEastAsia"/>
                <w:position w:val="-12"/>
                <w:lang w:eastAsia="fr-FR"/>
              </w:rPr>
              <w:object w:dxaOrig="1420" w:dyaOrig="360">
                <v:shape id="_x0000_i1268" type="#_x0000_t75" style="width:71.35pt;height:18.8pt" o:ole="">
                  <v:imagedata r:id="rId476" o:title=""/>
                </v:shape>
                <o:OLEObject Type="Embed" ProgID="Equation.DSMT4" ShapeID="_x0000_i1268" DrawAspect="Content" ObjectID="_1620370620" r:id="rId477"/>
              </w:object>
            </w:r>
          </w:p>
          <w:p w:rsidR="009C7CB5" w:rsidRDefault="009C7CB5" w:rsidP="009C7CB5">
            <w:pPr>
              <w:bidi/>
              <w:ind w:left="737"/>
              <w:rPr>
                <w:rFonts w:eastAsiaTheme="minorEastAsia"/>
                <w:position w:val="-12"/>
                <w:rtl/>
                <w:lang w:eastAsia="fr-FR"/>
              </w:rPr>
            </w:pPr>
          </w:p>
          <w:p w:rsidR="0052255F" w:rsidRPr="00FE45B3" w:rsidRDefault="00F8708C" w:rsidP="007342AF">
            <w:pPr>
              <w:tabs>
                <w:tab w:val="left" w:pos="4250"/>
              </w:tabs>
              <w:bidi/>
              <w:jc w:val="center"/>
              <w:rPr>
                <w:rFonts w:eastAsiaTheme="minorEastAsia"/>
                <w:position w:val="-12"/>
                <w:rtl/>
                <w:lang w:eastAsia="fr-FR"/>
              </w:rPr>
            </w:pPr>
            <w:r w:rsidRPr="00F8708C">
              <w:rPr>
                <w:rFonts w:eastAsiaTheme="minorEastAsia"/>
                <w:lang w:eastAsia="fr-FR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269" type="#_x0000_t136" style="width:177.8pt;height:28.8pt">
                  <v:shadow color="#868686"/>
                  <v:textpath style="font-family:&quot;Arabic Typesetting&quot;;font-size:32pt;v-text-kern:t" trim="t" fitpath="t" string="بالتوفيق في شهادة البكالوريا"/>
                </v:shape>
              </w:pict>
            </w:r>
            <w:r w:rsidRPr="00F8708C">
              <w:rPr>
                <w:noProof/>
                <w:rtl/>
              </w:rPr>
              <w:pict>
                <v:rect id="_x0000_s2551" style="position:absolute;left:0;text-align:left;margin-left:309.45pt;margin-top:453.75pt;width:23.85pt;height:6.5pt;z-index:251653120;mso-position-horizontal-relative:text;mso-position-vertical-relative:text" strokecolor="white" strokeweight="1pt"/>
              </w:pict>
            </w:r>
            <w:r w:rsidRPr="00F8708C">
              <w:rPr>
                <w:noProof/>
                <w:rtl/>
              </w:rPr>
              <w:pict>
                <v:line id="_x0000_s2550" style="position:absolute;left:0;text-align:left;z-index:251654144;mso-position-horizontal-relative:text;mso-position-vertical-relative:text" from="17.3pt,731.4pt" to="356.3pt,731.4pt" strokeweight="1pt"/>
              </w:pict>
            </w:r>
            <w:r w:rsidRPr="00F8708C">
              <w:rPr>
                <w:noProof/>
                <w:rtl/>
              </w:rPr>
              <w:pict>
                <v:rect id="_x0000_s2549" style="position:absolute;left:0;text-align:left;margin-left:166.45pt;margin-top:718.65pt;width:184pt;height:12pt;z-index:251655168;mso-position-horizontal-relative:text;mso-position-vertical-relative:text" fillcolor="#969696"/>
              </w:pict>
            </w:r>
            <w:r w:rsidRPr="00F8708C">
              <w:rPr>
                <w:noProof/>
                <w:rtl/>
              </w:rPr>
              <w:pict>
                <v:rect id="_x0000_s2548" style="position:absolute;left:0;text-align:left;margin-left:255.25pt;margin-top:6.8pt;width:3.1pt;height:14.15pt;rotation:-2936473fd;z-index:251656192;mso-position-horizontal-relative:text;mso-position-vertical-relative:text" stroked="f" strokeweight="1pt"/>
              </w:pict>
            </w:r>
          </w:p>
        </w:tc>
      </w:tr>
      <w:tr w:rsidR="00B723F3" w:rsidTr="008342A1">
        <w:tc>
          <w:tcPr>
            <w:tcW w:w="4749" w:type="dxa"/>
            <w:gridSpan w:val="2"/>
          </w:tcPr>
          <w:p w:rsidR="00A10DDD" w:rsidRPr="00A10DDD" w:rsidRDefault="00A10DDD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A10DDD">
              <w:rPr>
                <w:rFonts w:ascii="Adobe Arabic" w:hAnsi="Adobe Arabic" w:cs="Adobe Arabic" w:hint="cs"/>
                <w:sz w:val="32"/>
                <w:szCs w:val="32"/>
                <w:rtl/>
              </w:rPr>
              <w:lastRenderedPageBreak/>
              <w:t xml:space="preserve">تصحيح </w:t>
            </w:r>
            <w:proofErr w:type="spellStart"/>
            <w:r w:rsidRPr="00A10DDD">
              <w:rPr>
                <w:rFonts w:ascii="Adobe Arabic" w:hAnsi="Adobe Arabic" w:cs="Adobe Arabic" w:hint="cs"/>
                <w:sz w:val="32"/>
                <w:szCs w:val="32"/>
                <w:rtl/>
              </w:rPr>
              <w:t>بكالوريا</w:t>
            </w:r>
            <w:proofErr w:type="spellEnd"/>
            <w:r w:rsidRPr="00A10DDD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تجريبي 2018/2019</w:t>
            </w:r>
          </w:p>
        </w:tc>
        <w:tc>
          <w:tcPr>
            <w:tcW w:w="263" w:type="dxa"/>
          </w:tcPr>
          <w:p w:rsidR="00A10DDD" w:rsidRPr="00A10DDD" w:rsidRDefault="00A10DDD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</w:tc>
        <w:tc>
          <w:tcPr>
            <w:tcW w:w="5264" w:type="dxa"/>
            <w:gridSpan w:val="5"/>
          </w:tcPr>
          <w:p w:rsidR="00A10DDD" w:rsidRPr="00A10DDD" w:rsidRDefault="00A10DDD" w:rsidP="00B86F5A">
            <w:pPr>
              <w:tabs>
                <w:tab w:val="left" w:pos="3072"/>
              </w:tabs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A10DDD">
              <w:rPr>
                <w:rFonts w:ascii="Adobe Arabic" w:hAnsi="Adobe Arabic" w:cs="Adobe Arabic" w:hint="cs"/>
                <w:sz w:val="32"/>
                <w:szCs w:val="32"/>
                <w:rtl/>
              </w:rPr>
              <w:t>الموضوع الثاني</w:t>
            </w:r>
            <w:r w:rsidR="00B86F5A">
              <w:rPr>
                <w:rFonts w:ascii="Adobe Arabic" w:hAnsi="Adobe Arabic" w:cs="Adobe Arabic"/>
                <w:sz w:val="32"/>
                <w:szCs w:val="32"/>
                <w:rtl/>
              </w:rPr>
              <w:tab/>
            </w:r>
            <w:r w:rsidR="00B86F5A">
              <w:rPr>
                <w:rFonts w:ascii="Adobe Arabic" w:hAnsi="Adobe Arabic" w:cs="Adobe Arabic" w:hint="cs"/>
                <w:sz w:val="32"/>
                <w:szCs w:val="32"/>
                <w:rtl/>
              </w:rPr>
              <w:t>رياضي</w:t>
            </w:r>
          </w:p>
        </w:tc>
        <w:tc>
          <w:tcPr>
            <w:tcW w:w="406" w:type="dxa"/>
            <w:gridSpan w:val="2"/>
          </w:tcPr>
          <w:p w:rsidR="00A10DDD" w:rsidRDefault="00A10DDD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B723F3" w:rsidTr="008342A1">
        <w:tc>
          <w:tcPr>
            <w:tcW w:w="4749" w:type="dxa"/>
            <w:gridSpan w:val="2"/>
          </w:tcPr>
          <w:p w:rsidR="00A10DDD" w:rsidRDefault="00A10DDD" w:rsidP="0052255F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A10DDD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 xml:space="preserve">التمرين </w:t>
            </w:r>
            <w:proofErr w:type="gramStart"/>
            <w:r w:rsidRPr="00A10DDD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>الأول :</w:t>
            </w:r>
            <w:proofErr w:type="gramEnd"/>
          </w:p>
          <w:p w:rsidR="00DA6F56" w:rsidRDefault="00DA6F56" w:rsidP="00DA6F5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AB7CBA">
              <w:rPr>
                <w:rFonts w:ascii="Adobe Arabic" w:eastAsiaTheme="minorEastAsia" w:hAnsi="Adobe Arabic" w:cs="Adobe Arabic"/>
                <w:sz w:val="28"/>
                <w:szCs w:val="28"/>
                <w:lang w:eastAsia="fr-FR"/>
              </w:rPr>
              <w:object w:dxaOrig="560" w:dyaOrig="320">
                <v:shape id="_x0000_i1270" type="#_x0000_t75" style="width:21.3pt;height:11.9pt" o:ole="">
                  <v:imagedata r:id="rId478" o:title=""/>
                </v:shape>
                <o:OLEObject Type="Embed" ProgID="Equation.DSMT4" ShapeID="_x0000_i1270" DrawAspect="Content" ObjectID="_1620370621" r:id="rId479"/>
              </w:object>
            </w:r>
            <w:r w:rsidRPr="00AB7CBA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>-معاد</w:t>
            </w:r>
            <w:r w:rsidRPr="00AB7CB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AB7CBA">
              <w:rPr>
                <w:rFonts w:ascii="Adobe Arabic" w:hAnsi="Adobe Arabic" w:cs="Adobe Arabic"/>
                <w:sz w:val="28"/>
                <w:szCs w:val="28"/>
                <w:rtl/>
              </w:rPr>
              <w:t>لة</w:t>
            </w:r>
            <w:proofErr w:type="spellEnd"/>
            <w:r w:rsidRPr="00AB7CB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تفكك</w:t>
            </w:r>
          </w:p>
          <w:p w:rsidR="00DA6F56" w:rsidRDefault="00DA6F56" w:rsidP="00DA6F56">
            <w:pPr>
              <w:bidi/>
              <w:jc w:val="center"/>
              <w:rPr>
                <w:rFonts w:eastAsiaTheme="minorEastAsia"/>
                <w:position w:val="-4"/>
                <w:rtl/>
                <w:lang w:eastAsia="fr-FR"/>
              </w:rPr>
            </w:pPr>
            <w:r w:rsidRPr="00AB7CBA">
              <w:rPr>
                <w:rFonts w:eastAsiaTheme="minorEastAsia"/>
                <w:position w:val="-12"/>
                <w:lang w:eastAsia="fr-FR"/>
              </w:rPr>
              <w:object w:dxaOrig="2140" w:dyaOrig="380">
                <v:shape id="_x0000_i1271" type="#_x0000_t75" style="width:107.05pt;height:18.8pt" o:ole="">
                  <v:imagedata r:id="rId480" o:title=""/>
                </v:shape>
                <o:OLEObject Type="Embed" ProgID="Equation.DSMT4" ShapeID="_x0000_i1271" DrawAspect="Content" ObjectID="_1620370622" r:id="rId481"/>
              </w:object>
            </w:r>
          </w:p>
          <w:p w:rsidR="00DA6F56" w:rsidRDefault="00DA6F56" w:rsidP="00DA6F56">
            <w:pPr>
              <w:bidi/>
              <w:rPr>
                <w:rFonts w:eastAsiaTheme="minorEastAsia"/>
                <w:position w:val="-4"/>
                <w:rtl/>
                <w:lang w:eastAsia="fr-FR"/>
              </w:rPr>
            </w:pPr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 xml:space="preserve">بتطبيق قوانين </w:t>
            </w:r>
            <w:proofErr w:type="spellStart"/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صودي</w:t>
            </w:r>
            <w:proofErr w:type="spellEnd"/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:</w:t>
            </w:r>
            <w:r w:rsidRPr="000F5DE4">
              <w:rPr>
                <w:rFonts w:eastAsiaTheme="minorEastAsia"/>
                <w:position w:val="-30"/>
                <w:lang w:eastAsia="fr-FR"/>
              </w:rPr>
              <w:object w:dxaOrig="2600" w:dyaOrig="720">
                <v:shape id="_x0000_i1272" type="#_x0000_t75" style="width:130.25pt;height:36.3pt" o:ole="">
                  <v:imagedata r:id="rId482" o:title=""/>
                </v:shape>
                <o:OLEObject Type="Embed" ProgID="Equation.DSMT4" ShapeID="_x0000_i1272" DrawAspect="Content" ObjectID="_1620370623" r:id="rId483"/>
              </w:object>
            </w:r>
          </w:p>
          <w:p w:rsidR="00DA6F56" w:rsidRDefault="00DA6F56" w:rsidP="00DA6F56">
            <w:pPr>
              <w:bidi/>
              <w:rPr>
                <w:rFonts w:eastAsiaTheme="minorEastAsia"/>
                <w:position w:val="-4"/>
                <w:rtl/>
                <w:lang w:eastAsia="fr-FR"/>
              </w:rPr>
            </w:pPr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وعليه</w:t>
            </w:r>
            <w:r>
              <w:rPr>
                <w:rFonts w:eastAsiaTheme="minorEastAsia" w:hint="cs"/>
                <w:position w:val="-4"/>
                <w:rtl/>
                <w:lang w:eastAsia="fr-FR"/>
              </w:rPr>
              <w:t xml:space="preserve">                   </w:t>
            </w:r>
            <w:r w:rsidRPr="00AB7CBA">
              <w:rPr>
                <w:rFonts w:eastAsiaTheme="minorEastAsia"/>
                <w:position w:val="-12"/>
                <w:lang w:eastAsia="fr-FR"/>
              </w:rPr>
              <w:object w:dxaOrig="2220" w:dyaOrig="380">
                <v:shape id="_x0000_i1273" type="#_x0000_t75" style="width:110.8pt;height:18.8pt" o:ole="">
                  <v:imagedata r:id="rId484" o:title=""/>
                </v:shape>
                <o:OLEObject Type="Embed" ProgID="Equation.DSMT4" ShapeID="_x0000_i1273" DrawAspect="Content" ObjectID="_1620370624" r:id="rId485"/>
              </w:object>
            </w:r>
          </w:p>
          <w:p w:rsidR="00DA6F56" w:rsidRDefault="00DA6F56" w:rsidP="00DA6F56">
            <w:pPr>
              <w:bidi/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</w:pPr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2-</w:t>
            </w:r>
            <w:r>
              <w:rPr>
                <w:rFonts w:ascii="Adobe Arabic" w:eastAsiaTheme="minorEastAsia" w:hAnsi="Adobe Arabic" w:cs="Adobe Arabic" w:hint="cs"/>
                <w:position w:val="-4"/>
                <w:sz w:val="28"/>
                <w:szCs w:val="28"/>
                <w:rtl/>
                <w:lang w:eastAsia="fr-FR"/>
              </w:rPr>
              <w:t xml:space="preserve">الطاقة </w:t>
            </w:r>
            <w:proofErr w:type="gramStart"/>
            <w:r>
              <w:rPr>
                <w:rFonts w:ascii="Adobe Arabic" w:eastAsiaTheme="minorEastAsia" w:hAnsi="Adobe Arabic" w:cs="Adobe Arabic" w:hint="cs"/>
                <w:position w:val="-4"/>
                <w:sz w:val="28"/>
                <w:szCs w:val="28"/>
                <w:rtl/>
                <w:lang w:eastAsia="fr-FR"/>
              </w:rPr>
              <w:t>المحررة :</w:t>
            </w:r>
            <w:proofErr w:type="gramEnd"/>
          </w:p>
          <w:p w:rsidR="00DA6F56" w:rsidRDefault="00DA6F56" w:rsidP="00DA6F56">
            <w:pPr>
              <w:bidi/>
              <w:jc w:val="center"/>
              <w:rPr>
                <w:rFonts w:eastAsiaTheme="minorEastAsia"/>
                <w:position w:val="-4"/>
                <w:rtl/>
                <w:lang w:eastAsia="fr-FR"/>
              </w:rPr>
            </w:pPr>
            <w:r w:rsidRPr="000F5DE4">
              <w:rPr>
                <w:rFonts w:eastAsiaTheme="minorEastAsia"/>
                <w:position w:val="-48"/>
                <w:lang w:eastAsia="fr-FR"/>
              </w:rPr>
              <w:object w:dxaOrig="4260" w:dyaOrig="1080">
                <v:shape id="_x0000_i1274" type="#_x0000_t75" style="width:212.85pt;height:53.85pt" o:ole="">
                  <v:imagedata r:id="rId486" o:title=""/>
                </v:shape>
                <o:OLEObject Type="Embed" ProgID="Equation.DSMT4" ShapeID="_x0000_i1274" DrawAspect="Content" ObjectID="_1620370625" r:id="rId487"/>
              </w:object>
            </w:r>
          </w:p>
          <w:p w:rsidR="00DA6F56" w:rsidRDefault="00DA6F56" w:rsidP="00DA6F56">
            <w:pPr>
              <w:bidi/>
              <w:rPr>
                <w:rtl/>
              </w:rPr>
            </w:pPr>
            <w:r w:rsidRPr="005761F1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 xml:space="preserve">3-أ-قانون التناقص </w:t>
            </w:r>
            <w:proofErr w:type="gramStart"/>
            <w:r w:rsidRPr="005761F1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الإشعاعي :</w:t>
            </w:r>
            <w:proofErr w:type="gramEnd"/>
            <w:r w:rsidRPr="00016729">
              <w:rPr>
                <w:rFonts w:eastAsiaTheme="minorEastAsia"/>
                <w:position w:val="-12"/>
                <w:lang w:eastAsia="fr-FR"/>
              </w:rPr>
              <w:object w:dxaOrig="1359" w:dyaOrig="380">
                <v:shape id="_x0000_i1275" type="#_x0000_t75" style="width:68.25pt;height:18.8pt" o:ole="">
                  <v:imagedata r:id="rId488" o:title=""/>
                </v:shape>
                <o:OLEObject Type="Embed" ProgID="Equation.DSMT4" ShapeID="_x0000_i1275" DrawAspect="Content" ObjectID="_1620370626" r:id="rId489"/>
              </w:object>
            </w:r>
          </w:p>
          <w:p w:rsidR="00DA6F56" w:rsidRDefault="00DA6F56" w:rsidP="00DA6F56">
            <w:pPr>
              <w:bidi/>
              <w:rPr>
                <w:rtl/>
              </w:rPr>
            </w:pPr>
            <w:r w:rsidRPr="005761F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ب-</w:t>
            </w:r>
            <w:proofErr w:type="gramStart"/>
            <w:r w:rsidRPr="005761F1">
              <w:rPr>
                <w:rFonts w:ascii="Adobe Arabic" w:hAnsi="Adobe Arabic" w:cs="Adobe Arabic"/>
                <w:sz w:val="28"/>
                <w:szCs w:val="28"/>
                <w:rtl/>
              </w:rPr>
              <w:t>علاقة</w:t>
            </w:r>
            <w:proofErr w:type="gramEnd"/>
            <w:r w:rsidRPr="005761F1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016729">
              <w:rPr>
                <w:rFonts w:eastAsiaTheme="minorEastAsia"/>
                <w:position w:val="-12"/>
                <w:lang w:eastAsia="fr-FR"/>
              </w:rPr>
              <w:object w:dxaOrig="340" w:dyaOrig="360">
                <v:shape id="_x0000_i1276" type="#_x0000_t75" style="width:16.9pt;height:18.15pt" o:ole="">
                  <v:imagedata r:id="rId490" o:title=""/>
                </v:shape>
                <o:OLEObject Type="Embed" ProgID="Equation.DSMT4" ShapeID="_x0000_i1276" DrawAspect="Content" ObjectID="_1620370627" r:id="rId491"/>
              </w:object>
            </w:r>
            <w:r>
              <w:rPr>
                <w:rFonts w:hint="cs"/>
                <w:rtl/>
              </w:rPr>
              <w:t>:</w:t>
            </w:r>
          </w:p>
          <w:p w:rsidR="00DA6F56" w:rsidRDefault="00DA6F56" w:rsidP="00DA6F56">
            <w:pPr>
              <w:bidi/>
              <w:jc w:val="center"/>
              <w:rPr>
                <w:rtl/>
              </w:rPr>
            </w:pPr>
            <w:r w:rsidRPr="00785E96">
              <w:rPr>
                <w:rFonts w:eastAsiaTheme="minorEastAsia"/>
                <w:position w:val="-192"/>
                <w:lang w:eastAsia="fr-FR"/>
              </w:rPr>
              <w:object w:dxaOrig="3360" w:dyaOrig="3400">
                <v:shape id="_x0000_i1277" type="#_x0000_t75" style="width:167.8pt;height:170.3pt" o:ole="">
                  <v:imagedata r:id="rId492" o:title=""/>
                </v:shape>
                <o:OLEObject Type="Embed" ProgID="Equation.DSMT4" ShapeID="_x0000_i1277" DrawAspect="Content" ObjectID="_1620370628" r:id="rId493"/>
              </w:object>
            </w:r>
          </w:p>
          <w:p w:rsidR="00DA6F56" w:rsidRDefault="00DA6F56" w:rsidP="00DA6F5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85E96">
              <w:rPr>
                <w:rFonts w:ascii="Adobe Arabic" w:hAnsi="Adobe Arabic" w:cs="Adobe Arabic"/>
                <w:sz w:val="28"/>
                <w:szCs w:val="28"/>
                <w:rtl/>
              </w:rPr>
              <w:t>4-أ - تحديد زمن نصف العمر:</w:t>
            </w:r>
          </w:p>
          <w:p w:rsidR="00DA6F56" w:rsidRDefault="00DA6F56" w:rsidP="00DA6F5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منحنى خط مستقيم يمر من المبدأ معادلته البيانية من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شكل :</w:t>
            </w:r>
            <w:proofErr w:type="gramEnd"/>
          </w:p>
          <w:p w:rsidR="00DA6F56" w:rsidRPr="00785E96" w:rsidRDefault="00DA6F56" w:rsidP="00DA6F56">
            <w:pPr>
              <w:bidi/>
              <w:rPr>
                <w:position w:val="-30"/>
                <w:rtl/>
              </w:rPr>
            </w:pPr>
            <w:r w:rsidRPr="00785E96">
              <w:rPr>
                <w:rFonts w:eastAsiaTheme="minorEastAsia"/>
                <w:position w:val="-26"/>
                <w:lang w:eastAsia="fr-FR"/>
              </w:rPr>
              <w:object w:dxaOrig="1579" w:dyaOrig="620">
                <v:shape id="_x0000_i1278" type="#_x0000_t75" style="width:78.9pt;height:31.3pt" o:ole="">
                  <v:imagedata r:id="rId494" o:title=""/>
                </v:shape>
                <o:OLEObject Type="Embed" ProgID="Equation.DSMT4" ShapeID="_x0000_i1278" DrawAspect="Content" ObjectID="_1620370629" r:id="rId495"/>
              </w:object>
            </w:r>
            <w:r>
              <w:rPr>
                <w:rFonts w:hint="cs"/>
                <w:position w:val="-30"/>
                <w:rtl/>
              </w:rPr>
              <w:t xml:space="preserve">      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حيث</w:t>
            </w:r>
            <w:proofErr w:type="gramEnd"/>
            <w:r w:rsidRPr="00785E96">
              <w:rPr>
                <w:rFonts w:eastAsiaTheme="minorEastAsia"/>
                <w:position w:val="-6"/>
                <w:lang w:eastAsia="fr-FR"/>
              </w:rPr>
              <w:object w:dxaOrig="200" w:dyaOrig="220">
                <v:shape id="_x0000_i1279" type="#_x0000_t75" style="width:10pt;height:11.25pt" o:ole="">
                  <v:imagedata r:id="rId496" o:title=""/>
                </v:shape>
                <o:OLEObject Type="Embed" ProgID="Equation.DSMT4" ShapeID="_x0000_i1279" DrawAspect="Content" ObjectID="_1620370630" r:id="rId497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معامل توجيه المنحنى</w:t>
            </w:r>
          </w:p>
          <w:p w:rsidR="00DA6F56" w:rsidRDefault="00DA6F56" w:rsidP="00DA6F56">
            <w:pPr>
              <w:bidi/>
              <w:jc w:val="center"/>
              <w:rPr>
                <w:position w:val="-30"/>
                <w:rtl/>
              </w:rPr>
            </w:pPr>
            <w:r w:rsidRPr="00785E96">
              <w:rPr>
                <w:rFonts w:eastAsiaTheme="minorEastAsia"/>
                <w:position w:val="-28"/>
                <w:lang w:eastAsia="fr-FR"/>
              </w:rPr>
              <w:object w:dxaOrig="2500" w:dyaOrig="940">
                <v:shape id="_x0000_i1280" type="#_x0000_t75" style="width:125.2pt;height:47.6pt" o:ole="">
                  <v:imagedata r:id="rId498" o:title=""/>
                </v:shape>
                <o:OLEObject Type="Embed" ProgID="Equation.DSMT4" ShapeID="_x0000_i1280" DrawAspect="Content" ObjectID="_1620370631" r:id="rId499"/>
              </w:object>
            </w:r>
          </w:p>
          <w:p w:rsidR="00DA6F56" w:rsidRDefault="00DA6F56" w:rsidP="00DA6F56">
            <w:pPr>
              <w:bidi/>
              <w:rPr>
                <w:position w:val="-30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وعليه        </w:t>
            </w:r>
            <w:r w:rsidRPr="00785E96">
              <w:rPr>
                <w:rFonts w:eastAsiaTheme="minorEastAsia"/>
                <w:position w:val="-26"/>
                <w:lang w:eastAsia="fr-FR"/>
              </w:rPr>
              <w:object w:dxaOrig="2940" w:dyaOrig="620">
                <v:shape id="_x0000_i1281" type="#_x0000_t75" style="width:147.15pt;height:31.3pt" o:ole="">
                  <v:imagedata r:id="rId500" o:title=""/>
                </v:shape>
                <o:OLEObject Type="Embed" ProgID="Equation.DSMT4" ShapeID="_x0000_i1281" DrawAspect="Content" ObjectID="_1620370632" r:id="rId501"/>
              </w:object>
            </w:r>
          </w:p>
          <w:p w:rsidR="00DA6F56" w:rsidRPr="00785E96" w:rsidRDefault="00DA6F56" w:rsidP="00DA6F5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علاقة النظرية :</w:t>
            </w:r>
          </w:p>
          <w:p w:rsidR="00DA6F56" w:rsidRPr="005761F1" w:rsidRDefault="00DA6F56" w:rsidP="00DA6F56">
            <w:pPr>
              <w:bidi/>
              <w:jc w:val="center"/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rtl/>
                <w:lang w:eastAsia="fr-FR"/>
              </w:rPr>
            </w:pPr>
            <w:r w:rsidRPr="001923A0">
              <w:rPr>
                <w:rFonts w:eastAsiaTheme="minorEastAsia"/>
                <w:position w:val="-64"/>
                <w:lang w:eastAsia="fr-FR"/>
              </w:rPr>
              <w:object w:dxaOrig="2659" w:dyaOrig="1400">
                <v:shape id="_x0000_i1282" type="#_x0000_t75" style="width:123.35pt;height:65.1pt" o:ole="">
                  <v:imagedata r:id="rId502" o:title=""/>
                </v:shape>
                <o:OLEObject Type="Embed" ProgID="Equation.DSMT4" ShapeID="_x0000_i1282" DrawAspect="Content" ObjectID="_1620370633" r:id="rId503"/>
              </w:object>
            </w:r>
          </w:p>
          <w:p w:rsidR="00DA6F56" w:rsidRDefault="00DA6F56" w:rsidP="00DA6F56">
            <w:pPr>
              <w:bidi/>
              <w:rPr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المطابقة بين (1) و (2) : </w:t>
            </w:r>
            <w:r w:rsidRPr="001923A0">
              <w:rPr>
                <w:rFonts w:eastAsiaTheme="minorEastAsia"/>
                <w:position w:val="-62"/>
                <w:lang w:eastAsia="fr-FR"/>
              </w:rPr>
              <w:object w:dxaOrig="2920" w:dyaOrig="1359">
                <v:shape id="_x0000_i1283" type="#_x0000_t75" style="width:145.9pt;height:68.25pt" o:ole="">
                  <v:imagedata r:id="rId504" o:title=""/>
                </v:shape>
                <o:OLEObject Type="Embed" ProgID="Equation.DSMT4" ShapeID="_x0000_i1283" DrawAspect="Content" ObjectID="_1620370634" r:id="rId505"/>
              </w:object>
            </w:r>
          </w:p>
          <w:p w:rsidR="00DA6F56" w:rsidRDefault="00DA6F56" w:rsidP="00DA6F56">
            <w:pPr>
              <w:bidi/>
              <w:rPr>
                <w:rtl/>
              </w:rPr>
            </w:pP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ب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- </w:t>
            </w:r>
            <w:r w:rsidRPr="001923A0">
              <w:rPr>
                <w:rFonts w:ascii="Adobe Arabic" w:hAnsi="Adobe Arabic" w:cs="Adobe Arabic"/>
                <w:sz w:val="28"/>
                <w:szCs w:val="28"/>
                <w:rtl/>
              </w:rPr>
              <w:t>اللحظة التي من أجلها :</w:t>
            </w:r>
            <w:r w:rsidRPr="00016729">
              <w:rPr>
                <w:rFonts w:eastAsiaTheme="minorEastAsia"/>
                <w:position w:val="-26"/>
                <w:lang w:eastAsia="fr-FR"/>
              </w:rPr>
              <w:object w:dxaOrig="960" w:dyaOrig="600">
                <v:shape id="_x0000_i1284" type="#_x0000_t75" style="width:48.2pt;height:30.05pt" o:ole="">
                  <v:imagedata r:id="rId506" o:title=""/>
                </v:shape>
                <o:OLEObject Type="Embed" ProgID="Equation.DSMT4" ShapeID="_x0000_i1284" DrawAspect="Content" ObjectID="_1620370635" r:id="rId507"/>
              </w:object>
            </w:r>
          </w:p>
          <w:p w:rsidR="00DA6F56" w:rsidRDefault="00DA6F56" w:rsidP="00DA6F56">
            <w:pPr>
              <w:bidi/>
              <w:rPr>
                <w:rtl/>
              </w:rPr>
            </w:pPr>
          </w:p>
          <w:p w:rsidR="00A10DDD" w:rsidRPr="00A10DDD" w:rsidRDefault="00A10DDD" w:rsidP="00A10DDD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263" w:type="dxa"/>
          </w:tcPr>
          <w:p w:rsidR="00A10DDD" w:rsidRDefault="00A10DDD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264" w:type="dxa"/>
            <w:gridSpan w:val="5"/>
          </w:tcPr>
          <w:p w:rsidR="007D6DD7" w:rsidRDefault="007D6DD7" w:rsidP="007D6DD7">
            <w:pPr>
              <w:bidi/>
              <w:jc w:val="center"/>
              <w:rPr>
                <w:rFonts w:eastAsiaTheme="minorEastAsia"/>
                <w:position w:val="-52"/>
                <w:rtl/>
                <w:lang w:eastAsia="fr-FR"/>
              </w:rPr>
            </w:pPr>
            <w:r w:rsidRPr="00C763A0">
              <w:rPr>
                <w:rFonts w:eastAsiaTheme="minorEastAsia"/>
                <w:position w:val="-26"/>
                <w:lang w:eastAsia="fr-FR"/>
              </w:rPr>
              <w:object w:dxaOrig="1680" w:dyaOrig="620">
                <v:shape id="_x0000_i1285" type="#_x0000_t75" style="width:83.9pt;height:31.3pt" o:ole="">
                  <v:imagedata r:id="rId508" o:title=""/>
                </v:shape>
                <o:OLEObject Type="Embed" ProgID="Equation.DSMT4" ShapeID="_x0000_i1285" DrawAspect="Content" ObjectID="_1620370636" r:id="rId509"/>
              </w:object>
            </w:r>
          </w:p>
          <w:p w:rsidR="007D6DD7" w:rsidRDefault="007D6DD7" w:rsidP="007D6DD7">
            <w:pPr>
              <w:bidi/>
              <w:jc w:val="center"/>
              <w:rPr>
                <w:rtl/>
              </w:rPr>
            </w:pPr>
            <w:r w:rsidRPr="00C763A0">
              <w:rPr>
                <w:rFonts w:eastAsiaTheme="minorEastAsia"/>
                <w:position w:val="-60"/>
                <w:lang w:eastAsia="fr-FR"/>
              </w:rPr>
              <w:object w:dxaOrig="2520" w:dyaOrig="1640">
                <v:shape id="_x0000_i1286" type="#_x0000_t75" style="width:125.85pt;height:82pt" o:ole="">
                  <v:imagedata r:id="rId510" o:title=""/>
                </v:shape>
                <o:OLEObject Type="Embed" ProgID="Equation.DSMT4" ShapeID="_x0000_i1286" DrawAspect="Content" ObjectID="_1620370637" r:id="rId511"/>
              </w:object>
            </w:r>
          </w:p>
          <w:p w:rsidR="007D6DD7" w:rsidRDefault="007D6DD7" w:rsidP="007D6DD7">
            <w:pPr>
              <w:bidi/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rtl/>
                <w:lang w:eastAsia="fr-FR"/>
              </w:rPr>
            </w:pPr>
            <w:r w:rsidRPr="004B3F15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720" w:dyaOrig="320">
                <v:shape id="_x0000_i1287" type="#_x0000_t75" style="width:28.15pt;height:11.9pt" o:ole="">
                  <v:imagedata r:id="rId512" o:title=""/>
                </v:shape>
                <o:OLEObject Type="Embed" ProgID="Equation.DSMT4" ShapeID="_x0000_i1287" DrawAspect="Content" ObjectID="_1620370638" r:id="rId513"/>
              </w:object>
            </w:r>
            <w:r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 xml:space="preserve">-تعيين الثوابت :   </w:t>
            </w:r>
            <w:r w:rsidRPr="000B4BD6">
              <w:rPr>
                <w:rFonts w:eastAsiaTheme="minorEastAsia"/>
                <w:position w:val="-26"/>
                <w:lang w:eastAsia="fr-FR"/>
              </w:rPr>
              <w:object w:dxaOrig="2720" w:dyaOrig="620">
                <v:shape id="_x0000_i1288" type="#_x0000_t75" style="width:135.85pt;height:31.3pt" o:ole="">
                  <v:imagedata r:id="rId514" o:title=""/>
                </v:shape>
                <o:OLEObject Type="Embed" ProgID="Equation.DSMT4" ShapeID="_x0000_i1288" DrawAspect="Content" ObjectID="_1620370639" r:id="rId515"/>
              </w:object>
            </w:r>
          </w:p>
          <w:p w:rsidR="007D6DD7" w:rsidRDefault="007D6DD7" w:rsidP="007D6DD7">
            <w:pPr>
              <w:bidi/>
              <w:jc w:val="center"/>
              <w:rPr>
                <w:rFonts w:eastAsiaTheme="minorEastAsia"/>
                <w:position w:val="-12"/>
                <w:rtl/>
                <w:lang w:eastAsia="fr-FR"/>
              </w:rPr>
            </w:pPr>
            <w:r w:rsidRPr="000B4BD6">
              <w:rPr>
                <w:rFonts w:eastAsiaTheme="minorEastAsia"/>
                <w:position w:val="-10"/>
                <w:lang w:eastAsia="fr-FR"/>
              </w:rPr>
              <w:object w:dxaOrig="2540" w:dyaOrig="320">
                <v:shape id="_x0000_i1289" type="#_x0000_t75" style="width:127.1pt;height:16.3pt" o:ole="">
                  <v:imagedata r:id="rId516" o:title=""/>
                </v:shape>
                <o:OLEObject Type="Embed" ProgID="Equation.DSMT4" ShapeID="_x0000_i1289" DrawAspect="Content" ObjectID="_1620370640" r:id="rId517"/>
              </w:object>
            </w:r>
          </w:p>
          <w:p w:rsidR="007D6DD7" w:rsidRPr="007A4679" w:rsidRDefault="007D6DD7" w:rsidP="007D6DD7">
            <w:pPr>
              <w:bidi/>
              <w:rPr>
                <w:rFonts w:ascii="Adobe Arabic" w:eastAsiaTheme="minorEastAsia" w:hAnsi="Adobe Arabic" w:cs="Adobe Arabic"/>
                <w:position w:val="-12"/>
                <w:sz w:val="24"/>
                <w:szCs w:val="24"/>
                <w:rtl/>
                <w:lang w:eastAsia="fr-FR"/>
              </w:rPr>
            </w:pPr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24"/>
                <w:szCs w:val="24"/>
                <w:rtl/>
              </w:rPr>
              <w:t xml:space="preserve">2- </w:t>
            </w:r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 xml:space="preserve">النواة الأكثر </w:t>
            </w:r>
            <w:proofErr w:type="spellStart"/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>إستقرارا</w:t>
            </w:r>
            <w:proofErr w:type="spellEnd"/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 xml:space="preserve">: هي نواة  </w:t>
            </w:r>
            <w:r w:rsidRPr="007A4679">
              <w:rPr>
                <w:rFonts w:ascii="Adobe Arabic" w:eastAsiaTheme="minorEastAsia" w:hAnsi="Adobe Arabic" w:cs="Adobe Arabic"/>
                <w:position w:val="-6"/>
                <w:sz w:val="24"/>
                <w:szCs w:val="24"/>
                <w:lang w:eastAsia="fr-FR"/>
              </w:rPr>
              <w:object w:dxaOrig="440" w:dyaOrig="279">
                <v:shape id="_x0000_i1290" type="#_x0000_t75" style="width:21.9pt;height:13.75pt" o:ole="">
                  <v:imagedata r:id="rId518" o:title=""/>
                </v:shape>
                <o:OLEObject Type="Embed" ProgID="Equation.DSMT4" ShapeID="_x0000_i1290" DrawAspect="Content" ObjectID="_1620370641" r:id="rId519"/>
              </w:object>
            </w:r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>لأن :</w:t>
            </w:r>
          </w:p>
          <w:p w:rsidR="007D6DD7" w:rsidRDefault="007D6DD7" w:rsidP="007D6DD7">
            <w:pPr>
              <w:bidi/>
              <w:jc w:val="center"/>
              <w:rPr>
                <w:rFonts w:eastAsiaTheme="minorEastAsia"/>
                <w:position w:val="-24"/>
                <w:rtl/>
                <w:lang w:eastAsia="fr-FR"/>
              </w:rPr>
            </w:pPr>
            <w:r w:rsidRPr="000B4BD6">
              <w:rPr>
                <w:rFonts w:eastAsiaTheme="minorEastAsia"/>
                <w:position w:val="-20"/>
                <w:lang w:eastAsia="fr-FR"/>
              </w:rPr>
              <w:object w:dxaOrig="3000" w:dyaOrig="560">
                <v:shape id="_x0000_i1291" type="#_x0000_t75" style="width:150.25pt;height:28.15pt" o:ole="">
                  <v:imagedata r:id="rId520" o:title=""/>
                </v:shape>
                <o:OLEObject Type="Embed" ProgID="Equation.DSMT4" ShapeID="_x0000_i1291" DrawAspect="Content" ObjectID="_1620370642" r:id="rId521"/>
              </w:object>
            </w:r>
          </w:p>
          <w:p w:rsidR="007D6DD7" w:rsidRPr="00AA1F0B" w:rsidRDefault="00F8708C" w:rsidP="007D6DD7">
            <w:pPr>
              <w:bidi/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rtl/>
                <w:lang w:eastAsia="fr-FR"/>
              </w:rPr>
            </w:pPr>
            <w:r w:rsidRPr="00F8708C">
              <w:rPr>
                <w:rFonts w:ascii="Adobe Arabic" w:hAnsi="Adobe Arabic" w:cs="Adobe Arabic"/>
                <w:noProof/>
                <w:position w:val="-26"/>
                <w:sz w:val="28"/>
                <w:szCs w:val="28"/>
                <w:rtl/>
              </w:rPr>
              <w:pict>
                <v:group id="_x0000_s11206" style="position:absolute;left:0;text-align:left;margin-left:1.15pt;margin-top:10.05pt;width:185.3pt;height:171.1pt;z-index:251920384" coordorigin="1126,4760" coordsize="3706,3422">
                  <v:shape id="Text Box 379" o:spid="_x0000_s11207" type="#_x0000_t202" style="position:absolute;left:1153;top:6526;width:1145;height:42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954857" w:rsidRDefault="00954857" w:rsidP="007D6DD7">
                          <w:r w:rsidRPr="00275A86">
                            <w:rPr>
                              <w:position w:val="-8"/>
                            </w:rPr>
                            <w:object w:dxaOrig="820" w:dyaOrig="279">
                              <v:shape id="_x0000_i1292" type="#_x0000_t75" style="width:43.2pt;height:13.75pt" o:ole="">
                                <v:imagedata r:id="rId522" o:title=""/>
                              </v:shape>
                              <o:OLEObject Type="Embed" ProgID="Equation.DSMT4" ShapeID="_x0000_i1292" DrawAspect="Content" ObjectID="_1620370885" r:id="rId523"/>
                            </w:object>
                          </w:r>
                        </w:p>
                      </w:txbxContent>
                    </v:textbox>
                  </v:shape>
                  <v:shape id="Text Box 380" o:spid="_x0000_s11208" type="#_x0000_t202" style="position:absolute;left:1193;top:5596;width:1125;height:38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:rsidR="00954857" w:rsidRDefault="00954857" w:rsidP="007D6DD7">
                          <w:r w:rsidRPr="00900AB2">
                            <w:rPr>
                              <w:position w:val="-8"/>
                            </w:rPr>
                            <w:object w:dxaOrig="800" w:dyaOrig="279">
                              <v:shape id="_x0000_i1293" type="#_x0000_t75" style="width:41.95pt;height:13.75pt" o:ole="">
                                <v:imagedata r:id="rId524" o:title=""/>
                              </v:shape>
                              <o:OLEObject Type="Embed" ProgID="Equation.DSMT4" ShapeID="_x0000_i1293" DrawAspect="Content" ObjectID="_1620370886" r:id="rId525"/>
                            </w:object>
                          </w:r>
                        </w:p>
                      </w:txbxContent>
                    </v:textbox>
                  </v:shape>
                  <v:shape id="Text Box 381" o:spid="_x0000_s11209" type="#_x0000_t202" style="position:absolute;left:1126;top:7399;width:1166;height:408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:rsidR="00954857" w:rsidRDefault="00954857" w:rsidP="007D6DD7">
                          <w:r w:rsidRPr="00275A86">
                            <w:rPr>
                              <w:position w:val="-8"/>
                            </w:rPr>
                            <w:object w:dxaOrig="840" w:dyaOrig="279">
                              <v:shape id="_x0000_i1294" type="#_x0000_t75" style="width:43.85pt;height:13.75pt" o:ole="">
                                <v:imagedata r:id="rId526" o:title=""/>
                              </v:shape>
                              <o:OLEObject Type="Embed" ProgID="Equation.DSMT4" ShapeID="_x0000_i1294" DrawAspect="Content" ObjectID="_1620370887" r:id="rId527"/>
                            </w:object>
                          </w:r>
                        </w:p>
                      </w:txbxContent>
                    </v:textbox>
                  </v:shape>
                  <v:shape id="Text Box 371" o:spid="_x0000_s11210" type="#_x0000_t202" style="position:absolute;left:2106;top:4760;width:1430;height:44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>
                      <w:txbxContent>
                        <w:p w:rsidR="00954857" w:rsidRDefault="00954857" w:rsidP="007D6DD7">
                          <w:r w:rsidRPr="002A1CC6">
                            <w:rPr>
                              <w:position w:val="-10"/>
                            </w:rPr>
                            <w:object w:dxaOrig="1140" w:dyaOrig="340">
                              <v:shape id="_x0000_i1295" type="#_x0000_t75" style="width:56.95pt;height:17.55pt" o:ole="">
                                <v:imagedata r:id="rId528" o:title=""/>
                              </v:shape>
                              <o:OLEObject Type="Embed" ProgID="Equation.DSMT4" ShapeID="_x0000_i1295" DrawAspect="Content" ObjectID="_1620370888" r:id="rId529"/>
                            </w:object>
                          </w:r>
                        </w:p>
                      </w:txbxContent>
                    </v:textbox>
                  </v:shape>
                  <v:shape id="AutoShape 359" o:spid="_x0000_s11211" type="#_x0000_t32" style="position:absolute;left:2179;top:4992;width:0;height:3190;flip:x 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">
                    <v:stroke endarrow="block"/>
                  </v:shape>
                  <v:shape id="AutoShape 360" o:spid="_x0000_s11212" type="#_x0000_t32" style="position:absolute;left:2196;top:7611;width:2636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  <v:shape id="AutoShape 362" o:spid="_x0000_s11213" type="#_x0000_t32" style="position:absolute;left:2198;top:6751;width:2634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<v:shape id="AutoShape 363" o:spid="_x0000_s11214" type="#_x0000_t32" style="position:absolute;left:2188;top:5807;width:2644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  <v:shape id="Text Box 364" o:spid="_x0000_s11215" type="#_x0000_t202" style="position:absolute;left:2198;top:6225;width:1176;height:52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:rsidR="00954857" w:rsidRDefault="00954857" w:rsidP="007D6DD7">
                          <w:r w:rsidRPr="00900AB2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  <w:lang w:bidi="ar-DZ"/>
                            </w:rPr>
                            <w:object w:dxaOrig="820" w:dyaOrig="360">
                              <v:shape id="_x0000_i1296" type="#_x0000_t75" style="width:44.45pt;height:19.4pt" o:ole="">
                                <v:imagedata r:id="rId530" o:title=""/>
                              </v:shape>
                              <o:OLEObject Type="Embed" ProgID="Equation.DSMT4" ShapeID="_x0000_i1296" DrawAspect="Content" ObjectID="_1620370889" r:id="rId531"/>
                            </w:object>
                          </w:r>
                        </w:p>
                      </w:txbxContent>
                    </v:textbox>
                  </v:shape>
                  <v:shape id="AutoShape 366" o:spid="_x0000_s11216" type="#_x0000_t32" style="position:absolute;left:3536;top:5807;width:1;height:944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">
                    <v:stroke endarrow="block"/>
                  </v:shape>
                  <v:shape id="Text Box 367" o:spid="_x0000_s11217" type="#_x0000_t202" style="position:absolute;left:2247;top:5395;width:1289;height:41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<v:textbox>
                      <w:txbxContent>
                        <w:p w:rsidR="00954857" w:rsidRDefault="00954857" w:rsidP="007D6DD7">
                          <w:r w:rsidRPr="00B42122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  <w:lang w:bidi="ar-DZ"/>
                            </w:rPr>
                            <w:object w:dxaOrig="1040" w:dyaOrig="260">
                              <v:shape id="_x0000_i1297" type="#_x0000_t75" style="width:50.1pt;height:12.5pt" o:ole="">
                                <v:imagedata r:id="rId532" o:title=""/>
                              </v:shape>
                              <o:OLEObject Type="Embed" ProgID="Equation.DSMT4" ShapeID="_x0000_i1297" DrawAspect="Content" ObjectID="_1620370890" r:id="rId533"/>
                            </w:object>
                          </w:r>
                        </w:p>
                      </w:txbxContent>
                    </v:textbox>
                  </v:shape>
                  <v:shape id="AutoShape 368" o:spid="_x0000_s11218" type="#_x0000_t32" style="position:absolute;left:4390;top:5807;width:0;height:1804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u56wgAAANsAAAAPAAAAZHJzL2Rvd25yZXYueG1sRE9Ni8Iw&#10;EL0L/ocwgjdNXUT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CgOu56wgAAANsAAAAPAAAA&#10;AAAAAAAAAAAAAAcCAABkcnMvZG93bnJldi54bWxQSwUGAAAAAAMAAwC3AAAA9gIAAAAA&#10;">
                    <v:stroke endarrow="block"/>
                  </v:shape>
                  <v:shape id="AutoShape 369" o:spid="_x0000_s11219" type="#_x0000_t32" style="position:absolute;left:3913;top:6751;width:1;height:86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kvhwgAAANsAAAAPAAAAZHJzL2Rvd25yZXYueG1sRE9Ni8Iw&#10;EL0L/ocwgjdNXVD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DPdkvhwgAAANsAAAAPAAAA&#10;AAAAAAAAAAAAAAcCAABkcnMvZG93bnJldi54bWxQSwUGAAAAAAMAAwC3AAAA9gIAAAAA&#10;">
                    <v:stroke endarrow="block"/>
                  </v:shape>
                  <v:shape id="Text Box 370" o:spid="_x0000_s11220" type="#_x0000_t202" style="position:absolute;left:2178;top:7138;width:1735;height:47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:rsidR="00954857" w:rsidRDefault="00954857" w:rsidP="007D6DD7">
                          <w:r w:rsidRPr="00900AB2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  <w:lang w:bidi="ar-DZ"/>
                            </w:rPr>
                            <w:object w:dxaOrig="1540" w:dyaOrig="360">
                              <v:shape id="_x0000_i1298" type="#_x0000_t75" style="width:72.65pt;height:16.9pt" o:ole="">
                                <v:imagedata r:id="rId534" o:title=""/>
                              </v:shape>
                              <o:OLEObject Type="Embed" ProgID="Equation.DSMT4" ShapeID="_x0000_i1298" DrawAspect="Content" ObjectID="_1620370891" r:id="rId535"/>
                            </w:object>
                          </w:r>
                        </w:p>
                      </w:txbxContent>
                    </v:textbox>
                  </v:shape>
                  <v:shape id="Text Box 372" o:spid="_x0000_s11221" type="#_x0000_t202" style="position:absolute;left:3450;top:6027;width:517;height:47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:rsidR="00954857" w:rsidRDefault="00954857" w:rsidP="007D6DD7">
                          <w:r w:rsidRPr="00900AB2">
                            <w:rPr>
                              <w:position w:val="-12"/>
                            </w:rPr>
                            <w:object w:dxaOrig="220" w:dyaOrig="340">
                              <v:shape id="_x0000_i1299" type="#_x0000_t75" style="width:11.25pt;height:16.9pt" o:ole="">
                                <v:imagedata r:id="rId536" o:title=""/>
                              </v:shape>
                              <o:OLEObject Type="Embed" ProgID="Equation.DSMT4" ShapeID="_x0000_i1299" DrawAspect="Content" ObjectID="_1620370892" r:id="rId537"/>
                            </w:object>
                          </w:r>
                        </w:p>
                      </w:txbxContent>
                    </v:textbox>
                  </v:shape>
                  <v:shape id="Text Box 375" o:spid="_x0000_s11222" type="#_x0000_t202" style="position:absolute;left:4303;top:6919;width:529;height:498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:rsidR="00954857" w:rsidRDefault="00954857" w:rsidP="007D6DD7">
                          <w:r w:rsidRPr="00900AB2">
                            <w:rPr>
                              <w:position w:val="-12"/>
                            </w:rPr>
                            <w:object w:dxaOrig="240" w:dyaOrig="340">
                              <v:shape id="_x0000_i1300" type="#_x0000_t75" style="width:11.9pt;height:16.9pt" o:ole="">
                                <v:imagedata r:id="rId538" o:title=""/>
                              </v:shape>
                              <o:OLEObject Type="Embed" ProgID="Equation.DSMT4" ShapeID="_x0000_i1300" DrawAspect="Content" ObjectID="_1620370893" r:id="rId539"/>
                            </w:object>
                          </w:r>
                        </w:p>
                      </w:txbxContent>
                    </v:textbox>
                  </v:shape>
                  <v:shape id="Text Box 376" o:spid="_x0000_s11223" type="#_x0000_t202" style="position:absolute;left:3766;top:6919;width:624;height:4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:rsidR="00954857" w:rsidRDefault="00954857" w:rsidP="007D6DD7">
                          <w:r w:rsidRPr="00030D43">
                            <w:rPr>
                              <w:position w:val="-6"/>
                            </w:rPr>
                            <w:object w:dxaOrig="320" w:dyaOrig="260">
                              <v:shape id="_x0000_i1301" type="#_x0000_t75" style="width:16.9pt;height:13.75pt" o:ole="">
                                <v:imagedata r:id="rId540" o:title=""/>
                              </v:shape>
                              <o:OLEObject Type="Embed" ProgID="Equation.DSMT4" ShapeID="_x0000_i1301" DrawAspect="Content" ObjectID="_1620370894" r:id="rId541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7D6DD7" w:rsidRPr="00AA1F0B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rtl/>
                <w:lang w:eastAsia="fr-FR"/>
              </w:rPr>
              <w:t xml:space="preserve">3-أ - إكمال </w:t>
            </w:r>
            <w:proofErr w:type="gramStart"/>
            <w:r w:rsidR="007D6DD7" w:rsidRPr="00AA1F0B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rtl/>
                <w:lang w:eastAsia="fr-FR"/>
              </w:rPr>
              <w:t>المخطط :</w:t>
            </w:r>
            <w:proofErr w:type="gramEnd"/>
          </w:p>
          <w:p w:rsidR="007D6DD7" w:rsidRDefault="007D6DD7" w:rsidP="007D6DD7">
            <w:pPr>
              <w:bidi/>
              <w:rPr>
                <w:rFonts w:eastAsiaTheme="minorEastAsia"/>
                <w:position w:val="-24"/>
                <w:rtl/>
                <w:lang w:eastAsia="fr-FR"/>
              </w:rPr>
            </w:pPr>
          </w:p>
          <w:p w:rsidR="007D6DD7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  <w:lang w:eastAsia="fr-FR"/>
              </w:rPr>
            </w:pPr>
          </w:p>
          <w:p w:rsidR="007D6DD7" w:rsidRPr="00AA1F0B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Pr="00AA1F0B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Pr="00AA1F0B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Pr="00AA1F0B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7D6DD7" w:rsidRDefault="007D6DD7" w:rsidP="007D6DD7">
            <w:pPr>
              <w:bidi/>
              <w:jc w:val="right"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  <w:r w:rsidRPr="00AA1F0B">
              <w:rPr>
                <w:rFonts w:eastAsiaTheme="minorEastAsia"/>
                <w:position w:val="-10"/>
                <w:lang w:eastAsia="fr-FR"/>
              </w:rPr>
              <w:object w:dxaOrig="4500" w:dyaOrig="320">
                <v:shape id="_x0000_i1302" type="#_x0000_t75" style="width:224.75pt;height:16.3pt" o:ole="">
                  <v:imagedata r:id="rId542" o:title=""/>
                </v:shape>
                <o:OLEObject Type="Embed" ProgID="Equation.DSMT4" ShapeID="_x0000_i1302" DrawAspect="Content" ObjectID="_1620370643" r:id="rId543"/>
              </w:object>
            </w:r>
            <w:r w:rsidR="00954857" w:rsidRPr="00AA1F0B">
              <w:rPr>
                <w:rFonts w:eastAsiaTheme="minorEastAsia"/>
                <w:position w:val="-10"/>
                <w:lang w:eastAsia="fr-FR"/>
              </w:rPr>
              <w:object w:dxaOrig="3660" w:dyaOrig="320">
                <v:shape id="_x0000_i1508" type="#_x0000_t75" style="width:182.8pt;height:16.3pt" o:ole="">
                  <v:imagedata r:id="rId544" o:title=""/>
                </v:shape>
                <o:OLEObject Type="Embed" ProgID="Equation.DSMT4" ShapeID="_x0000_i1508" DrawAspect="Content" ObjectID="_1620370644" r:id="rId545"/>
              </w:object>
            </w:r>
            <w:r>
              <w:rPr>
                <w:rFonts w:eastAsiaTheme="minorEastAsia" w:hint="cs"/>
                <w:position w:val="-26"/>
                <w:rtl/>
                <w:lang w:eastAsia="fr-FR"/>
              </w:rPr>
              <w:t xml:space="preserve">      </w:t>
            </w:r>
            <w:r w:rsidRPr="00AA1F0B">
              <w:rPr>
                <w:rFonts w:eastAsiaTheme="minorEastAsia"/>
                <w:position w:val="-10"/>
                <w:lang w:eastAsia="fr-FR"/>
              </w:rPr>
              <w:object w:dxaOrig="4099" w:dyaOrig="320">
                <v:shape id="_x0000_i1304" type="#_x0000_t75" style="width:204.75pt;height:16.3pt" o:ole="">
                  <v:imagedata r:id="rId546" o:title=""/>
                </v:shape>
                <o:OLEObject Type="Embed" ProgID="Equation.DSMT4" ShapeID="_x0000_i1304" DrawAspect="Content" ObjectID="_1620370645" r:id="rId547"/>
              </w:object>
            </w:r>
          </w:p>
          <w:p w:rsidR="007D6DD7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-</w:t>
            </w:r>
            <w:r w:rsidRPr="00AA1F0B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طاقة المحررة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عن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إنشطار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نوا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واحدةمن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يورانيوم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:</w:t>
            </w:r>
          </w:p>
          <w:p w:rsidR="007D6DD7" w:rsidRDefault="007D6DD7" w:rsidP="007D6DD7">
            <w:pPr>
              <w:bidi/>
              <w:jc w:val="center"/>
              <w:rPr>
                <w:rFonts w:eastAsiaTheme="minorEastAsia"/>
                <w:position w:val="-26"/>
                <w:rtl/>
                <w:lang w:eastAsia="fr-FR"/>
              </w:rPr>
            </w:pPr>
            <w:r w:rsidRPr="00AA1F0B">
              <w:rPr>
                <w:rFonts w:eastAsiaTheme="minorEastAsia"/>
                <w:position w:val="-10"/>
                <w:lang w:eastAsia="fr-FR"/>
              </w:rPr>
              <w:object w:dxaOrig="1900" w:dyaOrig="300">
                <v:shape id="_x0000_i1305" type="#_x0000_t75" style="width:95.15pt;height:15.05pt" o:ole="">
                  <v:imagedata r:id="rId548" o:title=""/>
                </v:shape>
                <o:OLEObject Type="Embed" ProgID="Equation.DSMT4" ShapeID="_x0000_i1305" DrawAspect="Content" ObjectID="_1620370646" r:id="rId549"/>
              </w:object>
            </w:r>
          </w:p>
          <w:p w:rsidR="007D6DD7" w:rsidRDefault="007D6DD7" w:rsidP="007D6DD7">
            <w:pPr>
              <w:bidi/>
              <w:rPr>
                <w:rFonts w:ascii="Adobe Arabic" w:hAnsi="Adobe Arabic" w:cs="Adobe Arabic"/>
                <w:position w:val="-6"/>
                <w:sz w:val="28"/>
                <w:szCs w:val="28"/>
                <w:rtl/>
                <w:lang w:eastAsia="fr-FR"/>
              </w:rPr>
            </w:pPr>
            <w:proofErr w:type="spellStart"/>
            <w:r w:rsidRPr="00AA1F0B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>جـ</w:t>
            </w:r>
            <w:proofErr w:type="spellEnd"/>
            <w:r w:rsidRPr="00AA1F0B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 xml:space="preserve">-الطاقة المحررة عن </w:t>
            </w:r>
            <w:proofErr w:type="spellStart"/>
            <w:r w:rsidRPr="00AA1F0B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>إنشطار</w:t>
            </w:r>
            <w:proofErr w:type="spellEnd"/>
            <w:r w:rsidRPr="00AA1F0B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 xml:space="preserve"> </w:t>
            </w:r>
            <w:r w:rsidRPr="00AA1F0B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20" w:dyaOrig="320">
                <v:shape id="_x0000_i1306" type="#_x0000_t75" style="width:16.3pt;height:16.3pt" o:ole="">
                  <v:imagedata r:id="rId550" o:title=""/>
                </v:shape>
                <o:OLEObject Type="Embed" ProgID="Equation.DSMT4" ShapeID="_x0000_i1306" DrawAspect="Content" ObjectID="_1620370647" r:id="rId551"/>
              </w:object>
            </w:r>
            <w:r>
              <w:rPr>
                <w:rFonts w:ascii="Adobe Arabic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>:</w:t>
            </w:r>
            <w:r w:rsidRPr="005B01E1">
              <w:rPr>
                <w:rFonts w:ascii="Adobe Arabic" w:eastAsiaTheme="minorEastAsia" w:hAnsi="Adobe Arabic" w:cs="Adobe Arabic"/>
                <w:position w:val="-46"/>
                <w:sz w:val="28"/>
                <w:szCs w:val="28"/>
                <w:lang w:eastAsia="fr-FR"/>
              </w:rPr>
              <w:object w:dxaOrig="4640" w:dyaOrig="1040">
                <v:shape id="_x0000_i1307" type="#_x0000_t75" style="width:232.3pt;height:51.95pt" o:ole="">
                  <v:imagedata r:id="rId552" o:title=""/>
                </v:shape>
                <o:OLEObject Type="Embed" ProgID="Equation.DSMT4" ShapeID="_x0000_i1307" DrawAspect="Content" ObjectID="_1620370648" r:id="rId553"/>
              </w:object>
            </w:r>
          </w:p>
          <w:p w:rsidR="007D6DD7" w:rsidRDefault="007D6DD7" w:rsidP="007D6DD7">
            <w:pPr>
              <w:bidi/>
              <w:rPr>
                <w:rFonts w:ascii="Adobe Arabic" w:hAnsi="Adobe Arabic" w:cs="Adobe Arabic"/>
                <w:position w:val="-6"/>
                <w:sz w:val="28"/>
                <w:szCs w:val="28"/>
                <w:rtl/>
                <w:lang w:eastAsia="fr-FR"/>
              </w:rPr>
            </w:pPr>
            <w:r>
              <w:rPr>
                <w:rFonts w:ascii="Adobe Arabic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>4-أ- كتلة الكربون الواجب حرقها :</w:t>
            </w:r>
          </w:p>
          <w:p w:rsidR="007D6DD7" w:rsidRDefault="007D6DD7" w:rsidP="007D6DD7">
            <w:pPr>
              <w:bidi/>
              <w:jc w:val="center"/>
              <w:rPr>
                <w:rFonts w:ascii="Adobe Arabic" w:hAnsi="Adobe Arabic" w:cs="Adobe Arabic"/>
                <w:rtl/>
              </w:rPr>
            </w:pPr>
            <w:r w:rsidRPr="005B01E1">
              <w:rPr>
                <w:rFonts w:eastAsiaTheme="minorEastAsia"/>
                <w:position w:val="-34"/>
                <w:lang w:eastAsia="fr-FR"/>
              </w:rPr>
              <w:object w:dxaOrig="4800" w:dyaOrig="800">
                <v:shape id="_x0000_i1308" type="#_x0000_t75" style="width:239.8pt;height:40.05pt" o:ole="">
                  <v:imagedata r:id="rId554" o:title=""/>
                </v:shape>
                <o:OLEObject Type="Embed" ProgID="Equation.DSMT4" ShapeID="_x0000_i1308" DrawAspect="Content" ObjectID="_1620370649" r:id="rId555"/>
              </w:object>
            </w:r>
          </w:p>
          <w:p w:rsidR="007D6DD7" w:rsidRDefault="007D6DD7" w:rsidP="007D6DD7">
            <w:pPr>
              <w:bidi/>
              <w:rPr>
                <w:rFonts w:eastAsiaTheme="minorEastAsia"/>
                <w:position w:val="-26"/>
                <w:rtl/>
                <w:lang w:eastAsia="fr-FR"/>
              </w:rPr>
            </w:pPr>
            <w:r w:rsidRPr="005B01E1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-الطاقة المحررة </w:t>
            </w:r>
            <w:proofErr w:type="gramStart"/>
            <w:r w:rsidRPr="005B01E1">
              <w:rPr>
                <w:rFonts w:ascii="Adobe Arabic" w:hAnsi="Adobe Arabic" w:cs="Adobe Arabic" w:hint="cs"/>
                <w:sz w:val="28"/>
                <w:szCs w:val="28"/>
                <w:rtl/>
              </w:rPr>
              <w:t>عن</w:t>
            </w:r>
            <w:proofErr w:type="gramEnd"/>
            <w:r w:rsidRPr="005B01E1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5B01E1">
              <w:rPr>
                <w:rFonts w:eastAsiaTheme="minorEastAsia"/>
                <w:position w:val="-6"/>
                <w:lang w:eastAsia="fr-FR"/>
              </w:rPr>
              <w:object w:dxaOrig="720" w:dyaOrig="240">
                <v:shape id="_x0000_i1309" type="#_x0000_t75" style="width:36.3pt;height:11.9pt" o:ole="">
                  <v:imagedata r:id="rId556" o:title=""/>
                </v:shape>
                <o:OLEObject Type="Embed" ProgID="Equation.DSMT4" ShapeID="_x0000_i1309" DrawAspect="Content" ObjectID="_1620370650" r:id="rId557"/>
              </w:object>
            </w:r>
          </w:p>
          <w:p w:rsidR="007D6DD7" w:rsidRDefault="007D6DD7" w:rsidP="007D6DD7">
            <w:pPr>
              <w:bidi/>
              <w:rPr>
                <w:rFonts w:eastAsiaTheme="minorEastAsia"/>
                <w:position w:val="-26"/>
                <w:rtl/>
                <w:lang w:eastAsia="fr-FR"/>
              </w:rPr>
            </w:pPr>
            <w:r w:rsidRPr="005B01E1">
              <w:rPr>
                <w:rFonts w:eastAsiaTheme="minorEastAsia"/>
                <w:position w:val="-34"/>
                <w:lang w:eastAsia="fr-FR"/>
              </w:rPr>
              <w:object w:dxaOrig="5020" w:dyaOrig="800">
                <v:shape id="_x0000_i1310" type="#_x0000_t75" style="width:251.05pt;height:40.05pt" o:ole="">
                  <v:imagedata r:id="rId558" o:title=""/>
                </v:shape>
                <o:OLEObject Type="Embed" ProgID="Equation.DSMT4" ShapeID="_x0000_i1310" DrawAspect="Content" ObjectID="_1620370651" r:id="rId559"/>
              </w:object>
            </w:r>
            <w:r w:rsidRPr="00480E5C">
              <w:rPr>
                <w:rFonts w:ascii="Adobe Arabic" w:hAnsi="Adobe Arabic" w:cs="Adobe Arabic"/>
                <w:sz w:val="28"/>
                <w:szCs w:val="28"/>
                <w:rtl/>
              </w:rPr>
              <w:t>5-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مردود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مفاعل النووي:   </w:t>
            </w:r>
            <w:r w:rsidRPr="000E506E">
              <w:rPr>
                <w:rFonts w:eastAsiaTheme="minorEastAsia"/>
                <w:position w:val="-22"/>
                <w:lang w:eastAsia="fr-FR"/>
              </w:rPr>
              <w:object w:dxaOrig="840" w:dyaOrig="560">
                <v:shape id="_x0000_i1311" type="#_x0000_t75" style="width:41.95pt;height:28.15pt" o:ole="">
                  <v:imagedata r:id="rId560" o:title=""/>
                </v:shape>
                <o:OLEObject Type="Embed" ProgID="Equation.DSMT4" ShapeID="_x0000_i1311" DrawAspect="Content" ObjectID="_1620370652" r:id="rId561"/>
              </w:object>
            </w:r>
          </w:p>
          <w:p w:rsidR="00A10DDD" w:rsidRDefault="00954857" w:rsidP="007D6DD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54857">
              <w:rPr>
                <w:rFonts w:eastAsiaTheme="minorEastAsia"/>
                <w:position w:val="-40"/>
                <w:lang w:eastAsia="fr-FR"/>
              </w:rPr>
              <w:object w:dxaOrig="4160" w:dyaOrig="900">
                <v:shape id="_x0000_i1510" type="#_x0000_t75" style="width:207.85pt;height:45.1pt" o:ole="">
                  <v:imagedata r:id="rId562" o:title=""/>
                </v:shape>
                <o:OLEObject Type="Embed" ProgID="Equation.DSMT4" ShapeID="_x0000_i1510" DrawAspect="Content" ObjectID="_1620370653" r:id="rId563"/>
              </w:object>
            </w:r>
          </w:p>
        </w:tc>
        <w:tc>
          <w:tcPr>
            <w:tcW w:w="406" w:type="dxa"/>
            <w:gridSpan w:val="2"/>
          </w:tcPr>
          <w:p w:rsidR="00A10DDD" w:rsidRDefault="00A10DDD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B723F3" w:rsidTr="008342A1">
        <w:tc>
          <w:tcPr>
            <w:tcW w:w="4749" w:type="dxa"/>
            <w:gridSpan w:val="2"/>
          </w:tcPr>
          <w:p w:rsidR="007D6DD7" w:rsidRPr="007D6DD7" w:rsidRDefault="007D6DD7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7D6DD7">
              <w:rPr>
                <w:rFonts w:ascii="Adobe Arabic" w:hAnsi="Adobe Arabic" w:cs="Adobe Arabic" w:hint="cs"/>
                <w:sz w:val="32"/>
                <w:szCs w:val="32"/>
                <w:rtl/>
              </w:rPr>
              <w:lastRenderedPageBreak/>
              <w:t xml:space="preserve">تصحيح </w:t>
            </w:r>
            <w:proofErr w:type="spellStart"/>
            <w:r w:rsidRPr="007D6DD7">
              <w:rPr>
                <w:rFonts w:ascii="Adobe Arabic" w:hAnsi="Adobe Arabic" w:cs="Adobe Arabic" w:hint="cs"/>
                <w:sz w:val="32"/>
                <w:szCs w:val="32"/>
                <w:rtl/>
              </w:rPr>
              <w:t>بكالوريا</w:t>
            </w:r>
            <w:proofErr w:type="spellEnd"/>
            <w:r w:rsidRPr="007D6DD7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تجريبي         2018/2019</w:t>
            </w:r>
          </w:p>
        </w:tc>
        <w:tc>
          <w:tcPr>
            <w:tcW w:w="263" w:type="dxa"/>
          </w:tcPr>
          <w:p w:rsidR="007D6DD7" w:rsidRPr="007D6DD7" w:rsidRDefault="007D6DD7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</w:tc>
        <w:tc>
          <w:tcPr>
            <w:tcW w:w="5248" w:type="dxa"/>
            <w:gridSpan w:val="4"/>
          </w:tcPr>
          <w:p w:rsidR="007D6DD7" w:rsidRPr="007D6DD7" w:rsidRDefault="007D6DD7" w:rsidP="00B86F5A">
            <w:pPr>
              <w:tabs>
                <w:tab w:val="left" w:pos="3687"/>
              </w:tabs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7D6DD7">
              <w:rPr>
                <w:rFonts w:ascii="Adobe Arabic" w:hAnsi="Adobe Arabic" w:cs="Adobe Arabic" w:hint="cs"/>
                <w:sz w:val="32"/>
                <w:szCs w:val="32"/>
                <w:rtl/>
              </w:rPr>
              <w:t>الموضوع الثاني</w:t>
            </w:r>
            <w:r w:rsidR="00B86F5A">
              <w:rPr>
                <w:rFonts w:ascii="Adobe Arabic" w:hAnsi="Adobe Arabic" w:cs="Adobe Arabic"/>
                <w:sz w:val="32"/>
                <w:szCs w:val="32"/>
                <w:rtl/>
              </w:rPr>
              <w:tab/>
            </w:r>
            <w:r w:rsidR="00B86F5A">
              <w:rPr>
                <w:rFonts w:ascii="Adobe Arabic" w:hAnsi="Adobe Arabic" w:cs="Adobe Arabic" w:hint="cs"/>
                <w:sz w:val="32"/>
                <w:szCs w:val="32"/>
                <w:rtl/>
              </w:rPr>
              <w:t>رياضي</w:t>
            </w:r>
          </w:p>
        </w:tc>
        <w:tc>
          <w:tcPr>
            <w:tcW w:w="422" w:type="dxa"/>
            <w:gridSpan w:val="3"/>
          </w:tcPr>
          <w:p w:rsidR="007D6DD7" w:rsidRDefault="007D6DD7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B723F3" w:rsidTr="008342A1">
        <w:tc>
          <w:tcPr>
            <w:tcW w:w="4749" w:type="dxa"/>
            <w:gridSpan w:val="2"/>
          </w:tcPr>
          <w:p w:rsidR="007D6DD7" w:rsidRDefault="00F8708C" w:rsidP="0052255F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b/>
                <w:bCs/>
                <w:noProof/>
                <w:sz w:val="28"/>
                <w:szCs w:val="28"/>
                <w:rtl/>
              </w:rPr>
              <w:pict>
                <v:group id="_x0000_s11224" style="position:absolute;left:0;text-align:left;margin-left:6.75pt;margin-top:11.75pt;width:185.25pt;height:95.45pt;z-index:251921408;mso-position-horizontal-relative:text;mso-position-vertical-relative:text" coordorigin="6131,1366" coordsize="3705,1909">
                  <v:shape id="_x0000_s11225" type="#_x0000_t202" style="position:absolute;left:6330;top:1669;width:477;height:652;mso-wrap-style:none" filled="f" stroked="f">
                    <v:textbox style="mso-next-textbox:#_x0000_s11225">
                      <w:txbxContent>
                        <w:p w:rsidR="00954857" w:rsidRDefault="00954857" w:rsidP="007D6DD7">
                          <w:r w:rsidRPr="00641DD9">
                            <w:rPr>
                              <w:position w:val="-4"/>
                            </w:rPr>
                            <w:object w:dxaOrig="139" w:dyaOrig="260">
                              <v:shape id="_x0000_i1313" type="#_x0000_t75" style="width:9.4pt;height:17.55pt" o:ole="">
                                <v:imagedata r:id="rId564" o:title=""/>
                              </v:shape>
                              <o:OLEObject Type="Embed" ProgID="Equation.DSMT4" ShapeID="_x0000_i1313" DrawAspect="Content" ObjectID="_1620370895" r:id="rId565"/>
                            </w:object>
                          </w:r>
                        </w:p>
                      </w:txbxContent>
                    </v:textbox>
                  </v:shape>
                  <v:shape id="_x0000_s11226" type="#_x0000_t202" style="position:absolute;left:7756;top:2725;width:1383;height:544;mso-wrap-style:none" filled="f" stroked="f">
                    <v:textbox style="mso-next-textbox:#_x0000_s11226">
                      <w:txbxContent>
                        <w:p w:rsidR="00954857" w:rsidRDefault="00954857" w:rsidP="007D6DD7">
                          <w:r w:rsidRPr="007A2DEF">
                            <w:rPr>
                              <w:position w:val="-14"/>
                            </w:rPr>
                            <w:object w:dxaOrig="960" w:dyaOrig="380">
                              <v:shape id="_x0000_i1314" type="#_x0000_t75" style="width:54.45pt;height:21.9pt" o:ole="">
                                <v:imagedata r:id="rId566" o:title=""/>
                              </v:shape>
                              <o:OLEObject Type="Embed" ProgID="Equation.DSMT4" ShapeID="_x0000_i1314" DrawAspect="Content" ObjectID="_1620370896" r:id="rId567"/>
                            </w:object>
                          </w:r>
                        </w:p>
                      </w:txbxContent>
                    </v:textbox>
                  </v:shape>
                  <v:shape id="_x0000_s11227" type="#_x0000_t32" style="position:absolute;left:9326;top:2551;width:0;height:554" o:connectortype="straight">
                    <v:stroke endarrow="block"/>
                  </v:shape>
                  <v:shape id="_x0000_s11228" type="#_x0000_t32" style="position:absolute;left:6650;top:2526;width:0;height:553;flip:x" o:connectortype="straight">
                    <v:stroke endarrow="block"/>
                  </v:shape>
                  <v:group id="_x0000_s11229" style="position:absolute;left:7333;top:2493;width:570;height:689;mso-position-horizontal-relative:margin" coordorigin="339,7663" coordsize="570,968">
                    <v:oval id="_x0000_s11230" style="position:absolute;left:581;top:7663;width:85;height:85;mso-position-horizontal-relative:margin" fillcolor="black"/>
                    <v:line id="_x0000_s11231" style="position:absolute" from="624,7720" to="624,8518" strokeweight="1.5pt"/>
                    <v:line id="_x0000_s11232" style="position:absolute" from="339,8518" to="909,8518" strokeweight="1.5pt"/>
                    <v:line id="_x0000_s11233" style="position:absolute;flip:x" from="339,8518" to="452,8631" strokeweight="1.5pt"/>
                    <v:line id="_x0000_s11234" style="position:absolute;flip:x" from="453,8518" to="566,8631" strokeweight="1.5pt"/>
                    <v:line id="_x0000_s11235" style="position:absolute;flip:x" from="567,8518" to="680,8631" strokeweight="1.5pt"/>
                    <v:line id="_x0000_s11236" style="position:absolute;flip:x" from="681,8518" to="794,8631" strokeweight="1.5pt"/>
                    <v:line id="_x0000_s11237" style="position:absolute;flip:x" from="795,8518" to="908,8631" strokeweight="1.5pt"/>
                  </v:group>
                  <v:shape id="_x0000_s11238" type="#_x0000_t32" style="position:absolute;left:7112;top:1366;width:0;height:352" o:connectortype="straight" strokeweight="1pt"/>
                  <v:shape id="_x0000_s11239" type="#_x0000_t32" style="position:absolute;left:7236;top:1450;width:0;height:200" o:connectortype="straight" strokeweight="1pt"/>
                  <v:shape id="_x0000_s11240" type="#_x0000_t32" style="position:absolute;left:6638;top:1547;width:454;height:1;flip:x" o:connectortype="straight" strokeweight="1pt"/>
                  <v:shape id="_x0000_s11241" type="#_x0000_t32" style="position:absolute;left:6650;top:1713;width:10;height:812" o:connectortype="straight" strokeweight="1pt"/>
                  <v:shape id="_x0000_s11242" type="#_x0000_t32" style="position:absolute;left:6659;top:2526;width:200;height:0" o:connectortype="straight" strokeweight="1pt"/>
                  <v:rect id="_x0000_s11243" style="position:absolute;left:6859;top:2458;width:664;height:127" strokeweight="1pt"/>
                  <v:rect id="_x0000_s11244" style="position:absolute;left:7756;top:2458;width:664;height:127" strokeweight="1pt"/>
                  <v:shape id="_x0000_s11245" type="#_x0000_t32" style="position:absolute;left:7523;top:2526;width:233;height:0" o:connectortype="straight"/>
                  <v:shape id="_x0000_s11246" type="#_x0000_t32" style="position:absolute;left:8420;top:2526;width:217;height:0" o:connectortype="straight" strokeweight="1pt"/>
                  <v:shape id="_x0000_s11247" type="#_x0000_t32" style="position:absolute;left:8637;top:2380;width:0;height:344" o:connectortype="straight" strokeweight="1pt"/>
                  <v:shape id="_x0000_s11248" type="#_x0000_t32" style="position:absolute;left:8754;top:2380;width:0;height:344" o:connectortype="straight" strokeweight="1pt"/>
                  <v:shape id="_x0000_s11249" type="#_x0000_t32" style="position:absolute;left:7237;top:1547;width:564;height:0" o:connectortype="straight" strokeweight="1pt"/>
                  <v:shape id="_x0000_s11250" type="#_x0000_t32" style="position:absolute;left:7836;top:1524;width:283;height:1" o:connectortype="straight"/>
                  <v:shape id="_x0000_s11251" type="#_x0000_t32" style="position:absolute;left:8175;top:1547;width:1152;height:0" o:connectortype="straight" strokeweight="1pt"/>
                  <v:shape id="_x0000_s11252" type="#_x0000_t32" style="position:absolute;left:8754;top:2526;width:572;height:0" o:connectortype="straight" strokeweight="1pt"/>
                  <v:shape id="_x0000_s11253" type="#_x0000_t32" style="position:absolute;left:9327;top:1524;width:0;height:1001" o:connectortype="straight" strokeweight="1pt"/>
                  <v:oval id="_x0000_s11254" style="position:absolute;left:7751;top:1500;width:85;height:75;mso-position-horizontal-relative:margin" fillcolor="black"/>
                  <v:oval id="_x0000_s11255" style="position:absolute;left:8115;top:1500;width:85;height:75;mso-position-horizontal-relative:margin" fillcolor="black"/>
                  <v:shape id="_x0000_s11256" type="#_x0000_t202" style="position:absolute;left:6906;top:2058;width:602;height:445;mso-wrap-style:none" filled="f" stroked="f">
                    <v:textbox style="mso-next-textbox:#_x0000_s11256">
                      <w:txbxContent>
                        <w:p w:rsidR="00954857" w:rsidRDefault="00954857" w:rsidP="007D6DD7">
                          <w:r w:rsidRPr="00DC3C9B">
                            <w:rPr>
                              <w:position w:val="-16"/>
                            </w:rPr>
                            <w:object w:dxaOrig="380" w:dyaOrig="420">
                              <v:shape id="_x0000_i1315" type="#_x0000_t75" style="width:15.65pt;height:17.55pt" o:ole="">
                                <v:imagedata r:id="rId118" o:title=""/>
                              </v:shape>
                              <o:OLEObject Type="Embed" ProgID="Equation.DSMT4" ShapeID="_x0000_i1315" DrawAspect="Content" ObjectID="_1620370897" r:id="rId568"/>
                            </w:object>
                          </w:r>
                        </w:p>
                      </w:txbxContent>
                    </v:textbox>
                  </v:shape>
                  <v:shape id="_x0000_s11257" type="#_x0000_t202" style="position:absolute;left:7806;top:2073;width:649;height:438;mso-wrap-style:none" filled="f" stroked="f">
                    <v:textbox style="mso-next-textbox:#_x0000_s11257">
                      <w:txbxContent>
                        <w:p w:rsidR="00954857" w:rsidRDefault="00954857" w:rsidP="007D6DD7">
                          <w:r w:rsidRPr="00DC3C9B">
                            <w:rPr>
                              <w:position w:val="-16"/>
                            </w:rPr>
                            <w:object w:dxaOrig="400" w:dyaOrig="420">
                              <v:shape id="_x0000_i1316" type="#_x0000_t75" style="width:18.15pt;height:17.55pt" o:ole="">
                                <v:imagedata r:id="rId120" o:title=""/>
                              </v:shape>
                              <o:OLEObject Type="Embed" ProgID="Equation.DSMT4" ShapeID="_x0000_i1316" DrawAspect="Content" ObjectID="_1620370898" r:id="rId569"/>
                            </w:object>
                          </w:r>
                        </w:p>
                      </w:txbxContent>
                    </v:textbox>
                  </v:shape>
                  <v:shape id="_x0000_s11258" type="#_x0000_t202" style="position:absolute;left:8463;top:2038;width:513;height:579;mso-wrap-style:none" filled="f" stroked="f">
                    <v:textbox style="mso-next-textbox:#_x0000_s11258">
                      <w:txbxContent>
                        <w:p w:rsidR="00954857" w:rsidRDefault="00954857" w:rsidP="007D6DD7">
                          <w:r w:rsidRPr="003569A6">
                            <w:rPr>
                              <w:position w:val="-6"/>
                            </w:rPr>
                            <w:object w:dxaOrig="260" w:dyaOrig="300">
                              <v:shape id="_x0000_i1317" type="#_x0000_t75" style="width:11.25pt;height:11.25pt" o:ole="">
                                <v:imagedata r:id="rId122" o:title=""/>
                              </v:shape>
                              <o:OLEObject Type="Embed" ProgID="Equation.DSMT4" ShapeID="_x0000_i1317" DrawAspect="Content" ObjectID="_1620370899" r:id="rId570"/>
                            </w:object>
                          </w:r>
                        </w:p>
                      </w:txbxContent>
                    </v:textbox>
                  </v:shape>
                  <v:shape id="_x0000_s11259" type="#_x0000_t202" style="position:absolute;left:6969;top:1551;width:513;height:487;mso-wrap-style:none" filled="f" stroked="f">
                    <v:textbox style="mso-next-textbox:#_x0000_s11259">
                      <w:txbxContent>
                        <w:p w:rsidR="00954857" w:rsidRDefault="00954857" w:rsidP="007D6DD7">
                          <w:r w:rsidRPr="003569A6">
                            <w:rPr>
                              <w:position w:val="-4"/>
                            </w:rPr>
                            <w:object w:dxaOrig="260" w:dyaOrig="279">
                              <v:shape id="_x0000_i1318" type="#_x0000_t75" style="width:11.25pt;height:11.25pt" o:ole="">
                                <v:imagedata r:id="rId124" o:title=""/>
                              </v:shape>
                              <o:OLEObject Type="Embed" ProgID="Equation.DSMT4" ShapeID="_x0000_i1318" DrawAspect="Content" ObjectID="_1620370900" r:id="rId571"/>
                            </w:object>
                          </w:r>
                        </w:p>
                      </w:txbxContent>
                    </v:textbox>
                  </v:shape>
                  <v:shape id="_x0000_s11260" type="#_x0000_t32" style="position:absolute;left:6828;top:1894;width:654;height:0;flip:x" o:connectortype="straight">
                    <v:stroke endarrow="block"/>
                  </v:shape>
                  <v:shape id="_x0000_s11261" type="#_x0000_t202" style="position:absolute;left:7810;top:1475;width:488;height:419;mso-wrap-style:none" filled="f" stroked="f">
                    <v:textbox style="mso-next-textbox:#_x0000_s11261">
                      <w:txbxContent>
                        <w:p w:rsidR="00954857" w:rsidRDefault="00954857" w:rsidP="007D6DD7">
                          <w:r w:rsidRPr="003569A6">
                            <w:rPr>
                              <w:position w:val="-4"/>
                            </w:rPr>
                            <w:object w:dxaOrig="220" w:dyaOrig="279">
                              <v:shape id="_x0000_i1319" type="#_x0000_t75" style="width:10pt;height:11.25pt" o:ole="">
                                <v:imagedata r:id="rId126" o:title=""/>
                              </v:shape>
                              <o:OLEObject Type="Embed" ProgID="Equation.DSMT4" ShapeID="_x0000_i1319" DrawAspect="Content" ObjectID="_1620370901" r:id="rId572"/>
                            </w:object>
                          </w:r>
                        </w:p>
                      </w:txbxContent>
                    </v:textbox>
                  </v:shape>
                  <v:oval id="_x0000_s11262" style="position:absolute;left:6611;top:2475;width:85;height:75;mso-position-horizontal-relative:margin" fillcolor="black"/>
                  <v:oval id="_x0000_s11263" style="position:absolute;left:7588;top:2490;width:85;height:75;mso-position-horizontal-relative:margin" fillcolor="black"/>
                  <v:oval id="_x0000_s12288" style="position:absolute;left:9300;top:2487;width:85;height:75;mso-position-horizontal-relative:margin" fillcolor="black"/>
                  <v:shape id="_x0000_s12289" type="#_x0000_t202" style="position:absolute;left:6248;top:2321;width:452;height:388;mso-wrap-style:none" filled="f" stroked="f">
                    <v:textbox style="mso-next-textbox:#_x0000_s12289">
                      <w:txbxContent>
                        <w:p w:rsidR="00954857" w:rsidRDefault="00954857" w:rsidP="007D6DD7">
                          <w:r w:rsidRPr="008E1CCC">
                            <w:rPr>
                              <w:position w:val="-6"/>
                            </w:rPr>
                            <w:object w:dxaOrig="200" w:dyaOrig="240">
                              <v:shape id="_x0000_i1320" type="#_x0000_t75" style="width:8.15pt;height:10pt" o:ole="">
                                <v:imagedata r:id="rId128" o:title=""/>
                              </v:shape>
                              <o:OLEObject Type="Embed" ProgID="Equation.DSMT4" ShapeID="_x0000_i1320" DrawAspect="Content" ObjectID="_1620370902" r:id="rId573"/>
                            </w:object>
                          </w:r>
                        </w:p>
                      </w:txbxContent>
                    </v:textbox>
                  </v:shape>
                  <v:shape id="_x0000_s12290" type="#_x0000_t202" style="position:absolute;left:7377;top:2174;width:488;height:385;mso-wrap-style:none" filled="f" stroked="f">
                    <v:textbox style="mso-next-textbox:#_x0000_s12290">
                      <w:txbxContent>
                        <w:p w:rsidR="00954857" w:rsidRDefault="00954857" w:rsidP="007D6DD7">
                          <w:r w:rsidRPr="008E1CCC">
                            <w:rPr>
                              <w:position w:val="-6"/>
                            </w:rPr>
                            <w:object w:dxaOrig="220" w:dyaOrig="300">
                              <v:shape id="_x0000_i1321" type="#_x0000_t75" style="width:10pt;height:11.25pt" o:ole="">
                                <v:imagedata r:id="rId130" o:title=""/>
                              </v:shape>
                              <o:OLEObject Type="Embed" ProgID="Equation.DSMT4" ShapeID="_x0000_i1321" DrawAspect="Content" ObjectID="_1620370903" r:id="rId574"/>
                            </w:object>
                          </w:r>
                        </w:p>
                      </w:txbxContent>
                    </v:textbox>
                  </v:shape>
                  <v:shape id="_x0000_s12291" type="#_x0000_t202" style="position:absolute;left:9287;top:2321;width:452;height:369;mso-wrap-style:none" filled="f" stroked="f">
                    <v:textbox style="mso-next-textbox:#_x0000_s12291">
                      <w:txbxContent>
                        <w:p w:rsidR="00954857" w:rsidRDefault="00954857" w:rsidP="007D6DD7">
                          <w:r w:rsidRPr="008E1CCC">
                            <w:rPr>
                              <w:position w:val="-6"/>
                            </w:rPr>
                            <w:object w:dxaOrig="200" w:dyaOrig="240">
                              <v:shape id="_x0000_i1322" type="#_x0000_t75" style="width:8.15pt;height:10pt" o:ole="">
                                <v:imagedata r:id="rId132" o:title=""/>
                              </v:shape>
                              <o:OLEObject Type="Embed" ProgID="Equation.DSMT4" ShapeID="_x0000_i1322" DrawAspect="Content" ObjectID="_1620370904" r:id="rId575"/>
                            </w:object>
                          </w:r>
                        </w:p>
                      </w:txbxContent>
                    </v:textbox>
                  </v:shape>
                  <v:shape id="_x0000_s12292" type="#_x0000_t32" style="position:absolute;left:6650;top:1547;width:9;height:571" o:connectortype="straight">
                    <v:stroke endarrow="block"/>
                  </v:shape>
                  <v:shape id="_x0000_s12293" type="#_x0000_t32" style="position:absolute;left:6696;top:2725;width:892;height:0;flip:x" o:connectortype="straight">
                    <v:stroke endarrow="block"/>
                  </v:shape>
                  <v:shape id="_x0000_s12294" type="#_x0000_t32" style="position:absolute;left:7756;top:2801;width:1531;height:0;flip:x" o:connectortype="straight">
                    <v:stroke endarrow="block"/>
                  </v:shape>
                  <v:shape id="_x0000_s12295" type="#_x0000_t202" style="position:absolute;left:6768;top:2666;width:714;height:516;mso-wrap-style:none" filled="f" stroked="f">
                    <v:textbox style="mso-next-textbox:#_x0000_s12295">
                      <w:txbxContent>
                        <w:p w:rsidR="00954857" w:rsidRDefault="00954857" w:rsidP="007D6DD7">
                          <w:r w:rsidRPr="00763254">
                            <w:rPr>
                              <w:position w:val="-14"/>
                            </w:rPr>
                            <w:object w:dxaOrig="420" w:dyaOrig="380">
                              <v:shape id="_x0000_i1323" type="#_x0000_t75" style="width:21.3pt;height:18.8pt" o:ole="">
                                <v:imagedata r:id="rId576" o:title=""/>
                              </v:shape>
                              <o:OLEObject Type="Embed" ProgID="Equation.DSMT4" ShapeID="_x0000_i1323" DrawAspect="Content" ObjectID="_1620370905" r:id="rId577"/>
                            </w:object>
                          </w:r>
                        </w:p>
                      </w:txbxContent>
                    </v:textbox>
                  </v:shape>
                  <v:shape id="_x0000_s12296" type="#_x0000_t202" style="position:absolute;left:6131;top:2801;width:602;height:467;mso-wrap-style:none" filled="f" stroked="f">
                    <v:textbox style="mso-next-textbox:#_x0000_s12296">
                      <w:txbxContent>
                        <w:p w:rsidR="00954857" w:rsidRDefault="00954857" w:rsidP="007D6DD7">
                          <w:r w:rsidRPr="007A2DEF">
                            <w:rPr>
                              <w:position w:val="-12"/>
                            </w:rPr>
                            <w:object w:dxaOrig="279" w:dyaOrig="360">
                              <v:shape id="_x0000_i1324" type="#_x0000_t75" style="width:15.65pt;height:20.65pt" o:ole="">
                                <v:imagedata r:id="rId578" o:title=""/>
                              </v:shape>
                              <o:OLEObject Type="Embed" ProgID="Equation.DSMT4" ShapeID="_x0000_i1324" DrawAspect="Content" ObjectID="_1620370906" r:id="rId579"/>
                            </w:object>
                          </w:r>
                        </w:p>
                      </w:txbxContent>
                    </v:textbox>
                  </v:shape>
                  <v:shape id="_x0000_s12297" type="#_x0000_t202" style="position:absolute;left:9196;top:2738;width:640;height:537;mso-wrap-style:none" filled="f" stroked="f">
                    <v:textbox style="mso-next-textbox:#_x0000_s12297">
                      <w:txbxContent>
                        <w:p w:rsidR="00954857" w:rsidRDefault="00954857" w:rsidP="007D6DD7">
                          <w:r w:rsidRPr="007A2DEF">
                            <w:rPr>
                              <w:position w:val="-12"/>
                            </w:rPr>
                            <w:object w:dxaOrig="300" w:dyaOrig="360">
                              <v:shape id="_x0000_i1325" type="#_x0000_t75" style="width:17.55pt;height:20.65pt" o:ole="">
                                <v:imagedata r:id="rId580" o:title=""/>
                              </v:shape>
                              <o:OLEObject Type="Embed" ProgID="Equation.DSMT4" ShapeID="_x0000_i1325" DrawAspect="Content" ObjectID="_1620370907" r:id="rId581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7D6DD7" w:rsidRPr="007D6DD7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 xml:space="preserve">التمرين </w:t>
            </w:r>
            <w:proofErr w:type="gramStart"/>
            <w:r w:rsidR="007D6DD7" w:rsidRPr="007D6DD7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>الثاني :</w:t>
            </w:r>
            <w:proofErr w:type="gramEnd"/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</w:rPr>
            </w:pPr>
            <w:r w:rsidRPr="00C73AB1">
              <w:rPr>
                <w:rFonts w:ascii="Adobe Arabic" w:eastAsiaTheme="minorEastAsia" w:hAnsi="Adobe Arabic" w:cs="Adobe Arabic"/>
                <w:position w:val="-4"/>
                <w:sz w:val="24"/>
                <w:szCs w:val="24"/>
                <w:lang w:eastAsia="fr-FR"/>
              </w:rPr>
              <w:object w:dxaOrig="160" w:dyaOrig="240">
                <v:shape id="_x0000_i1326" type="#_x0000_t75" style="width:8.15pt;height:11.25pt" o:ole="">
                  <v:imagedata r:id="rId582" o:title=""/>
                </v:shape>
                <o:OLEObject Type="Embed" ProgID="Equation.DSMT4" ShapeID="_x0000_i1326" DrawAspect="Content" ObjectID="_1620370654" r:id="rId583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-1-كيفية </w:t>
            </w:r>
            <w:proofErr w:type="gramStart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الربط :</w:t>
            </w:r>
            <w:proofErr w:type="gramEnd"/>
          </w:p>
          <w:p w:rsidR="007D6DD7" w:rsidRDefault="007D6DD7" w:rsidP="007D6DD7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</w:p>
          <w:p w:rsidR="007D6DD7" w:rsidRDefault="007D6DD7" w:rsidP="007D6DD7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</w:p>
          <w:p w:rsidR="007D6DD7" w:rsidRDefault="007D6DD7" w:rsidP="007D6DD7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</w:p>
          <w:p w:rsidR="007D6DD7" w:rsidRDefault="007D6DD7" w:rsidP="007D6DD7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</w:p>
          <w:p w:rsidR="007D6DD7" w:rsidRDefault="007D6DD7" w:rsidP="007D6DD7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</w:p>
          <w:p w:rsidR="007D6DD7" w:rsidRPr="00C73AB1" w:rsidRDefault="007D6DD7" w:rsidP="007D6DD7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eastAsiaTheme="minorEastAsia" w:hAnsi="Adobe Arabic" w:cs="Adobe Arabic"/>
                <w:position w:val="-12"/>
                <w:sz w:val="24"/>
                <w:szCs w:val="24"/>
                <w:lang w:eastAsia="fr-FR"/>
              </w:rPr>
              <w:object w:dxaOrig="260" w:dyaOrig="360">
                <v:shape id="_x0000_i1327" type="#_x0000_t75" style="width:13.15pt;height:18.8pt" o:ole="">
                  <v:imagedata r:id="rId584" o:title=""/>
                </v:shape>
                <o:OLEObject Type="Embed" ProgID="Equation.DSMT4" ShapeID="_x0000_i1327" DrawAspect="Content" ObjectID="_1620370655" r:id="rId585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:يمثل </w:t>
            </w:r>
            <w:r w:rsidRPr="00F42404">
              <w:rPr>
                <w:rFonts w:ascii="Adobe Arabic" w:eastAsiaTheme="minorEastAsia" w:hAnsi="Adobe Arabic" w:cs="Adobe Arabic"/>
                <w:position w:val="-14"/>
                <w:sz w:val="24"/>
                <w:szCs w:val="24"/>
                <w:lang w:eastAsia="fr-FR"/>
              </w:rPr>
              <w:object w:dxaOrig="859" w:dyaOrig="340">
                <v:shape id="_x0000_i1328" type="#_x0000_t75" style="width:43.2pt;height:16.9pt" o:ole="">
                  <v:imagedata r:id="rId586" o:title=""/>
                </v:shape>
                <o:OLEObject Type="Embed" ProgID="Equation.DSMT4" ShapeID="_x0000_i1328" DrawAspect="Content" ObjectID="_1620370656" r:id="rId587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.</w: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eastAsiaTheme="minorEastAsia" w:hAnsi="Adobe Arabic" w:cs="Adobe Arabic"/>
                <w:position w:val="-12"/>
                <w:sz w:val="24"/>
                <w:szCs w:val="24"/>
                <w:lang w:eastAsia="fr-FR"/>
              </w:rPr>
              <w:object w:dxaOrig="279" w:dyaOrig="360">
                <v:shape id="_x0000_i1329" type="#_x0000_t75" style="width:13.75pt;height:18.8pt" o:ole="">
                  <v:imagedata r:id="rId588" o:title=""/>
                </v:shape>
                <o:OLEObject Type="Embed" ProgID="Equation.DSMT4" ShapeID="_x0000_i1329" DrawAspect="Content" ObjectID="_1620370657" r:id="rId589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:يمثل </w:t>
            </w:r>
            <w:r w:rsidR="00954857" w:rsidRPr="00F42404">
              <w:rPr>
                <w:rFonts w:ascii="Adobe Arabic" w:eastAsiaTheme="minorEastAsia" w:hAnsi="Adobe Arabic" w:cs="Adobe Arabic"/>
                <w:position w:val="-10"/>
                <w:sz w:val="24"/>
                <w:szCs w:val="24"/>
                <w:lang w:eastAsia="fr-FR"/>
              </w:rPr>
              <w:object w:dxaOrig="1300" w:dyaOrig="300">
                <v:shape id="_x0000_i1512" type="#_x0000_t75" style="width:65.1pt;height:15.05pt" o:ole="">
                  <v:imagedata r:id="rId590" o:title=""/>
                </v:shape>
                <o:OLEObject Type="Embed" ProgID="Equation.DSMT4" ShapeID="_x0000_i1512" DrawAspect="Content" ObjectID="_1620370658" r:id="rId591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.</w: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2- المعادلة التفاضلية بدلالة </w:t>
            </w:r>
            <w:r w:rsidRPr="00C73AB1">
              <w:rPr>
                <w:rFonts w:ascii="Adobe Arabic" w:eastAsiaTheme="minorEastAsia" w:hAnsi="Adobe Arabic" w:cs="Adobe Arabic"/>
                <w:position w:val="-10"/>
                <w:sz w:val="24"/>
                <w:szCs w:val="24"/>
                <w:lang w:eastAsia="fr-FR"/>
              </w:rPr>
              <w:object w:dxaOrig="420" w:dyaOrig="300">
                <v:shape id="_x0000_i1331" type="#_x0000_t75" style="width:21.3pt;height:15.65pt" o:ole="">
                  <v:imagedata r:id="rId592" o:title=""/>
                </v:shape>
                <o:OLEObject Type="Embed" ProgID="Equation.DSMT4" ShapeID="_x0000_i1331" DrawAspect="Content" ObjectID="_1620370659" r:id="rId593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بتطبيق قانون جمع التوترات :</w:t>
            </w:r>
          </w:p>
          <w:p w:rsidR="007D6DD7" w:rsidRPr="00C73AB1" w:rsidRDefault="007D6DD7" w:rsidP="007D6DD7">
            <w:pPr>
              <w:bidi/>
              <w:jc w:val="center"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E00B0B">
              <w:rPr>
                <w:rFonts w:ascii="Adobe Arabic" w:eastAsiaTheme="minorEastAsia" w:hAnsi="Adobe Arabic" w:cs="Adobe Arabic"/>
                <w:position w:val="-134"/>
                <w:sz w:val="24"/>
                <w:szCs w:val="24"/>
                <w:lang w:eastAsia="fr-FR"/>
              </w:rPr>
              <w:object w:dxaOrig="4239" w:dyaOrig="2560">
                <v:shape id="_x0000_i1332" type="#_x0000_t75" style="width:211.6pt;height:127.7pt" o:ole="">
                  <v:imagedata r:id="rId594" o:title=""/>
                </v:shape>
                <o:OLEObject Type="Embed" ProgID="Equation.DSMT4" ShapeID="_x0000_i1332" DrawAspect="Content" ObjectID="_1620370660" r:id="rId595"/>
              </w:objec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3-أ- إثبات </w:t>
            </w:r>
            <w:proofErr w:type="gramStart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الحل :</w:t>
            </w:r>
            <w:proofErr w:type="gramEnd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 نشتق ونعوض في المعادلة التفاضلية :</w:t>
            </w:r>
          </w:p>
          <w:p w:rsidR="007D6DD7" w:rsidRPr="00C73AB1" w:rsidRDefault="007D6DD7" w:rsidP="007D6DD7">
            <w:pPr>
              <w:bidi/>
              <w:jc w:val="center"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E00B0B">
              <w:rPr>
                <w:rFonts w:ascii="Adobe Arabic" w:eastAsiaTheme="minorEastAsia" w:hAnsi="Adobe Arabic" w:cs="Adobe Arabic"/>
                <w:position w:val="-120"/>
                <w:sz w:val="24"/>
                <w:szCs w:val="24"/>
                <w:lang w:eastAsia="fr-FR"/>
              </w:rPr>
              <w:object w:dxaOrig="4320" w:dyaOrig="2760">
                <v:shape id="_x0000_i1333" type="#_x0000_t75" style="width:3in;height:137.75pt" o:ole="">
                  <v:imagedata r:id="rId596" o:title=""/>
                </v:shape>
                <o:OLEObject Type="Embed" ProgID="Equation.DSMT4" ShapeID="_x0000_i1333" DrawAspect="Content" ObjectID="_1620370661" r:id="rId597"/>
              </w:objec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ب- </w:t>
            </w:r>
            <w:r w:rsidRPr="00C73AB1">
              <w:rPr>
                <w:rFonts w:ascii="Adobe Arabic" w:eastAsiaTheme="minorEastAsia" w:hAnsi="Adobe Arabic" w:cs="Adobe Arabic"/>
                <w:position w:val="-4"/>
                <w:sz w:val="24"/>
                <w:szCs w:val="24"/>
                <w:lang w:eastAsia="fr-FR"/>
              </w:rPr>
              <w:object w:dxaOrig="200" w:dyaOrig="240">
                <v:shape id="_x0000_i1334" type="#_x0000_t75" style="width:10pt;height:11.25pt" o:ole="">
                  <v:imagedata r:id="rId598" o:title=""/>
                </v:shape>
                <o:OLEObject Type="Embed" ProgID="Equation.DSMT4" ShapeID="_x0000_i1334" DrawAspect="Content" ObjectID="_1620370662" r:id="rId599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يمثل ثابت الزمن</w: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-مدلوله الفيزيائي :هو الزمن الموافق لشحن المكثفة</w:t>
            </w:r>
            <w:r w:rsidRPr="00C73AB1">
              <w:rPr>
                <w:rFonts w:ascii="Adobe Arabic" w:eastAsiaTheme="minorEastAsia" w:hAnsi="Adobe Arabic" w:cs="Adobe Arabic"/>
                <w:position w:val="-10"/>
                <w:sz w:val="24"/>
                <w:szCs w:val="24"/>
                <w:lang w:eastAsia="fr-FR"/>
              </w:rPr>
              <w:object w:dxaOrig="499" w:dyaOrig="300">
                <v:shape id="_x0000_i1335" type="#_x0000_t75" style="width:25.05pt;height:15.65pt" o:ole="">
                  <v:imagedata r:id="rId600" o:title=""/>
                </v:shape>
                <o:OLEObject Type="Embed" ProgID="Equation.DSMT4" ShapeID="_x0000_i1335" DrawAspect="Content" ObjectID="_1620370663" r:id="rId601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من قيمته </w:t>
            </w:r>
            <w:proofErr w:type="spellStart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الأعظمية</w:t>
            </w:r>
            <w:proofErr w:type="spellEnd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 </w: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4- أ-</w:t>
            </w:r>
            <w:proofErr w:type="gramStart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العبارة</w:t>
            </w:r>
            <w:proofErr w:type="gramEnd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 اللحظية </w:t>
            </w:r>
            <w:r w:rsidRPr="00C73AB1">
              <w:rPr>
                <w:rFonts w:ascii="Adobe Arabic" w:eastAsiaTheme="minorEastAsia" w:hAnsi="Adobe Arabic" w:cs="Adobe Arabic"/>
                <w:position w:val="-10"/>
                <w:sz w:val="24"/>
                <w:szCs w:val="24"/>
                <w:lang w:eastAsia="fr-FR"/>
              </w:rPr>
              <w:object w:dxaOrig="340" w:dyaOrig="320">
                <v:shape id="_x0000_i1336" type="#_x0000_t75" style="width:16.9pt;height:16.3pt" o:ole="">
                  <v:imagedata r:id="rId602" o:title=""/>
                </v:shape>
                <o:OLEObject Type="Embed" ProgID="Equation.DSMT4" ShapeID="_x0000_i1336" DrawAspect="Content" ObjectID="_1620370664" r:id="rId603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:</w: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eastAsiaTheme="minorEastAsia" w:hAnsi="Adobe Arabic" w:cs="Adobe Arabic"/>
                <w:position w:val="-60"/>
                <w:sz w:val="24"/>
                <w:szCs w:val="24"/>
                <w:lang w:eastAsia="fr-FR"/>
              </w:rPr>
              <w:object w:dxaOrig="3900" w:dyaOrig="1300">
                <v:shape id="_x0000_i1337" type="#_x0000_t75" style="width:195.35pt;height:65.1pt" o:ole="">
                  <v:imagedata r:id="rId604" o:title=""/>
                </v:shape>
                <o:OLEObject Type="Embed" ProgID="Equation.DSMT4" ShapeID="_x0000_i1337" DrawAspect="Content" ObjectID="_1620370665" r:id="rId605"/>
              </w:objec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ب- </w:t>
            </w:r>
            <w:proofErr w:type="gramStart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التوتر</w:t>
            </w:r>
            <w:proofErr w:type="gramEnd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 الكهربائي </w:t>
            </w:r>
            <w:r w:rsidRPr="00F42404">
              <w:rPr>
                <w:rFonts w:ascii="Adobe Arabic" w:eastAsiaTheme="minorEastAsia" w:hAnsi="Adobe Arabic" w:cs="Adobe Arabic"/>
                <w:position w:val="-14"/>
                <w:sz w:val="24"/>
                <w:szCs w:val="24"/>
                <w:lang w:eastAsia="fr-FR"/>
              </w:rPr>
              <w:object w:dxaOrig="859" w:dyaOrig="340">
                <v:shape id="_x0000_i1338" type="#_x0000_t75" style="width:43.2pt;height:16.9pt" o:ole="">
                  <v:imagedata r:id="rId606" o:title=""/>
                </v:shape>
                <o:OLEObject Type="Embed" ProgID="Equation.DSMT4" ShapeID="_x0000_i1338" DrawAspect="Content" ObjectID="_1620370666" r:id="rId607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:</w:t>
            </w:r>
          </w:p>
          <w:p w:rsidR="007D6DD7" w:rsidRPr="00C73AB1" w:rsidRDefault="007D6DD7" w:rsidP="007D6DD7">
            <w:pPr>
              <w:bidi/>
              <w:jc w:val="center"/>
              <w:rPr>
                <w:rFonts w:ascii="Adobe Arabic" w:hAnsi="Adobe Arabic" w:cs="Adobe Arabic"/>
                <w:sz w:val="24"/>
                <w:szCs w:val="24"/>
                <w:rtl/>
              </w:rPr>
            </w:pPr>
            <w:r w:rsidRPr="00C73AB1">
              <w:rPr>
                <w:rFonts w:ascii="Adobe Arabic" w:eastAsiaTheme="minorEastAsia" w:hAnsi="Adobe Arabic" w:cs="Adobe Arabic"/>
                <w:position w:val="-14"/>
                <w:sz w:val="24"/>
                <w:szCs w:val="24"/>
                <w:lang w:eastAsia="fr-FR"/>
              </w:rPr>
              <w:object w:dxaOrig="2600" w:dyaOrig="499">
                <v:shape id="_x0000_i1339" type="#_x0000_t75" style="width:130.25pt;height:25.05pt" o:ole="">
                  <v:imagedata r:id="rId608" o:title=""/>
                </v:shape>
                <o:OLEObject Type="Embed" ProgID="Equation.DSMT4" ShapeID="_x0000_i1339" DrawAspect="Content" ObjectID="_1620370667" r:id="rId609"/>
              </w:object>
            </w:r>
          </w:p>
          <w:p w:rsidR="007D6DD7" w:rsidRPr="00C73AB1" w:rsidRDefault="007D6DD7" w:rsidP="007D6DD7">
            <w:pPr>
              <w:bidi/>
              <w:rPr>
                <w:rFonts w:ascii="Adobe Arabic" w:hAnsi="Adobe Arabic" w:cs="Adobe Arabic"/>
                <w:sz w:val="24"/>
                <w:szCs w:val="24"/>
                <w:rtl/>
              </w:rPr>
            </w:pPr>
            <w:proofErr w:type="spellStart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جـ</w:t>
            </w:r>
            <w:proofErr w:type="spellEnd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 - </w:t>
            </w:r>
            <w:proofErr w:type="gramStart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التوتر</w:t>
            </w:r>
            <w:proofErr w:type="gramEnd"/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 xml:space="preserve"> الكهربائي </w:t>
            </w:r>
            <w:r w:rsidRPr="00C73AB1">
              <w:rPr>
                <w:rFonts w:ascii="Adobe Arabic" w:eastAsiaTheme="minorEastAsia" w:hAnsi="Adobe Arabic" w:cs="Adobe Arabic"/>
                <w:position w:val="-10"/>
                <w:sz w:val="24"/>
                <w:szCs w:val="24"/>
                <w:lang w:eastAsia="fr-FR"/>
              </w:rPr>
              <w:object w:dxaOrig="360" w:dyaOrig="300">
                <v:shape id="_x0000_i1340" type="#_x0000_t75" style="width:18.8pt;height:15.05pt" o:ole="">
                  <v:imagedata r:id="rId610" o:title=""/>
                </v:shape>
                <o:OLEObject Type="Embed" ProgID="Equation.DSMT4" ShapeID="_x0000_i1340" DrawAspect="Content" ObjectID="_1620370668" r:id="rId611"/>
              </w:object>
            </w:r>
            <w:r w:rsidRPr="00C73AB1">
              <w:rPr>
                <w:rFonts w:ascii="Adobe Arabic" w:hAnsi="Adobe Arabic" w:cs="Adobe Arabic"/>
                <w:sz w:val="24"/>
                <w:szCs w:val="24"/>
                <w:rtl/>
              </w:rPr>
              <w:t>:</w:t>
            </w:r>
          </w:p>
          <w:p w:rsidR="007D6DD7" w:rsidRDefault="007D6DD7" w:rsidP="007D6DD7">
            <w:pPr>
              <w:bidi/>
              <w:jc w:val="center"/>
              <w:rPr>
                <w:rFonts w:ascii="Adobe Arabic" w:hAnsi="Adobe Arabic" w:cs="Adobe Arabic"/>
                <w:position w:val="-40"/>
                <w:sz w:val="24"/>
                <w:szCs w:val="24"/>
                <w:rtl/>
              </w:rPr>
            </w:pPr>
            <w:r w:rsidRPr="00C73AB1">
              <w:rPr>
                <w:rFonts w:ascii="Adobe Arabic" w:eastAsiaTheme="minorEastAsia" w:hAnsi="Adobe Arabic" w:cs="Adobe Arabic"/>
                <w:position w:val="-34"/>
                <w:sz w:val="24"/>
                <w:szCs w:val="24"/>
                <w:lang w:eastAsia="fr-FR"/>
              </w:rPr>
              <w:object w:dxaOrig="2640" w:dyaOrig="780">
                <v:shape id="_x0000_i1341" type="#_x0000_t75" style="width:132.75pt;height:38.8pt" o:ole="">
                  <v:imagedata r:id="rId612" o:title=""/>
                </v:shape>
                <o:OLEObject Type="Embed" ProgID="Equation.DSMT4" ShapeID="_x0000_i1341" DrawAspect="Content" ObjectID="_1620370669" r:id="rId613"/>
              </w:object>
            </w:r>
          </w:p>
          <w:p w:rsidR="007D6DD7" w:rsidRDefault="007D6DD7" w:rsidP="007D6DD7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F42404">
              <w:rPr>
                <w:rFonts w:ascii="Adobe Arabic" w:hAnsi="Adobe Arabic" w:cs="Adobe Arabic"/>
                <w:sz w:val="28"/>
                <w:szCs w:val="28"/>
                <w:rtl/>
              </w:rPr>
              <w:t>5</w:t>
            </w:r>
            <w:r>
              <w:rPr>
                <w:rFonts w:ascii="Microsoft Sans Serif" w:hAnsi="Microsoft Sans Serif" w:cs="Microsoft Sans Serif" w:hint="cs"/>
                <w:sz w:val="24"/>
                <w:szCs w:val="24"/>
                <w:rtl/>
              </w:rPr>
              <w:t>-</w:t>
            </w: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</w:t>
            </w:r>
            <w:proofErr w:type="gram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قيمة</w:t>
            </w:r>
            <w:proofErr w:type="gramEnd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58473F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00" w:dyaOrig="240">
                <v:shape id="_x0000_i1342" type="#_x0000_t75" style="width:10.65pt;height:11.9pt" o:ole="">
                  <v:imagedata r:id="rId614" o:title=""/>
                </v:shape>
                <o:OLEObject Type="Embed" ProgID="Equation.DSMT4" ShapeID="_x0000_i1342" DrawAspect="Content" ObjectID="_1620370670" r:id="rId615"/>
              </w:object>
            </w: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طريقة 1- </w:t>
            </w:r>
            <w:r w:rsidRPr="0058473F">
              <w:rPr>
                <w:rFonts w:ascii="Adobe Arabic" w:eastAsiaTheme="minorEastAsia" w:hAnsi="Adobe Arabic" w:cs="Adobe Arabic"/>
                <w:position w:val="-28"/>
                <w:sz w:val="28"/>
                <w:szCs w:val="28"/>
                <w:lang w:eastAsia="fr-FR"/>
              </w:rPr>
              <w:object w:dxaOrig="2980" w:dyaOrig="660">
                <v:shape id="_x0000_i1343" type="#_x0000_t75" style="width:149pt;height:33.2pt" o:ole="">
                  <v:imagedata r:id="rId616" o:title=""/>
                </v:shape>
                <o:OLEObject Type="Embed" ProgID="Equation.DSMT4" ShapeID="_x0000_i1343" DrawAspect="Content" ObjectID="_1620370671" r:id="rId617"/>
              </w:objec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طريقة 2- في النظام </w:t>
            </w:r>
            <w:proofErr w:type="gram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الدائم :</w:t>
            </w:r>
            <w:proofErr w:type="gramEnd"/>
          </w:p>
          <w:p w:rsidR="007D6DD7" w:rsidRPr="007D6DD7" w:rsidRDefault="007D6DD7" w:rsidP="007D6DD7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58473F">
              <w:rPr>
                <w:rFonts w:ascii="Adobe Arabic" w:eastAsiaTheme="minorEastAsia" w:hAnsi="Adobe Arabic" w:cs="Adobe Arabic"/>
                <w:position w:val="-14"/>
                <w:sz w:val="28"/>
                <w:szCs w:val="28"/>
                <w:lang w:eastAsia="fr-FR"/>
              </w:rPr>
              <w:object w:dxaOrig="3260" w:dyaOrig="340">
                <v:shape id="_x0000_i1344" type="#_x0000_t75" style="width:162.8pt;height:16.9pt" o:ole="">
                  <v:imagedata r:id="rId618" o:title=""/>
                </v:shape>
                <o:OLEObject Type="Embed" ProgID="Equation.DSMT4" ShapeID="_x0000_i1344" DrawAspect="Content" ObjectID="_1620370672" r:id="rId619"/>
              </w:object>
            </w:r>
          </w:p>
        </w:tc>
        <w:tc>
          <w:tcPr>
            <w:tcW w:w="263" w:type="dxa"/>
          </w:tcPr>
          <w:p w:rsidR="007D6DD7" w:rsidRDefault="007D6DD7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248" w:type="dxa"/>
            <w:gridSpan w:val="4"/>
          </w:tcPr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6 </w:t>
            </w: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عند </w:t>
            </w:r>
            <w:r w:rsidRPr="0058473F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40" w:dyaOrig="279">
                <v:shape id="_x0000_i1345" type="#_x0000_t75" style="width:26.9pt;height:13.75pt" o:ole="">
                  <v:imagedata r:id="rId620" o:title=""/>
                </v:shape>
                <o:OLEObject Type="Embed" ProgID="Equation.DSMT4" ShapeID="_x0000_i1345" DrawAspect="Content" ObjectID="_1620370673" r:id="rId621"/>
              </w:object>
            </w: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مماس عبارة عن خط مستقيم </w:t>
            </w:r>
            <w:proofErr w:type="spell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لايمر</w:t>
            </w:r>
            <w:proofErr w:type="spellEnd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بالمبدأ معادلته من الشكل :</w:t>
            </w:r>
            <w:r w:rsidRPr="00B126DB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080" w:dyaOrig="300">
                <v:shape id="_x0000_i1346" type="#_x0000_t75" style="width:54.45pt;height:15.05pt" o:ole="">
                  <v:imagedata r:id="rId622" o:title=""/>
                </v:shape>
                <o:OLEObject Type="Embed" ProgID="Equation.DSMT4" ShapeID="_x0000_i1346" DrawAspect="Content" ObjectID="_1620370674" r:id="rId623"/>
              </w:object>
            </w:r>
          </w:p>
          <w:p w:rsidR="007D6DD7" w:rsidRPr="0058473F" w:rsidRDefault="007D6DD7" w:rsidP="007D6DD7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42404">
              <w:rPr>
                <w:rFonts w:ascii="Adobe Arabic" w:eastAsiaTheme="minorEastAsia" w:hAnsi="Adobe Arabic" w:cs="Adobe Arabic"/>
                <w:position w:val="-82"/>
                <w:sz w:val="28"/>
                <w:szCs w:val="28"/>
                <w:lang w:eastAsia="fr-FR"/>
              </w:rPr>
              <w:object w:dxaOrig="3720" w:dyaOrig="1640">
                <v:shape id="_x0000_i1347" type="#_x0000_t75" style="width:185.95pt;height:82pt" o:ole="">
                  <v:imagedata r:id="rId624" o:title=""/>
                </v:shape>
                <o:OLEObject Type="Embed" ProgID="Equation.DSMT4" ShapeID="_x0000_i1347" DrawAspect="Content" ObjectID="_1620370675" r:id="rId625"/>
              </w:objec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يحدث التقاطع </w:t>
            </w:r>
            <w:proofErr w:type="gram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عند</w:t>
            </w:r>
            <w:proofErr w:type="gramEnd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F4240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700" w:dyaOrig="300">
                <v:shape id="_x0000_i1348" type="#_x0000_t75" style="width:34.45pt;height:15.05pt" o:ole="">
                  <v:imagedata r:id="rId626" o:title=""/>
                </v:shape>
                <o:OLEObject Type="Embed" ProgID="Equation.DSMT4" ShapeID="_x0000_i1348" DrawAspect="Content" ObjectID="_1620370676" r:id="rId627"/>
              </w:object>
            </w: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7D6DD7" w:rsidRPr="0058473F" w:rsidRDefault="007D6DD7" w:rsidP="007D6DD7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42404">
              <w:rPr>
                <w:rFonts w:ascii="Adobe Arabic" w:eastAsiaTheme="minorEastAsia" w:hAnsi="Adobe Arabic" w:cs="Adobe Arabic"/>
                <w:position w:val="-86"/>
                <w:sz w:val="28"/>
                <w:szCs w:val="28"/>
                <w:lang w:eastAsia="fr-FR"/>
              </w:rPr>
              <w:object w:dxaOrig="4080" w:dyaOrig="1800">
                <v:shape id="_x0000_i1349" type="#_x0000_t75" style="width:204.1pt;height:89.55pt" o:ole="">
                  <v:imagedata r:id="rId628" o:title=""/>
                </v:shape>
                <o:OLEObject Type="Embed" ProgID="Equation.DSMT4" ShapeID="_x0000_i1349" DrawAspect="Content" ObjectID="_1620370677" r:id="rId629"/>
              </w:objec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سعة </w:t>
            </w:r>
            <w:proofErr w:type="gram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المكثفة :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</w:t>
            </w:r>
            <w:r w:rsidRPr="00F42404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2880" w:dyaOrig="620">
                <v:shape id="_x0000_i1350" type="#_x0000_t75" style="width:2in;height:31.3pt" o:ole="">
                  <v:imagedata r:id="rId630" o:title=""/>
                </v:shape>
                <o:OLEObject Type="Embed" ProgID="Equation.DSMT4" ShapeID="_x0000_i1350" DrawAspect="Content" ObjectID="_1620370678" r:id="rId631"/>
              </w:objec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8473F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40" w:dyaOrig="240">
                <v:shape id="_x0000_i1351" type="#_x0000_t75" style="width:11.25pt;height:11.25pt" o:ole="">
                  <v:imagedata r:id="rId632" o:title=""/>
                </v:shape>
                <o:OLEObject Type="Embed" ProgID="Equation.DSMT4" ShapeID="_x0000_i1351" DrawAspect="Content" ObjectID="_1620370679" r:id="rId633"/>
              </w:object>
            </w: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1- </w:t>
            </w:r>
            <w:proofErr w:type="spell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إهتزازات</w:t>
            </w:r>
            <w:proofErr w:type="spellEnd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كهربائية حرة </w:t>
            </w:r>
            <w:proofErr w:type="spell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متخامدة</w:t>
            </w:r>
            <w:proofErr w:type="spellEnd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(نظام </w:t>
            </w:r>
            <w:proofErr w:type="spell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لادوري</w:t>
            </w:r>
            <w:proofErr w:type="spellEnd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)</w: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التعليل :</w:t>
            </w:r>
            <w:proofErr w:type="gramEnd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سعة الاهتزاز تتناقص .</w: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شبه الدور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   </w:t>
            </w:r>
            <w:r w:rsidRPr="00F42404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2420" w:dyaOrig="620">
                <v:shape id="_x0000_i1352" type="#_x0000_t75" style="width:120.85pt;height:31.3pt" o:ole="">
                  <v:imagedata r:id="rId634" o:title=""/>
                </v:shape>
                <o:OLEObject Type="Embed" ProgID="Equation.DSMT4" ShapeID="_x0000_i1352" DrawAspect="Content" ObjectID="_1620370680" r:id="rId635"/>
              </w:objec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spell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جـ</w:t>
            </w:r>
            <w:proofErr w:type="spellEnd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- الطاقة المخزنة في المكثفة :</w:t>
            </w:r>
          </w:p>
          <w:p w:rsidR="007D6DD7" w:rsidRPr="0058473F" w:rsidRDefault="007D6DD7" w:rsidP="007D6DD7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42404"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  <w:object w:dxaOrig="3680" w:dyaOrig="540">
                <v:shape id="_x0000_i1353" type="#_x0000_t75" style="width:184.05pt;height:26.9pt" o:ole="">
                  <v:imagedata r:id="rId636" o:title=""/>
                </v:shape>
                <o:OLEObject Type="Embed" ProgID="Equation.DSMT4" ShapeID="_x0000_i1353" DrawAspect="Content" ObjectID="_1620370681" r:id="rId637"/>
              </w:object>
            </w:r>
          </w:p>
          <w:p w:rsidR="007D6DD7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د- الطاقة </w:t>
            </w:r>
            <w:proofErr w:type="gramStart"/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>الضائعة :</w:t>
            </w:r>
            <w:proofErr w:type="gramEnd"/>
          </w:p>
          <w:p w:rsidR="007D6DD7" w:rsidRPr="0058473F" w:rsidRDefault="00F8708C" w:rsidP="007D6DD7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2298" style="position:absolute;left:0;text-align:left;margin-left:42.5pt;margin-top:57.2pt;width:158.25pt;height:122.35pt;z-index:251923456" coordorigin="1868,9648" coordsize="3165,2447">
                  <v:group id="_x0000_s12299" style="position:absolute;left:1925;top:10164;width:2741;height:1931" coordorigin="1139,989" coordsize="3402,2268">
                    <v:line id="_x0000_s12300" style="position:absolute;mso-wrap-style:tight" from="1139,989" to="1139,3257" strokecolor="olive" strokeweight=".25pt">
                      <v:stroke dashstyle="1 1" endcap="round"/>
                    </v:line>
                    <v:line id="_x0000_s12301" style="position:absolute;mso-wrap-style:tight" from="1196,989" to="1196,3257" strokecolor="olive" strokeweight=".25pt">
                      <v:stroke dashstyle="1 1" endcap="round"/>
                    </v:line>
                    <v:line id="_x0000_s12302" style="position:absolute;mso-wrap-style:tight" from="1252,989" to="1252,3257" strokecolor="olive" strokeweight=".25pt">
                      <v:stroke dashstyle="1 1" endcap="round"/>
                    </v:line>
                    <v:line id="_x0000_s12303" style="position:absolute;mso-wrap-style:tight" from="1309,989" to="1309,3257" strokecolor="olive" strokeweight=".25pt">
                      <v:stroke dashstyle="1 1" endcap="round"/>
                    </v:line>
                    <v:line id="_x0000_s12304" style="position:absolute;mso-wrap-style:tight" from="1366,989" to="1366,3257" strokecolor="olive" strokeweight=".25pt">
                      <v:stroke dashstyle="1 1" endcap="round"/>
                    </v:line>
                    <v:line id="_x0000_s12305" style="position:absolute;mso-wrap-style:tight" from="1422,989" to="1422,3257" strokecolor="olive" strokeweight=".25pt">
                      <v:stroke dashstyle="1 1" endcap="round"/>
                    </v:line>
                    <v:line id="_x0000_s12306" style="position:absolute;mso-wrap-style:tight" from="1479,989" to="1479,3257" strokecolor="olive" strokeweight=".25pt">
                      <v:stroke dashstyle="1 1" endcap="round"/>
                    </v:line>
                    <v:line id="_x0000_s12307" style="position:absolute;mso-wrap-style:tight" from="1536,989" to="1536,3257" strokecolor="olive" strokeweight=".25pt">
                      <v:stroke dashstyle="1 1" endcap="round"/>
                    </v:line>
                    <v:line id="_x0000_s12308" style="position:absolute;mso-wrap-style:tight" from="1593,989" to="1593,3257" strokecolor="olive" strokeweight=".25pt">
                      <v:stroke dashstyle="1 1" endcap="round"/>
                    </v:line>
                    <v:line id="_x0000_s12309" style="position:absolute;mso-wrap-style:tight" from="1649,989" to="1649,3257" strokecolor="olive" strokeweight=".25pt">
                      <v:stroke dashstyle="1 1" endcap="round"/>
                    </v:line>
                    <v:line id="_x0000_s12310" style="position:absolute;mso-wrap-style:tight" from="1706,989" to="1706,3257" strokecolor="olive" strokeweight=".25pt">
                      <v:stroke dashstyle="1 1" endcap="round"/>
                    </v:line>
                    <v:line id="_x0000_s12311" style="position:absolute;mso-wrap-style:tight" from="1763,989" to="1763,3257" strokecolor="olive" strokeweight=".25pt">
                      <v:stroke dashstyle="1 1" endcap="round"/>
                    </v:line>
                    <v:line id="_x0000_s12312" style="position:absolute;mso-wrap-style:tight" from="1819,989" to="1819,3257" strokecolor="olive" strokeweight=".25pt">
                      <v:stroke dashstyle="1 1" endcap="round"/>
                    </v:line>
                    <v:line id="_x0000_s12313" style="position:absolute;mso-wrap-style:tight" from="1876,989" to="1876,3257" strokecolor="olive" strokeweight=".25pt">
                      <v:stroke dashstyle="1 1" endcap="round"/>
                    </v:line>
                    <v:line id="_x0000_s12314" style="position:absolute;mso-wrap-style:tight" from="1933,989" to="1933,3257" strokecolor="olive" strokeweight=".25pt">
                      <v:stroke dashstyle="1 1" endcap="round"/>
                    </v:line>
                    <v:line id="_x0000_s12315" style="position:absolute;mso-wrap-style:tight" from="1989,989" to="1989,3257" strokecolor="olive" strokeweight=".25pt">
                      <v:stroke dashstyle="1 1" endcap="round"/>
                    </v:line>
                    <v:line id="_x0000_s12316" style="position:absolute;mso-wrap-style:tight" from="2046,989" to="2046,3257" strokecolor="olive" strokeweight=".25pt">
                      <v:stroke dashstyle="1 1" endcap="round"/>
                    </v:line>
                    <v:line id="_x0000_s12317" style="position:absolute;mso-wrap-style:tight" from="2103,989" to="2103,3257" strokecolor="olive" strokeweight=".25pt">
                      <v:stroke dashstyle="1 1" endcap="round"/>
                    </v:line>
                    <v:line id="_x0000_s12318" style="position:absolute;mso-wrap-style:tight" from="2159,989" to="2159,3257" strokecolor="olive" strokeweight=".25pt">
                      <v:stroke dashstyle="1 1" endcap="round"/>
                    </v:line>
                    <v:line id="_x0000_s12319" style="position:absolute;mso-wrap-style:tight" from="2216,989" to="2216,3257" strokecolor="olive" strokeweight=".25pt">
                      <v:stroke dashstyle="1 1" endcap="round"/>
                    </v:line>
                    <v:line id="_x0000_s12320" style="position:absolute;mso-wrap-style:tight" from="2273,989" to="2273,3257" strokecolor="olive" strokeweight=".25pt">
                      <v:stroke dashstyle="1 1" endcap="round"/>
                    </v:line>
                    <v:line id="_x0000_s12321" style="position:absolute;mso-wrap-style:tight" from="2330,989" to="2330,3257" strokecolor="olive" strokeweight=".25pt">
                      <v:stroke dashstyle="1 1" endcap="round"/>
                    </v:line>
                    <v:line id="_x0000_s12322" style="position:absolute;mso-wrap-style:tight" from="2386,989" to="2386,3257" strokecolor="olive" strokeweight=".25pt">
                      <v:stroke dashstyle="1 1" endcap="round"/>
                    </v:line>
                    <v:line id="_x0000_s12323" style="position:absolute;mso-wrap-style:tight" from="2443,989" to="2443,3257" strokecolor="olive" strokeweight=".25pt">
                      <v:stroke dashstyle="1 1" endcap="round"/>
                    </v:line>
                    <v:line id="_x0000_s12324" style="position:absolute;mso-wrap-style:tight" from="2500,989" to="2500,3257" strokecolor="olive" strokeweight=".25pt">
                      <v:stroke dashstyle="1 1" endcap="round"/>
                    </v:line>
                    <v:line id="_x0000_s12325" style="position:absolute;mso-wrap-style:tight" from="2556,989" to="2556,3257" strokecolor="olive" strokeweight=".25pt">
                      <v:stroke dashstyle="1 1" endcap="round"/>
                    </v:line>
                    <v:line id="_x0000_s12326" style="position:absolute;mso-wrap-style:tight" from="2613,989" to="2613,3257" strokecolor="olive" strokeweight=".25pt">
                      <v:stroke dashstyle="1 1" endcap="round"/>
                    </v:line>
                    <v:line id="_x0000_s12327" style="position:absolute;mso-wrap-style:tight" from="2670,989" to="2670,3257" strokecolor="olive" strokeweight=".25pt">
                      <v:stroke dashstyle="1 1" endcap="round"/>
                    </v:line>
                    <v:line id="_x0000_s12328" style="position:absolute;mso-wrap-style:tight" from="2726,989" to="2726,3257" strokecolor="olive" strokeweight=".25pt">
                      <v:stroke dashstyle="1 1" endcap="round"/>
                    </v:line>
                    <v:line id="_x0000_s12329" style="position:absolute;mso-wrap-style:tight" from="2783,989" to="2783,3257" strokecolor="olive" strokeweight=".25pt">
                      <v:stroke dashstyle="1 1" endcap="round"/>
                    </v:line>
                    <v:line id="_x0000_s12330" style="position:absolute;mso-wrap-style:tight" from="2840,989" to="2840,3257" strokecolor="olive" strokeweight=".25pt">
                      <v:stroke dashstyle="1 1" endcap="round"/>
                    </v:line>
                    <v:line id="_x0000_s12331" style="position:absolute;mso-wrap-style:tight" from="2896,989" to="2896,3257" strokecolor="olive" strokeweight=".25pt">
                      <v:stroke dashstyle="1 1" endcap="round"/>
                    </v:line>
                    <v:line id="_x0000_s12332" style="position:absolute;mso-wrap-style:tight" from="2953,989" to="2953,3257" strokecolor="olive" strokeweight=".25pt">
                      <v:stroke dashstyle="1 1" endcap="round"/>
                    </v:line>
                    <v:line id="_x0000_s12333" style="position:absolute;mso-wrap-style:tight" from="3010,989" to="3010,3257" strokecolor="olive" strokeweight=".25pt">
                      <v:stroke dashstyle="1 1" endcap="round"/>
                    </v:line>
                    <v:line id="_x0000_s12334" style="position:absolute;mso-wrap-style:tight" from="3067,989" to="3067,3257" strokecolor="olive" strokeweight=".25pt">
                      <v:stroke dashstyle="1 1" endcap="round"/>
                    </v:line>
                    <v:line id="_x0000_s12335" style="position:absolute;mso-wrap-style:tight" from="3123,989" to="3123,3257" strokecolor="olive" strokeweight=".25pt">
                      <v:stroke dashstyle="1 1" endcap="round"/>
                    </v:line>
                    <v:line id="_x0000_s12336" style="position:absolute;mso-wrap-style:tight" from="3180,989" to="3180,3257" strokecolor="olive" strokeweight=".25pt">
                      <v:stroke dashstyle="1 1" endcap="round"/>
                    </v:line>
                    <v:line id="_x0000_s12337" style="position:absolute;mso-wrap-style:tight" from="3237,989" to="3237,3257" strokecolor="olive" strokeweight=".25pt">
                      <v:stroke dashstyle="1 1" endcap="round"/>
                    </v:line>
                    <v:line id="_x0000_s12338" style="position:absolute;mso-wrap-style:tight" from="3293,989" to="3293,3257" strokecolor="olive" strokeweight=".25pt">
                      <v:stroke dashstyle="1 1" endcap="round"/>
                    </v:line>
                    <v:line id="_x0000_s12339" style="position:absolute;mso-wrap-style:tight" from="3350,989" to="3350,3257" strokecolor="olive" strokeweight=".25pt">
                      <v:stroke dashstyle="1 1" endcap="round"/>
                    </v:line>
                    <v:line id="_x0000_s12340" style="position:absolute;mso-wrap-style:tight" from="3407,989" to="3407,3257" strokecolor="olive" strokeweight=".25pt">
                      <v:stroke dashstyle="1 1" endcap="round"/>
                    </v:line>
                    <v:line id="_x0000_s12341" style="position:absolute;mso-wrap-style:tight" from="3463,989" to="3463,3257" strokecolor="olive" strokeweight=".25pt">
                      <v:stroke dashstyle="1 1" endcap="round"/>
                    </v:line>
                    <v:line id="_x0000_s12342" style="position:absolute;mso-wrap-style:tight" from="3520,989" to="3520,3257" strokecolor="olive" strokeweight=".25pt">
                      <v:stroke dashstyle="1 1" endcap="round"/>
                    </v:line>
                    <v:line id="_x0000_s12343" style="position:absolute;mso-wrap-style:tight" from="3577,989" to="3577,3257" strokecolor="olive" strokeweight=".25pt">
                      <v:stroke dashstyle="1 1" endcap="round"/>
                    </v:line>
                    <v:line id="_x0000_s12344" style="position:absolute;mso-wrap-style:tight" from="3633,989" to="3633,3257" strokecolor="olive" strokeweight=".25pt">
                      <v:stroke dashstyle="1 1" endcap="round"/>
                    </v:line>
                    <v:line id="_x0000_s12345" style="position:absolute;mso-wrap-style:tight" from="3690,989" to="3690,3257" strokecolor="olive" strokeweight=".25pt">
                      <v:stroke dashstyle="1 1" endcap="round"/>
                    </v:line>
                    <v:line id="_x0000_s12346" style="position:absolute;mso-wrap-style:tight" from="3747,989" to="3747,3257" strokecolor="olive" strokeweight=".25pt">
                      <v:stroke dashstyle="1 1" endcap="round"/>
                    </v:line>
                    <v:line id="_x0000_s12347" style="position:absolute;mso-wrap-style:tight" from="3804,989" to="3804,3257" strokecolor="olive" strokeweight=".25pt">
                      <v:stroke dashstyle="1 1" endcap="round"/>
                    </v:line>
                    <v:line id="_x0000_s12348" style="position:absolute;mso-wrap-style:tight" from="3860,989" to="3860,3257" strokecolor="olive" strokeweight=".25pt">
                      <v:stroke dashstyle="1 1" endcap="round"/>
                    </v:line>
                    <v:line id="_x0000_s12349" style="position:absolute;mso-wrap-style:tight" from="3917,989" to="3917,3257" strokecolor="olive" strokeweight=".25pt">
                      <v:stroke dashstyle="1 1" endcap="round"/>
                    </v:line>
                    <v:line id="_x0000_s12350" style="position:absolute;mso-wrap-style:tight" from="3974,989" to="3974,3257" strokecolor="olive" strokeweight=".25pt">
                      <v:stroke dashstyle="1 1" endcap="round"/>
                    </v:line>
                    <v:line id="_x0000_s12351" style="position:absolute;mso-wrap-style:tight" from="4030,989" to="4030,3257" strokecolor="olive" strokeweight=".25pt">
                      <v:stroke dashstyle="1 1" endcap="round"/>
                    </v:line>
                    <v:line id="_x0000_s12352" style="position:absolute;mso-wrap-style:tight" from="4087,989" to="4087,3257" strokecolor="olive" strokeweight=".25pt">
                      <v:stroke dashstyle="1 1" endcap="round"/>
                    </v:line>
                    <v:line id="_x0000_s12353" style="position:absolute;mso-wrap-style:tight" from="4144,989" to="4144,3257" strokecolor="olive" strokeweight=".25pt">
                      <v:stroke dashstyle="1 1" endcap="round"/>
                    </v:line>
                    <v:line id="_x0000_s12354" style="position:absolute;mso-wrap-style:tight" from="4200,989" to="4200,3257" strokecolor="olive" strokeweight=".25pt">
                      <v:stroke dashstyle="1 1" endcap="round"/>
                    </v:line>
                    <v:line id="_x0000_s12355" style="position:absolute;mso-wrap-style:tight" from="4257,989" to="4257,3257" strokecolor="olive" strokeweight=".25pt">
                      <v:stroke dashstyle="1 1" endcap="round"/>
                    </v:line>
                    <v:line id="_x0000_s12356" style="position:absolute;mso-wrap-style:tight" from="4314,989" to="4314,3257" strokecolor="olive" strokeweight=".25pt">
                      <v:stroke dashstyle="1 1" endcap="round"/>
                    </v:line>
                    <v:line id="_x0000_s12357" style="position:absolute;mso-wrap-style:tight" from="4370,989" to="4370,3257" strokecolor="olive" strokeweight=".25pt">
                      <v:stroke dashstyle="1 1" endcap="round"/>
                    </v:line>
                    <v:line id="_x0000_s12358" style="position:absolute;mso-wrap-style:tight" from="4427,989" to="4427,3257" strokecolor="olive" strokeweight=".25pt">
                      <v:stroke dashstyle="1 1" endcap="round"/>
                    </v:line>
                    <v:line id="_x0000_s12359" style="position:absolute;mso-wrap-style:tight" from="4484,989" to="4484,3257" strokecolor="olive" strokeweight=".25pt">
                      <v:stroke dashstyle="1 1" endcap="round"/>
                    </v:line>
                    <v:line id="_x0000_s12360" style="position:absolute;mso-wrap-style:tight" from="4541,989" to="4541,3257" strokecolor="olive" strokeweight=".25pt">
                      <v:stroke dashstyle="1 1" endcap="round"/>
                    </v:line>
                    <v:line id="_x0000_s12361" style="position:absolute;mso-wrap-style:tight" from="1139,989" to="4541,989" strokecolor="olive" strokeweight=".25pt">
                      <v:stroke dashstyle="1 1" endcap="round"/>
                    </v:line>
                    <v:line id="_x0000_s12362" style="position:absolute;mso-wrap-style:tight" from="1139,1046" to="4541,1046" strokecolor="olive" strokeweight=".25pt">
                      <v:stroke dashstyle="1 1" endcap="round"/>
                    </v:line>
                    <v:line id="_x0000_s12363" style="position:absolute;mso-wrap-style:tight" from="1139,1102" to="4541,1102" strokecolor="olive" strokeweight=".25pt">
                      <v:stroke dashstyle="1 1" endcap="round"/>
                    </v:line>
                    <v:line id="_x0000_s12364" style="position:absolute;mso-wrap-style:tight" from="1139,1159" to="4541,1159" strokecolor="olive" strokeweight=".25pt">
                      <v:stroke dashstyle="1 1" endcap="round"/>
                    </v:line>
                    <v:line id="_x0000_s12365" style="position:absolute;mso-wrap-style:tight" from="1139,1216" to="4541,1216" strokecolor="olive" strokeweight=".25pt">
                      <v:stroke dashstyle="1 1" endcap="round"/>
                    </v:line>
                    <v:line id="_x0000_s12366" style="position:absolute;mso-wrap-style:tight" from="1139,1272" to="4541,1272" strokecolor="olive" strokeweight=".25pt">
                      <v:stroke dashstyle="1 1" endcap="round"/>
                    </v:line>
                    <v:line id="_x0000_s12367" style="position:absolute;mso-wrap-style:tight" from="1139,1329" to="4541,1329" strokecolor="olive" strokeweight=".25pt">
                      <v:stroke dashstyle="1 1" endcap="round"/>
                    </v:line>
                    <v:line id="_x0000_s12368" style="position:absolute;mso-wrap-style:tight" from="1139,1386" to="4541,1386" strokecolor="olive" strokeweight=".25pt">
                      <v:stroke dashstyle="1 1" endcap="round"/>
                    </v:line>
                    <v:line id="_x0000_s12369" style="position:absolute;mso-wrap-style:tight" from="1139,1443" to="4541,1443" strokecolor="olive" strokeweight=".25pt">
                      <v:stroke dashstyle="1 1" endcap="round"/>
                    </v:line>
                    <v:line id="_x0000_s12370" style="position:absolute;mso-wrap-style:tight" from="1139,1499" to="4541,1499" strokecolor="olive" strokeweight=".25pt">
                      <v:stroke dashstyle="1 1" endcap="round"/>
                    </v:line>
                    <v:line id="_x0000_s12371" style="position:absolute;mso-wrap-style:tight" from="1139,1556" to="4541,1556" strokecolor="olive" strokeweight=".25pt">
                      <v:stroke dashstyle="1 1" endcap="round"/>
                    </v:line>
                    <v:line id="_x0000_s12372" style="position:absolute;mso-wrap-style:tight" from="1139,1613" to="4541,1613" strokecolor="olive" strokeweight=".25pt">
                      <v:stroke dashstyle="1 1" endcap="round"/>
                    </v:line>
                    <v:line id="_x0000_s12373" style="position:absolute;mso-wrap-style:tight" from="1139,1669" to="4541,1669" strokecolor="olive" strokeweight=".25pt">
                      <v:stroke dashstyle="1 1" endcap="round"/>
                    </v:line>
                    <v:line id="_x0000_s12374" style="position:absolute;mso-wrap-style:tight" from="1139,1726" to="4541,1726" strokecolor="olive" strokeweight=".25pt">
                      <v:stroke dashstyle="1 1" endcap="round"/>
                    </v:line>
                    <v:line id="_x0000_s12375" style="position:absolute;mso-wrap-style:tight" from="1139,1783" to="4541,1783" strokecolor="olive" strokeweight=".25pt">
                      <v:stroke dashstyle="1 1" endcap="round"/>
                    </v:line>
                    <v:line id="_x0000_s12376" style="position:absolute;mso-wrap-style:tight" from="1139,1839" to="4541,1839" strokecolor="olive" strokeweight=".25pt">
                      <v:stroke dashstyle="1 1" endcap="round"/>
                    </v:line>
                    <v:line id="_x0000_s12377" style="position:absolute;mso-wrap-style:tight" from="1139,1896" to="4541,1896" strokecolor="olive" strokeweight=".25pt">
                      <v:stroke dashstyle="1 1" endcap="round"/>
                    </v:line>
                    <v:line id="_x0000_s12378" style="position:absolute;mso-wrap-style:tight" from="1139,1953" to="4541,1953" strokecolor="olive" strokeweight=".25pt">
                      <v:stroke dashstyle="1 1" endcap="round"/>
                    </v:line>
                    <v:line id="_x0000_s12379" style="position:absolute;mso-wrap-style:tight" from="1139,2009" to="4541,2009" strokecolor="olive" strokeweight=".25pt">
                      <v:stroke dashstyle="1 1" endcap="round"/>
                    </v:line>
                    <v:line id="_x0000_s12380" style="position:absolute;mso-wrap-style:tight" from="1139,2066" to="4541,2066" strokecolor="olive" strokeweight=".25pt">
                      <v:stroke dashstyle="1 1" endcap="round"/>
                    </v:line>
                    <v:line id="_x0000_s12381" style="position:absolute;mso-wrap-style:tight" from="1139,2123" to="4541,2123" strokecolor="olive" strokeweight=".25pt">
                      <v:stroke dashstyle="1 1" endcap="round"/>
                    </v:line>
                    <v:line id="_x0000_s12382" style="position:absolute;mso-wrap-style:tight" from="1139,2180" to="4541,2180" strokecolor="olive" strokeweight=".25pt">
                      <v:stroke dashstyle="1 1" endcap="round"/>
                    </v:line>
                    <v:line id="_x0000_s12383" style="position:absolute;mso-wrap-style:tight" from="1139,2236" to="4541,2236" strokecolor="olive" strokeweight=".25pt">
                      <v:stroke dashstyle="1 1" endcap="round"/>
                    </v:line>
                    <v:line id="_x0000_s12384" style="position:absolute;mso-wrap-style:tight" from="1139,2293" to="4541,2293" strokecolor="olive" strokeweight=".25pt">
                      <v:stroke dashstyle="1 1" endcap="round"/>
                    </v:line>
                    <v:line id="_x0000_s12385" style="position:absolute;mso-wrap-style:tight" from="1139,2350" to="4541,2350" strokecolor="olive" strokeweight=".25pt">
                      <v:stroke dashstyle="1 1" endcap="round"/>
                    </v:line>
                    <v:line id="_x0000_s12386" style="position:absolute;mso-wrap-style:tight" from="1139,2406" to="4541,2406" strokecolor="olive" strokeweight=".25pt">
                      <v:stroke dashstyle="1 1" endcap="round"/>
                    </v:line>
                    <v:line id="_x0000_s12387" style="position:absolute;mso-wrap-style:tight" from="1139,2463" to="4541,2463" strokecolor="olive" strokeweight=".25pt">
                      <v:stroke dashstyle="1 1" endcap="round"/>
                    </v:line>
                    <v:line id="_x0000_s12388" style="position:absolute;mso-wrap-style:tight" from="1139,2520" to="4541,2520" strokecolor="olive" strokeweight=".25pt">
                      <v:stroke dashstyle="1 1" endcap="round"/>
                    </v:line>
                    <v:line id="_x0000_s12389" style="position:absolute;mso-wrap-style:tight" from="1139,2576" to="4541,2576" strokecolor="olive" strokeweight=".25pt">
                      <v:stroke dashstyle="1 1" endcap="round"/>
                    </v:line>
                    <v:line id="_x0000_s12390" style="position:absolute;mso-wrap-style:tight" from="1139,2633" to="4541,2633" strokecolor="olive" strokeweight=".25pt">
                      <v:stroke dashstyle="1 1" endcap="round"/>
                    </v:line>
                    <v:line id="_x0000_s12391" style="position:absolute;mso-wrap-style:tight" from="1139,2690" to="4541,2690" strokecolor="olive" strokeweight=".25pt">
                      <v:stroke dashstyle="1 1" endcap="round"/>
                    </v:line>
                    <v:line id="_x0000_s12392" style="position:absolute;mso-wrap-style:tight" from="1139,2746" to="4541,2746" strokecolor="olive" strokeweight=".25pt">
                      <v:stroke dashstyle="1 1" endcap="round"/>
                    </v:line>
                    <v:line id="_x0000_s12393" style="position:absolute;mso-wrap-style:tight" from="1139,2803" to="4541,2803" strokecolor="olive" strokeweight=".25pt">
                      <v:stroke dashstyle="1 1" endcap="round"/>
                    </v:line>
                    <v:line id="_x0000_s12394" style="position:absolute;mso-wrap-style:tight" from="1139,2860" to="4541,2860" strokecolor="olive" strokeweight=".25pt">
                      <v:stroke dashstyle="1 1" endcap="round"/>
                    </v:line>
                    <v:line id="_x0000_s12395" style="position:absolute;mso-wrap-style:tight" from="1139,2917" to="4541,2917" strokecolor="olive" strokeweight=".25pt">
                      <v:stroke dashstyle="1 1" endcap="round"/>
                    </v:line>
                    <v:line id="_x0000_s12396" style="position:absolute;mso-wrap-style:tight" from="1139,2973" to="4541,2973" strokecolor="olive" strokeweight=".25pt">
                      <v:stroke dashstyle="1 1" endcap="round"/>
                    </v:line>
                    <v:line id="_x0000_s12397" style="position:absolute;mso-wrap-style:tight" from="1139,3030" to="4541,3030" strokecolor="olive" strokeweight=".25pt">
                      <v:stroke dashstyle="1 1" endcap="round"/>
                    </v:line>
                    <v:line id="_x0000_s12398" style="position:absolute;mso-wrap-style:tight" from="1139,3087" to="4541,3087" strokecolor="olive" strokeweight=".25pt">
                      <v:stroke dashstyle="1 1" endcap="round"/>
                    </v:line>
                    <v:line id="_x0000_s12399" style="position:absolute;mso-wrap-style:tight" from="1139,3143" to="4541,3143" strokecolor="olive" strokeweight=".25pt">
                      <v:stroke dashstyle="1 1" endcap="round"/>
                    </v:line>
                    <v:line id="_x0000_s12400" style="position:absolute;mso-wrap-style:tight" from="1139,3200" to="4541,3200" strokecolor="olive" strokeweight=".25pt">
                      <v:stroke dashstyle="1 1" endcap="round"/>
                    </v:line>
                    <v:line id="_x0000_s12401" style="position:absolute;mso-wrap-style:tight" from="1139,3257" to="4541,3257" strokecolor="olive" strokeweight=".25pt">
                      <v:stroke dashstyle="1 1" endcap="round"/>
                    </v:line>
                    <v:line id="_x0000_s12402" style="position:absolute;mso-wrap-style:tight" from="1139,989" to="1139,3257" strokecolor="navy" strokeweight=".25pt"/>
                    <v:line id="_x0000_s12403" style="position:absolute;mso-wrap-style:tight" from="1422,989" to="1422,3257" strokecolor="navy" strokeweight=".25pt"/>
                    <v:line id="_x0000_s12404" style="position:absolute;mso-wrap-style:tight" from="1706,989" to="1706,3257" strokecolor="navy" strokeweight=".25pt"/>
                    <v:line id="_x0000_s12405" style="position:absolute;mso-wrap-style:tight" from="1989,989" to="1989,3257" strokecolor="navy" strokeweight=".25pt"/>
                    <v:line id="_x0000_s12406" style="position:absolute;mso-wrap-style:tight" from="2273,989" to="2273,3257" strokecolor="navy" strokeweight=".25pt"/>
                    <v:line id="_x0000_s12407" style="position:absolute;mso-wrap-style:tight" from="2556,989" to="2556,3257" strokecolor="navy" strokeweight=".25pt"/>
                    <v:line id="_x0000_s12408" style="position:absolute;mso-wrap-style:tight" from="2840,989" to="2840,3257" strokecolor="navy" strokeweight=".25pt"/>
                    <v:line id="_x0000_s12409" style="position:absolute;mso-wrap-style:tight" from="3123,989" to="3123,3257" strokecolor="navy" strokeweight=".25pt"/>
                    <v:line id="_x0000_s12410" style="position:absolute;mso-wrap-style:tight" from="3407,989" to="3407,3257" strokecolor="navy" strokeweight=".25pt"/>
                    <v:line id="_x0000_s12411" style="position:absolute;mso-wrap-style:tight" from="3690,989" to="3690,3257" strokecolor="navy" strokeweight=".25pt"/>
                    <v:line id="_x0000_s12412" style="position:absolute;mso-wrap-style:tight" from="3974,989" to="3974,3257" strokecolor="navy" strokeweight=".25pt"/>
                    <v:line id="_x0000_s12413" style="position:absolute;mso-wrap-style:tight" from="4257,989" to="4257,3257" strokecolor="navy" strokeweight=".25pt"/>
                    <v:line id="_x0000_s12414" style="position:absolute;mso-wrap-style:tight" from="1139,989" to="4541,989" strokecolor="navy" strokeweight=".25pt"/>
                    <v:line id="_x0000_s12415" style="position:absolute;mso-wrap-style:tight" from="1139,1272" to="4541,1272" strokecolor="navy" strokeweight=".25pt"/>
                    <v:line id="_x0000_s12416" style="position:absolute;mso-wrap-style:tight" from="1139,1556" to="4541,1556" strokecolor="navy" strokeweight=".25pt"/>
                    <v:line id="_x0000_s12417" style="position:absolute;mso-wrap-style:tight" from="1139,1839" to="4541,1839" strokecolor="navy" strokeweight=".25pt"/>
                    <v:line id="_x0000_s12418" style="position:absolute;mso-wrap-style:tight" from="1139,2123" to="4541,2123" strokecolor="navy" strokeweight=".25pt"/>
                    <v:line id="_x0000_s12419" style="position:absolute;mso-wrap-style:tight" from="1139,2406" to="4541,2406" strokecolor="navy" strokeweight=".25pt"/>
                    <v:line id="_x0000_s12420" style="position:absolute;mso-wrap-style:tight" from="1139,2690" to="4541,2690" strokecolor="navy" strokeweight=".25pt"/>
                    <v:line id="_x0000_s12421" style="position:absolute;mso-wrap-style:tight" from="1139,2973" to="4541,2973" strokecolor="navy" strokeweight=".25pt"/>
                    <v:line id="_x0000_s12422" style="position:absolute;mso-wrap-style:tight" from="1139,989" to="1139,3257" strokeweight=".5pt"/>
                    <v:line id="_x0000_s12423" style="position:absolute;mso-wrap-style:tight" from="1706,989" to="1706,3257" strokeweight=".5pt"/>
                    <v:line id="_x0000_s12424" style="position:absolute;mso-wrap-style:tight" from="2273,989" to="2273,3257" strokeweight=".5pt"/>
                    <v:line id="_x0000_s12425" style="position:absolute;mso-wrap-style:tight" from="2840,989" to="2840,3257" strokeweight=".5pt"/>
                    <v:line id="_x0000_s12426" style="position:absolute;mso-wrap-style:tight" from="3407,989" to="3407,3257" strokeweight=".5pt"/>
                    <v:line id="_x0000_s12427" style="position:absolute;mso-wrap-style:tight" from="3974,989" to="3974,3257" strokeweight=".5pt"/>
                    <v:line id="_x0000_s12428" style="position:absolute;mso-wrap-style:tight" from="4541,989" to="4541,3257" strokeweight=".5pt"/>
                    <v:line id="_x0000_s12429" style="position:absolute;mso-wrap-style:tight" from="1139,989" to="4541,989" strokeweight=".5pt"/>
                    <v:line id="_x0000_s12430" style="position:absolute;mso-wrap-style:tight" from="1139,1556" to="4541,1556" strokeweight=".5pt"/>
                    <v:line id="_x0000_s12431" style="position:absolute;mso-wrap-style:tight" from="1139,2123" to="4541,2123" strokeweight=".5pt"/>
                    <v:line id="_x0000_s12432" style="position:absolute;mso-wrap-style:tight" from="1139,2690" to="4541,2690" strokeweight=".5pt"/>
                    <v:line id="_x0000_s12433" style="position:absolute;mso-wrap-style:tight" from="1139,3257" to="4541,3257" strokeweight=".5pt"/>
                  </v:group>
                  <v:group id="_x0000_s12434" style="position:absolute;left:1925;top:11574;width:2741;height:85" coordorigin="1139,2083" coordsize="3402,100">
                    <v:line id="_x0000_s12435" style="position:absolute;mso-wrap-style:tight" from="1139,2123" to="4541,2123" strokeweight="1pt">
                      <v:stroke endarrow="block" endarrowwidth="narrow" endarrowlength="short"/>
                    </v:line>
                    <v:line id="_x0000_s12436" style="position:absolute;mso-wrap-style:tight" from="1139,2083" to="1139,2183" strokeweight="1pt"/>
                    <v:line id="_x0000_s12437" style="position:absolute;mso-wrap-style:tight" from="1706,2083" to="1706,2183" strokeweight="1pt"/>
                    <v:line id="_x0000_s12438" style="position:absolute;mso-wrap-style:tight" from="2273,2083" to="2273,2183" strokeweight="1pt"/>
                    <v:line id="_x0000_s12439" style="position:absolute;mso-wrap-style:tight" from="2840,2083" to="2840,2183" strokeweight="1pt"/>
                    <v:line id="_x0000_s12440" style="position:absolute;mso-wrap-style:tight" from="3407,2083" to="3407,2183" strokeweight="1pt"/>
                    <v:line id="_x0000_s12441" style="position:absolute;mso-wrap-style:tight" from="3974,2083" to="3974,2183" strokeweight="1pt"/>
                  </v:group>
                  <v:group id="_x0000_s12442" style="position:absolute;left:1892;top:10164;width:65;height:1931" coordorigin="1099,989" coordsize="80,2268">
                    <v:line id="_x0000_s12443" style="position:absolute;flip:y;mso-wrap-style:tight" from="1139,989" to="1139,3257" strokeweight="1pt">
                      <v:stroke endarrow="block" endarrowwidth="narrow" endarrowlength="short"/>
                    </v:line>
                    <v:line id="_x0000_s12444" style="position:absolute;mso-wrap-style:tight" from="1099,1556" to="1179,1556" strokeweight="1pt"/>
                    <v:line id="_x0000_s12445" style="position:absolute;mso-wrap-style:tight" from="1099,2123" to="1179,2123" strokeweight="1pt"/>
                    <v:line id="_x0000_s12446" style="position:absolute;mso-wrap-style:tight" from="1099,2690" to="1179,2690" strokeweight="1pt"/>
                    <v:line id="_x0000_s12447" style="position:absolute;mso-wrap-style:tight" from="1099,3257" to="1179,3257" strokeweight="1pt"/>
                  </v:group>
                  <v:shape id="_x0000_s12448" type="#_x0000_t202" style="position:absolute;left:1868;top:9648;width:908;height:624" filled="f" stroked="f">
                    <v:textbox style="mso-next-textbox:#_x0000_s12448;mso-rotate-with-shape:t" inset="5pt,5pt,5pt,5pt">
                      <w:txbxContent>
                        <w:p w:rsidR="00954857" w:rsidRPr="009D10CD" w:rsidRDefault="00954857" w:rsidP="007D6DD7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sz w:val="20"/>
                            </w:rPr>
                          </w:pPr>
                          <w:r w:rsidRPr="00990A27"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position w:val="-16"/>
                              <w:sz w:val="20"/>
                            </w:rPr>
                            <w:object w:dxaOrig="680" w:dyaOrig="420">
                              <v:shape id="_x0000_i1354" type="#_x0000_t75" style="width:27.55pt;height:20.05pt" o:ole="">
                                <v:imagedata r:id="rId638" o:title=""/>
                              </v:shape>
                              <o:OLEObject Type="Embed" ProgID="Equation.DSMT4" ShapeID="_x0000_i1354" DrawAspect="Content" ObjectID="_1620370908" r:id="rId639"/>
                            </w:objec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_x0000_s12449" type="#_x0000_t202" style="position:absolute;left:4666;top:11336;width:367;height:624" filled="f" stroked="f">
                    <v:textbox style="mso-next-textbox:#_x0000_s12449;mso-rotate-with-shape:t" inset="5pt,5pt,5pt,5pt">
                      <w:txbxContent>
                        <w:p w:rsidR="00954857" w:rsidRPr="009D10CD" w:rsidRDefault="00954857" w:rsidP="007D6DD7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sz w:val="20"/>
                              <w:lang w:bidi="ar-DZ"/>
                            </w:rPr>
                          </w:pPr>
                          <w:r w:rsidRPr="00990A27"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position w:val="-4"/>
                              <w:sz w:val="20"/>
                              <w:lang w:bidi="ar-DZ"/>
                            </w:rPr>
                            <w:object w:dxaOrig="139" w:dyaOrig="240">
                              <v:shape id="_x0000_i1355" type="#_x0000_t75" style="width:6.25pt;height:12.5pt" o:ole="">
                                <v:imagedata r:id="rId640" o:title=""/>
                              </v:shape>
                              <o:OLEObject Type="Embed" ProgID="Equation.DSMT4" ShapeID="_x0000_i1355" DrawAspect="Content" ObjectID="_1620370909" r:id="rId641"/>
                            </w:objec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sz w:val="20"/>
                              <w:rtl/>
                              <w:lang w:bidi="ar-DZ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_x0000_s12450" style="position:absolute;left:1925;top:10647;width:1371;height:963" coordsize="1941,1415" path="m,c102,34,393,6,611,205v218,199,478,788,700,990c1533,1397,1810,1369,1941,1415e" filled="f" strokecolor="red" strokeweight="1pt">
                    <v:path arrowok="t"/>
                  </v:shape>
                </v:group>
              </w:pict>
            </w:r>
            <w:r w:rsidR="007D6DD7" w:rsidRPr="00F42404">
              <w:rPr>
                <w:rFonts w:ascii="Adobe Arabic" w:eastAsiaTheme="minorEastAsia" w:hAnsi="Adobe Arabic" w:cs="Adobe Arabic"/>
                <w:position w:val="-54"/>
                <w:sz w:val="28"/>
                <w:szCs w:val="28"/>
                <w:lang w:eastAsia="fr-FR"/>
              </w:rPr>
              <w:object w:dxaOrig="3500" w:dyaOrig="1180">
                <v:shape id="_x0000_i1356" type="#_x0000_t75" style="width:175.3pt;height:58.85pt" o:ole="">
                  <v:imagedata r:id="rId642" o:title=""/>
                </v:shape>
                <o:OLEObject Type="Embed" ProgID="Equation.DSMT4" ShapeID="_x0000_i1356" DrawAspect="Content" ObjectID="_1620370682" r:id="rId643"/>
              </w:objec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8473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هـ - التمثيل من أجل </w:t>
            </w:r>
            <w:r w:rsidRPr="0058473F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060" w:dyaOrig="300">
                <v:shape id="_x0000_i1357" type="#_x0000_t75" style="width:53.2pt;height:15.65pt" o:ole="">
                  <v:imagedata r:id="rId644" o:title=""/>
                </v:shape>
                <o:OLEObject Type="Embed" ProgID="Equation.DSMT4" ShapeID="_x0000_i1357" DrawAspect="Content" ObjectID="_1620370683" r:id="rId645"/>
              </w:object>
            </w:r>
          </w:p>
          <w:p w:rsidR="007D6DD7" w:rsidRPr="0058473F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D6DD7" w:rsidRDefault="007D6DD7" w:rsidP="007D6DD7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D6DD7" w:rsidRPr="00990A27" w:rsidRDefault="007D6DD7" w:rsidP="007D6DD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D6DD7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أ- </w:t>
            </w:r>
            <w:proofErr w:type="spellStart"/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>إهتزازات</w:t>
            </w:r>
            <w:proofErr w:type="spellEnd"/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حرة غير </w:t>
            </w:r>
            <w:proofErr w:type="spellStart"/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>متخامدة</w:t>
            </w:r>
            <w:proofErr w:type="spellEnd"/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(نظام دوري)</w:t>
            </w:r>
          </w:p>
          <w:p w:rsidR="007D6DD7" w:rsidRPr="00990A27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المعادلة </w:t>
            </w:r>
            <w:proofErr w:type="spellStart"/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>التفاظلية</w:t>
            </w:r>
            <w:proofErr w:type="spellEnd"/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بدلالة </w:t>
            </w:r>
            <w:r w:rsidRPr="00990A27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00" w:dyaOrig="300">
                <v:shape id="_x0000_i1358" type="#_x0000_t75" style="width:15.05pt;height:15.05pt" o:ole="">
                  <v:imagedata r:id="rId646" o:title=""/>
                </v:shape>
                <o:OLEObject Type="Embed" ProgID="Equation.DSMT4" ShapeID="_x0000_i1358" DrawAspect="Content" ObjectID="_1620370684" r:id="rId647"/>
              </w:object>
            </w:r>
            <w:r w:rsidRPr="00990A27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7D6DD7" w:rsidRDefault="007D6DD7" w:rsidP="007D6DD7">
            <w:pPr>
              <w:bidi/>
              <w:jc w:val="center"/>
              <w:rPr>
                <w:rFonts w:ascii="Adobe Arabic" w:hAnsi="Adobe Arabic" w:cs="Adobe Arabic"/>
                <w:position w:val="-92"/>
                <w:sz w:val="28"/>
                <w:szCs w:val="28"/>
                <w:rtl/>
              </w:rPr>
            </w:pPr>
            <w:r w:rsidRPr="00990A27">
              <w:rPr>
                <w:rFonts w:ascii="Adobe Arabic" w:eastAsiaTheme="minorEastAsia" w:hAnsi="Adobe Arabic" w:cs="Adobe Arabic"/>
                <w:position w:val="-80"/>
                <w:sz w:val="28"/>
                <w:szCs w:val="28"/>
                <w:lang w:eastAsia="fr-FR"/>
              </w:rPr>
              <w:object w:dxaOrig="3820" w:dyaOrig="1719">
                <v:shape id="_x0000_i1359" type="#_x0000_t75" style="width:190.95pt;height:85.75pt" o:ole="">
                  <v:imagedata r:id="rId648" o:title=""/>
                </v:shape>
                <o:OLEObject Type="Embed" ProgID="Equation.DSMT4" ShapeID="_x0000_i1359" DrawAspect="Content" ObjectID="_1620370685" r:id="rId649"/>
              </w:object>
            </w:r>
          </w:p>
          <w:p w:rsidR="007D6DD7" w:rsidRPr="007D6DD7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spellStart"/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جـ</w:t>
            </w:r>
            <w:proofErr w:type="spellEnd"/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د</w: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ر الذاتي للحركة </w:t>
            </w:r>
            <w:r w:rsidRPr="000C062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40" w:dyaOrig="300">
                <v:shape id="_x0000_i1360" type="#_x0000_t75" style="width:11.25pt;height:15.05pt" o:ole="">
                  <v:imagedata r:id="rId650" o:title=""/>
                </v:shape>
                <o:OLEObject Type="Embed" ProgID="Equation.DSMT4" ShapeID="_x0000_i1360" DrawAspect="Content" ObjectID="_1620370686" r:id="rId651"/>
              </w:objec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        </w:t>
            </w:r>
            <w:r w:rsidRPr="000C0624">
              <w:rPr>
                <w:rFonts w:ascii="Microsoft Sans Serif" w:eastAsiaTheme="minorEastAsia" w:hAnsi="Microsoft Sans Serif" w:cs="Microsoft Sans Serif"/>
                <w:position w:val="-10"/>
                <w:sz w:val="24"/>
                <w:szCs w:val="24"/>
                <w:lang w:eastAsia="fr-FR"/>
              </w:rPr>
              <w:object w:dxaOrig="1480" w:dyaOrig="300">
                <v:shape id="_x0000_i1361" type="#_x0000_t75" style="width:73.9pt;height:15.05pt" o:ole="">
                  <v:imagedata r:id="rId652" o:title=""/>
                </v:shape>
                <o:OLEObject Type="Embed" ProgID="Equation.DSMT4" ShapeID="_x0000_i1361" DrawAspect="Content" ObjectID="_1620370687" r:id="rId653"/>
              </w:object>
            </w:r>
          </w:p>
        </w:tc>
        <w:tc>
          <w:tcPr>
            <w:tcW w:w="422" w:type="dxa"/>
            <w:gridSpan w:val="3"/>
          </w:tcPr>
          <w:p w:rsidR="007D6DD7" w:rsidRDefault="007D6DD7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B723F3" w:rsidTr="008342A1">
        <w:tc>
          <w:tcPr>
            <w:tcW w:w="4749" w:type="dxa"/>
            <w:gridSpan w:val="2"/>
          </w:tcPr>
          <w:p w:rsidR="007D6DD7" w:rsidRPr="00B86F5A" w:rsidRDefault="007D6DD7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B86F5A">
              <w:rPr>
                <w:rFonts w:ascii="Adobe Arabic" w:hAnsi="Adobe Arabic" w:cs="Adobe Arabic" w:hint="cs"/>
                <w:sz w:val="32"/>
                <w:szCs w:val="32"/>
                <w:rtl/>
              </w:rPr>
              <w:lastRenderedPageBreak/>
              <w:t xml:space="preserve">تصحيح </w:t>
            </w:r>
            <w:proofErr w:type="spellStart"/>
            <w:r w:rsidRPr="00B86F5A">
              <w:rPr>
                <w:rFonts w:ascii="Adobe Arabic" w:hAnsi="Adobe Arabic" w:cs="Adobe Arabic" w:hint="cs"/>
                <w:sz w:val="32"/>
                <w:szCs w:val="32"/>
                <w:rtl/>
              </w:rPr>
              <w:t>البكالوريا</w:t>
            </w:r>
            <w:proofErr w:type="spellEnd"/>
            <w:r w:rsidRPr="00B86F5A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التجريبي      2018/2019</w:t>
            </w:r>
          </w:p>
        </w:tc>
        <w:tc>
          <w:tcPr>
            <w:tcW w:w="550" w:type="dxa"/>
            <w:gridSpan w:val="2"/>
          </w:tcPr>
          <w:p w:rsidR="007D6DD7" w:rsidRPr="00B86F5A" w:rsidRDefault="007D6DD7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</w:tc>
        <w:tc>
          <w:tcPr>
            <w:tcW w:w="4961" w:type="dxa"/>
            <w:gridSpan w:val="3"/>
          </w:tcPr>
          <w:p w:rsidR="007D6DD7" w:rsidRPr="00B86F5A" w:rsidRDefault="007D6DD7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B86F5A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الموضوع الثاني </w:t>
            </w:r>
            <w:r w:rsidR="00B86F5A" w:rsidRPr="00B86F5A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            رياضي</w:t>
            </w:r>
          </w:p>
        </w:tc>
        <w:tc>
          <w:tcPr>
            <w:tcW w:w="422" w:type="dxa"/>
            <w:gridSpan w:val="3"/>
          </w:tcPr>
          <w:p w:rsidR="007D6DD7" w:rsidRDefault="007D6DD7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B723F3" w:rsidTr="008342A1">
        <w:tc>
          <w:tcPr>
            <w:tcW w:w="4749" w:type="dxa"/>
            <w:gridSpan w:val="2"/>
          </w:tcPr>
          <w:p w:rsidR="007D6DD7" w:rsidRPr="000C0624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2</w: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ذاتية </w:t>
            </w:r>
            <w:proofErr w:type="spellStart"/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الوشيعة</w:t>
            </w:r>
            <w:proofErr w:type="spellEnd"/>
            <w:r w:rsidRPr="000C062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180" w:dyaOrig="240">
                <v:shape id="_x0000_i1362" type="#_x0000_t75" style="width:8.75pt;height:11.9pt" o:ole="">
                  <v:imagedata r:id="rId654" o:title=""/>
                </v:shape>
                <o:OLEObject Type="Embed" ProgID="Equation.DSMT4" ShapeID="_x0000_i1362" DrawAspect="Content" ObjectID="_1620370688" r:id="rId655"/>
              </w:objec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7D6DD7" w:rsidRPr="000C0624" w:rsidRDefault="007D6DD7" w:rsidP="007D6DD7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eastAsiaTheme="minorEastAsia" w:hAnsi="Adobe Arabic" w:cs="Adobe Arabic"/>
                <w:position w:val="-78"/>
                <w:sz w:val="28"/>
                <w:szCs w:val="28"/>
                <w:lang w:eastAsia="fr-FR"/>
              </w:rPr>
              <w:object w:dxaOrig="2860" w:dyaOrig="1440">
                <v:shape id="_x0000_i1363" type="#_x0000_t75" style="width:142.75pt;height:1in" o:ole="">
                  <v:imagedata r:id="rId656" o:title=""/>
                </v:shape>
                <o:OLEObject Type="Embed" ProgID="Equation.DSMT4" ShapeID="_x0000_i1363" DrawAspect="Content" ObjectID="_1620370689" r:id="rId657"/>
              </w:object>
            </w:r>
          </w:p>
          <w:p w:rsidR="007D6DD7" w:rsidRPr="000C0624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بالمطابقة بين 1و2</w:t>
            </w:r>
          </w:p>
          <w:p w:rsidR="007D6DD7" w:rsidRPr="000C0624" w:rsidRDefault="007D6DD7" w:rsidP="007D6DD7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3240" w:dyaOrig="580">
                <v:shape id="_x0000_i1364" type="#_x0000_t75" style="width:162.8pt;height:28.8pt" o:ole="">
                  <v:imagedata r:id="rId658" o:title=""/>
                </v:shape>
                <o:OLEObject Type="Embed" ProgID="Equation.DSMT4" ShapeID="_x0000_i1364" DrawAspect="Content" ObjectID="_1620370690" r:id="rId659"/>
              </w:objec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بتربيع طرفي العلاقة :</w:t>
            </w:r>
            <w:r w:rsidRPr="00490993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000" w:dyaOrig="580">
                <v:shape id="_x0000_i1365" type="#_x0000_t75" style="width:150.25pt;height:28.8pt" o:ole="">
                  <v:imagedata r:id="rId660" o:title=""/>
                </v:shape>
                <o:OLEObject Type="Embed" ProgID="Equation.DSMT4" ShapeID="_x0000_i1365" DrawAspect="Content" ObjectID="_1620370691" r:id="rId661"/>
              </w:object>
            </w:r>
          </w:p>
          <w:p w:rsidR="007D6DD7" w:rsidRPr="000C0624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 إثبات أن الطاقة </w:t>
            </w:r>
            <w:proofErr w:type="gramStart"/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ثابتة :</w:t>
            </w:r>
            <w:proofErr w:type="gramEnd"/>
          </w:p>
          <w:p w:rsidR="007D6DD7" w:rsidRPr="000C0624" w:rsidRDefault="007D6DD7" w:rsidP="007D6DD7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490993">
              <w:rPr>
                <w:rFonts w:ascii="Adobe Arabic" w:eastAsiaTheme="minorEastAsia" w:hAnsi="Adobe Arabic" w:cs="Adobe Arabic"/>
                <w:position w:val="-138"/>
                <w:sz w:val="28"/>
                <w:szCs w:val="28"/>
                <w:lang w:eastAsia="fr-FR"/>
              </w:rPr>
              <w:object w:dxaOrig="4560" w:dyaOrig="2799">
                <v:shape id="_x0000_i1366" type="#_x0000_t75" style="width:227.9pt;height:140.25pt" o:ole="">
                  <v:imagedata r:id="rId662" o:title=""/>
                </v:shape>
                <o:OLEObject Type="Embed" ProgID="Equation.DSMT4" ShapeID="_x0000_i1366" DrawAspect="Content" ObjectID="_1620370692" r:id="rId663"/>
              </w:object>
            </w:r>
          </w:p>
          <w:p w:rsidR="007D6DD7" w:rsidRPr="000C0624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4- كتابة حل المعادلة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Pr="00490993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3060" w:dyaOrig="580">
                <v:shape id="_x0000_i1367" type="#_x0000_t75" style="width:152.75pt;height:28.8pt" o:ole="">
                  <v:imagedata r:id="rId664" o:title=""/>
                </v:shape>
                <o:OLEObject Type="Embed" ProgID="Equation.DSMT4" ShapeID="_x0000_i1367" DrawAspect="Content" ObjectID="_1620370693" r:id="rId665"/>
              </w:object>
            </w:r>
          </w:p>
          <w:p w:rsidR="007D6DD7" w:rsidRDefault="007D6DD7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تحديد </w:t>
            </w:r>
            <w:r w:rsidRPr="000C062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20" w:dyaOrig="260">
                <v:shape id="_x0000_i1368" type="#_x0000_t75" style="width:11.25pt;height:13.15pt" o:ole="">
                  <v:imagedata r:id="rId666" o:title=""/>
                </v:shape>
                <o:OLEObject Type="Embed" ProgID="Equation.DSMT4" ShapeID="_x0000_i1368" DrawAspect="Content" ObjectID="_1620370694" r:id="rId667"/>
              </w:objec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من الشروط </w:t>
            </w:r>
            <w:proofErr w:type="gramStart"/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الابتدائية :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</w:t>
            </w:r>
            <w:r w:rsidRPr="00490993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420" w:dyaOrig="300">
                <v:shape id="_x0000_i1369" type="#_x0000_t75" style="width:170.9pt;height:15.05pt" o:ole="">
                  <v:imagedata r:id="rId668" o:title=""/>
                </v:shape>
                <o:OLEObject Type="Embed" ProgID="Equation.DSMT4" ShapeID="_x0000_i1369" DrawAspect="Content" ObjectID="_1620370695" r:id="rId669"/>
              </w:object>
            </w:r>
          </w:p>
          <w:p w:rsidR="007D6DD7" w:rsidRDefault="007D6DD7" w:rsidP="007D6DD7">
            <w:pPr>
              <w:bidi/>
              <w:rPr>
                <w:rFonts w:ascii="Adobe Arabic" w:hAnsi="Adobe Arabic" w:cs="Adobe Arabic"/>
                <w:position w:val="-16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إذن حلها من الشكل :</w:t>
            </w:r>
            <w:bookmarkStart w:id="0" w:name="_GoBack"/>
            <w:bookmarkEnd w:id="0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</w:t>
            </w:r>
            <w:r w:rsidRPr="00490993">
              <w:rPr>
                <w:rFonts w:ascii="Adobe Arabic" w:eastAsiaTheme="minorEastAsia" w:hAnsi="Adobe Arabic" w:cs="Adobe Arabic"/>
                <w:position w:val="-14"/>
                <w:sz w:val="28"/>
                <w:szCs w:val="28"/>
                <w:lang w:eastAsia="fr-FR"/>
              </w:rPr>
              <w:object w:dxaOrig="1780" w:dyaOrig="340">
                <v:shape id="_x0000_i1370" type="#_x0000_t75" style="width:89.55pt;height:16.9pt" o:ole="">
                  <v:imagedata r:id="rId670" o:title=""/>
                </v:shape>
                <o:OLEObject Type="Embed" ProgID="Equation.DSMT4" ShapeID="_x0000_i1370" DrawAspect="Content" ObjectID="_1620370696" r:id="rId671"/>
              </w:object>
            </w:r>
          </w:p>
          <w:p w:rsidR="007D6DD7" w:rsidRDefault="007D6DD7" w:rsidP="0052255F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7D6DD7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 xml:space="preserve">التمرين </w:t>
            </w:r>
            <w:proofErr w:type="gramStart"/>
            <w:r w:rsidRPr="007D6DD7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>الثالث :</w:t>
            </w:r>
            <w:proofErr w:type="gramEnd"/>
          </w:p>
          <w:p w:rsidR="007D6DD7" w:rsidRPr="00BD6A5E" w:rsidRDefault="00F8708C" w:rsidP="007D6DD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2482" style="position:absolute;left:0;text-align:left;margin-left:52pt;margin-top:.95pt;width:128.75pt;height:110.15pt;z-index:251932672" coordorigin="7577,9702" coordsize="2575,2203">
                  <v:group id="_x0000_s12451" style="position:absolute;left:7577;top:10199;width:2575;height:1706" coordorigin="781,480" coordsize="2575,1706" o:allowincell="f">
                    <v:line id="_x0000_s12452" style="position:absolute" from="2354,1411" to="3240,1411" strokeweight="1pt">
                      <v:stroke startarrowwidth="narrow" startarrowlength="short" endarrowwidth="narrow" endarrowlength="short"/>
                    </v:line>
                    <v:rect id="_x0000_s12453" style="position:absolute;left:2766;top:1006;width:346;height:1111" fillcolor="#ccc" strokeweight="1pt"/>
                    <v:line id="_x0000_s12454" style="position:absolute" from="3245,1112" to="3246,2075" strokeweight="1pt">
                      <v:stroke startarrowwidth="narrow" startarrowlength="short" endarrowwidth="narrow" endarrowlength="short"/>
                    </v:line>
                    <v:shape id="_x0000_s12455" type="#_x0000_t19" style="position:absolute;left:3247;top:1008;width:109;height:127;flip:x" coordsize="21600,23064" adj=",254740" path="wr-21600,,21600,43200,,,21550,23064nfewr-21600,,21600,43200,,,21550,23064l,21600nsxe" filled="t" strokeweight="1pt">
                      <v:path o:connectlocs="0,0;21550,23064;0,21600"/>
                    </v:shape>
                    <v:line id="_x0000_s12456" style="position:absolute" from="2345,1112" to="2346,2075" strokeweight="1pt">
                      <v:stroke startarrowwidth="narrow" startarrowlength="short" endarrowwidth="narrow" endarrowlength="short"/>
                    </v:line>
                    <v:shape id="_x0000_s12457" type="#_x0000_t19" style="position:absolute;left:2236;top:1008;width:109;height:127" coordsize="21600,23051" adj=",252420" path="wr-21600,,21600,43200,,,21551,23051nfewr-21600,,21600,43200,,,21551,23051l,21600nsxe" filled="t" strokeweight="1pt">
                      <v:path o:connectlocs="0,0;21551,23051;0,21600"/>
                    </v:shape>
                    <v:shapetype id="_x0000_t85" coordsize="21600,21600" o:spt="85" adj="1800" path="m21600,qx0@0l0@1qy21600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21600,0;0,10800;21600,21600" textboxrect="6326,@2,21600,@3"/>
                      <v:handles>
                        <v:h position="topLeft,#0" yrange="0,10800"/>
                      </v:handles>
                    </v:shapetype>
                    <v:shape id="_x0000_s12458" type="#_x0000_t85" style="position:absolute;left:2738;top:1680;width:113;height:900;rotation:-90" adj="2111" strokeweight="1pt"/>
                    <v:group id="_x0000_s12459" style="position:absolute;left:1572;top:480;width:1021;height:1308" coordorigin="1563,2862" coordsize="1021,1308">
                      <v:rect id="_x0000_s12460" style="position:absolute;left:1572;top:3114;width:72;height:1050" fillcolor="black" stroked="f" strokeweight="1pt">
                        <v:fill r:id="rId672" o:title="20%" type="pattern"/>
                      </v:rect>
                      <v:rect id="_x0000_s12461" style="position:absolute;left:2496;top:3114;width:72;height:1050" fillcolor="black" stroked="f" strokeweight="1pt">
                        <v:fill r:id="rId672" o:title="20%" type="pattern"/>
                      </v:rect>
                      <v:shape id="_x0000_s12462" type="#_x0000_t85" style="position:absolute;left:1947;top:2479;width:253;height:1020;rotation:90" adj="4292" filled="t" fillcolor="black" strokeweight="1pt">
                        <v:fill r:id="rId672" o:title="20%" type="pattern"/>
                      </v:shape>
                      <v:shape id="_x0000_s12463" type="#_x0000_t85" style="position:absolute;left:1989;top:2614;width:172;height:833;rotation:90" adj="4292" filled="t" strokeweight="1pt"/>
                      <v:line id="_x0000_s12464" style="position:absolute" from="2487,3114" to="2487,4170" strokeweight="1pt"/>
                      <v:line id="_x0000_s12465" style="position:absolute" from="2580,3114" to="2580,4170" strokeweight="1pt"/>
                      <v:line id="_x0000_s12466" style="position:absolute" from="1563,3114" to="1563,4170" strokeweight="1pt"/>
                      <v:line id="_x0000_s12467" style="position:absolute" from="1656,3114" to="1656,4170" strokeweight="1pt"/>
                    </v:group>
                    <v:rect id="_x0000_s12468" style="position:absolute;left:1713;top:655;width:733;height:205" filled="f" stroked="f" strokeweight="1pt">
                      <v:textbox style="mso-next-textbox:#_x0000_s12468" inset="0,0,0,0">
                        <w:txbxContent>
                          <w:p w:rsidR="00954857" w:rsidRDefault="00954857">
                            <w:pPr>
                              <w:rPr>
                                <w:rFonts w:ascii="Arial" w:hAnsi="Arial"/>
                                <w:sz w:val="16"/>
                              </w:rPr>
                            </w:pPr>
                            <w:r w:rsidRPr="0047374F">
                              <w:rPr>
                                <w:position w:val="-12"/>
                              </w:rPr>
                              <w:object w:dxaOrig="1080" w:dyaOrig="380">
                                <v:shape id="_x0000_i1371" type="#_x0000_t75" style="width:36.3pt;height:13.15pt" o:ole="">
                                  <v:imagedata r:id="rId673" o:title=""/>
                                </v:shape>
                                <o:OLEObject Type="Embed" ProgID="Equation.DSMT4" ShapeID="_x0000_i1371" DrawAspect="Content" ObjectID="_1620370910" r:id="rId674"/>
                              </w:object>
                            </w:r>
                          </w:p>
                        </w:txbxContent>
                      </v:textbox>
                    </v:rect>
                    <v:line id="_x0000_s12469" style="position:absolute;flip:x" from="897,1411" to="1783,1411" strokeweight="1pt">
                      <v:stroke startarrowwidth="narrow" startarrowlength="short" endarrowwidth="narrow" endarrowlength="short"/>
                    </v:line>
                    <v:rect id="_x0000_s12470" style="position:absolute;left:1025;top:1006;width:346;height:1111;flip:x" fillcolor="#ccc" strokeweight="1pt"/>
                    <v:line id="_x0000_s12471" style="position:absolute;flip:x" from="891,1112" to="892,2075" strokeweight="1pt">
                      <v:stroke startarrowwidth="narrow" startarrowlength="short" endarrowwidth="narrow" endarrowlength="short"/>
                    </v:line>
                    <v:shape id="_x0000_s12472" type="#_x0000_t19" style="position:absolute;left:781;top:1008;width:109;height:127" coordsize="21600,23064" adj=",254740" path="wr-21600,,21600,43200,,,21550,23064nfewr-21600,,21600,43200,,,21550,23064l,21600nsxe" filled="t" strokeweight="1pt">
                      <v:path o:connectlocs="0,0;21550,23064;0,21600"/>
                    </v:shape>
                    <v:line id="_x0000_s12473" style="position:absolute;flip:x" from="1791,1112" to="1792,2075" strokeweight="1pt">
                      <v:stroke startarrowwidth="narrow" startarrowlength="short" endarrowwidth="narrow" endarrowlength="short"/>
                    </v:line>
                    <v:shape id="_x0000_s12474" type="#_x0000_t19" style="position:absolute;left:1792;top:1008;width:109;height:127;flip:x" coordsize="21600,23051" adj=",252420" path="wr-21600,,21600,43200,,,21551,23051nfewr-21600,,21600,43200,,,21551,23051l,21600nsxe" filled="t" strokeweight="1pt">
                      <v:path o:connectlocs="0,0;21551,23051;0,21600"/>
                    </v:shape>
                    <v:shape id="_x0000_s12475" type="#_x0000_t85" style="position:absolute;left:1285;top:1680;width:113;height:900;rotation:-90;flip:x" adj="2111" strokeweight="1pt"/>
                  </v:group>
                  <v:shape id="_x0000_s12476" type="#_x0000_t32" style="position:absolute;left:7990;top:9910;width:0;height:794;flip:y" o:connectortype="straight"/>
                  <v:shape id="_x0000_s12477" type="#_x0000_t32" style="position:absolute;left:7980;top:9920;width:760;height:0" o:connectortype="straight"/>
                  <v:oval id="_x0000_s12478" style="position:absolute;left:8750;top:9810;width:283;height:283"/>
                  <v:shape id="_x0000_s12479" type="#_x0000_t32" style="position:absolute;left:9033;top:9950;width:707;height:0" o:connectortype="straight"/>
                  <v:shape id="_x0000_s12480" type="#_x0000_t32" style="position:absolute;left:9740;top:9950;width:0;height:794;flip:y" o:connectortype="straight"/>
                  <v:shape id="_x0000_s12481" type="#_x0000_t202" style="position:absolute;left:8592;top:9702;width:630;height:500" filled="f" stroked="f">
                    <v:textbox style="mso-next-textbox:#_x0000_s12481">
                      <w:txbxContent>
                        <w:p w:rsidR="00954857" w:rsidRDefault="00954857">
                          <w:r w:rsidRPr="0047374F">
                            <w:rPr>
                              <w:position w:val="-4"/>
                            </w:rPr>
                            <w:object w:dxaOrig="260" w:dyaOrig="260">
                              <v:shape id="_x0000_i1372" type="#_x0000_t75" style="width:16.3pt;height:16.3pt" o:ole="">
                                <v:imagedata r:id="rId675" o:title=""/>
                              </v:shape>
                              <o:OLEObject Type="Embed" ProgID="Equation.DSMT4" ShapeID="_x0000_i1372" DrawAspect="Content" ObjectID="_1620370911" r:id="rId676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BD6A5E" w:rsidRPr="00BD6A5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40" w:dyaOrig="279">
                <v:shape id="_x0000_i1373" type="#_x0000_t75" style="width:16.3pt;height:13.75pt" o:ole="">
                  <v:imagedata r:id="rId677" o:title=""/>
                </v:shape>
                <o:OLEObject Type="Embed" ProgID="Equation.DSMT4" ShapeID="_x0000_i1373" DrawAspect="Content" ObjectID="_1620370697" r:id="rId678"/>
              </w:object>
            </w:r>
            <w:r w:rsidR="00BD6A5E" w:rsidRPr="00BD6A5E">
              <w:rPr>
                <w:rFonts w:ascii="Adobe Arabic" w:hAnsi="Adobe Arabic" w:cs="Adobe Arabic"/>
                <w:sz w:val="28"/>
                <w:szCs w:val="28"/>
                <w:rtl/>
              </w:rPr>
              <w:t>1- تمثيل العمود :</w:t>
            </w:r>
          </w:p>
          <w:p w:rsidR="00BD6A5E" w:rsidRDefault="00BD6A5E" w:rsidP="00BD6A5E">
            <w:pPr>
              <w:bidi/>
              <w:rPr>
                <w:rtl/>
              </w:rPr>
            </w:pPr>
          </w:p>
          <w:p w:rsidR="00BD6A5E" w:rsidRDefault="00BD6A5E" w:rsidP="00BD6A5E">
            <w:pPr>
              <w:bidi/>
              <w:rPr>
                <w:rtl/>
              </w:rPr>
            </w:pPr>
          </w:p>
          <w:p w:rsidR="00BD6A5E" w:rsidRDefault="00BD6A5E" w:rsidP="00BD6A5E">
            <w:pPr>
              <w:bidi/>
              <w:rPr>
                <w:rtl/>
              </w:rPr>
            </w:pPr>
          </w:p>
          <w:p w:rsidR="00BD6A5E" w:rsidRDefault="00BD6A5E" w:rsidP="00BD6A5E">
            <w:pPr>
              <w:bidi/>
              <w:rPr>
                <w:rtl/>
              </w:rPr>
            </w:pPr>
          </w:p>
          <w:p w:rsidR="00BD6A5E" w:rsidRDefault="00BD6A5E" w:rsidP="00BD6A5E">
            <w:pPr>
              <w:bidi/>
              <w:rPr>
                <w:rtl/>
              </w:rPr>
            </w:pPr>
          </w:p>
          <w:p w:rsidR="00BD6A5E" w:rsidRDefault="00BD6A5E" w:rsidP="00BD6A5E">
            <w:pPr>
              <w:bidi/>
              <w:rPr>
                <w:rtl/>
              </w:rPr>
            </w:pPr>
          </w:p>
          <w:p w:rsidR="00BD6A5E" w:rsidRDefault="00BD6A5E" w:rsidP="00BD6A5E">
            <w:pPr>
              <w:bidi/>
              <w:rPr>
                <w:rtl/>
              </w:rPr>
            </w:pPr>
          </w:p>
          <w:p w:rsidR="00BD6A5E" w:rsidRDefault="00BD6A5E" w:rsidP="00BD6A5E">
            <w:pPr>
              <w:bidi/>
              <w:rPr>
                <w:rtl/>
              </w:rPr>
            </w:pPr>
          </w:p>
          <w:p w:rsidR="00BD6A5E" w:rsidRDefault="00A36A99" w:rsidP="00BD6A5E">
            <w:pPr>
              <w:bidi/>
              <w:rPr>
                <w:rFonts w:eastAsiaTheme="minorEastAsia"/>
                <w:position w:val="-16"/>
                <w:rtl/>
                <w:lang w:eastAsia="fr-FR"/>
              </w:rPr>
            </w:pPr>
            <w:r>
              <w:rPr>
                <w:rFonts w:hint="cs"/>
                <w:rtl/>
              </w:rPr>
              <w:t xml:space="preserve">رمز العمود ، </w:t>
            </w:r>
            <w:proofErr w:type="spellStart"/>
            <w:r>
              <w:rPr>
                <w:rFonts w:hint="cs"/>
                <w:rtl/>
              </w:rPr>
              <w:t>بماأن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 w:rsidR="00E10BAC" w:rsidRPr="005D2D13">
              <w:rPr>
                <w:rFonts w:eastAsiaTheme="minorEastAsia"/>
                <w:position w:val="-16"/>
                <w:lang w:eastAsia="fr-FR"/>
              </w:rPr>
              <w:object w:dxaOrig="1280" w:dyaOrig="420">
                <v:shape id="_x0000_i1374" type="#_x0000_t75" style="width:56.35pt;height:18.8pt" o:ole="">
                  <v:imagedata r:id="rId291" o:title=""/>
                </v:shape>
                <o:OLEObject Type="Embed" ProgID="Equation.DSMT4" ShapeID="_x0000_i1374" DrawAspect="Content" ObjectID="_1620370698" r:id="rId679"/>
              </w:object>
            </w:r>
          </w:p>
          <w:p w:rsidR="00E10BAC" w:rsidRDefault="00E10BAC" w:rsidP="00E10BAC">
            <w:pPr>
              <w:bidi/>
              <w:jc w:val="center"/>
              <w:rPr>
                <w:rFonts w:eastAsiaTheme="minorEastAsia"/>
                <w:position w:val="-16"/>
                <w:rtl/>
                <w:lang w:eastAsia="fr-FR"/>
              </w:rPr>
            </w:pPr>
            <w:r w:rsidRPr="00E10BAC">
              <w:rPr>
                <w:rFonts w:eastAsiaTheme="minorEastAsia"/>
                <w:position w:val="-12"/>
                <w:lang w:eastAsia="fr-FR"/>
              </w:rPr>
              <w:object w:dxaOrig="2840" w:dyaOrig="440">
                <v:shape id="_x0000_i1375" type="#_x0000_t75" style="width:142.1pt;height:21.9pt" o:ole="">
                  <v:imagedata r:id="rId680" o:title=""/>
                </v:shape>
                <o:OLEObject Type="Embed" ProgID="Equation.DSMT4" ShapeID="_x0000_i1375" DrawAspect="Content" ObjectID="_1620370699" r:id="rId681"/>
              </w:object>
            </w:r>
          </w:p>
          <w:p w:rsidR="00E10BAC" w:rsidRPr="00FB24C6" w:rsidRDefault="00FB24C6" w:rsidP="00FB24C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B24C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الغرض من الجسر الملحي هو الحفاظ على التوازن </w:t>
            </w:r>
            <w:proofErr w:type="spellStart"/>
            <w:r w:rsidRPr="00FB24C6">
              <w:rPr>
                <w:rFonts w:ascii="Adobe Arabic" w:hAnsi="Adobe Arabic" w:cs="Adobe Arabic"/>
                <w:sz w:val="28"/>
                <w:szCs w:val="28"/>
                <w:rtl/>
              </w:rPr>
              <w:t>الشاردي</w:t>
            </w:r>
            <w:proofErr w:type="spellEnd"/>
            <w:r w:rsidRPr="00FB24C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في الكأسين ويسمح بمرور </w:t>
            </w:r>
            <w:proofErr w:type="gramStart"/>
            <w:r w:rsidRPr="00FB24C6">
              <w:rPr>
                <w:rFonts w:ascii="Adobe Arabic" w:hAnsi="Adobe Arabic" w:cs="Adobe Arabic"/>
                <w:sz w:val="28"/>
                <w:szCs w:val="28"/>
                <w:rtl/>
              </w:rPr>
              <w:t>التيار .</w:t>
            </w:r>
            <w:proofErr w:type="gramEnd"/>
          </w:p>
          <w:p w:rsidR="00FB24C6" w:rsidRPr="00FB24C6" w:rsidRDefault="00FB24C6" w:rsidP="00FB24C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B24C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ج- كتابة المعادلات </w:t>
            </w:r>
            <w:proofErr w:type="gramStart"/>
            <w:r w:rsidRPr="00FB24C6">
              <w:rPr>
                <w:rFonts w:ascii="Adobe Arabic" w:hAnsi="Adobe Arabic" w:cs="Adobe Arabic"/>
                <w:sz w:val="28"/>
                <w:szCs w:val="28"/>
                <w:rtl/>
              </w:rPr>
              <w:t>النصفية :</w:t>
            </w:r>
            <w:proofErr w:type="gramEnd"/>
          </w:p>
          <w:p w:rsidR="00FB24C6" w:rsidRDefault="00FB24C6" w:rsidP="00FB24C6">
            <w:pPr>
              <w:bidi/>
              <w:jc w:val="center"/>
            </w:pPr>
            <w:r w:rsidRPr="00FB24C6">
              <w:rPr>
                <w:rFonts w:ascii="Adobe Arabic" w:eastAsiaTheme="minorEastAsia" w:hAnsi="Adobe Arabic" w:cs="Adobe Arabic"/>
                <w:position w:val="-68"/>
                <w:sz w:val="28"/>
                <w:szCs w:val="28"/>
                <w:lang w:eastAsia="fr-FR"/>
              </w:rPr>
              <w:object w:dxaOrig="2740" w:dyaOrig="1460">
                <v:shape id="_x0000_i1376" type="#_x0000_t75" style="width:137.1pt;height:73.25pt" o:ole="">
                  <v:imagedata r:id="rId682" o:title=""/>
                </v:shape>
                <o:OLEObject Type="Embed" ProgID="Equation.DSMT4" ShapeID="_x0000_i1376" DrawAspect="Content" ObjectID="_1620370700" r:id="rId683"/>
              </w:object>
            </w:r>
          </w:p>
          <w:p w:rsidR="00FB24C6" w:rsidRPr="00FB24C6" w:rsidRDefault="00FB24C6" w:rsidP="00FB24C6">
            <w:pPr>
              <w:pStyle w:val="Paragraphedeliste"/>
              <w:bidi/>
              <w:rPr>
                <w:rtl/>
              </w:rPr>
            </w:pPr>
          </w:p>
          <w:p w:rsidR="00BD6A5E" w:rsidRPr="007D6DD7" w:rsidRDefault="00BD6A5E" w:rsidP="00BD6A5E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</w:tc>
        <w:tc>
          <w:tcPr>
            <w:tcW w:w="550" w:type="dxa"/>
            <w:gridSpan w:val="2"/>
          </w:tcPr>
          <w:p w:rsidR="007D6DD7" w:rsidRDefault="007D6DD7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4961" w:type="dxa"/>
            <w:gridSpan w:val="3"/>
          </w:tcPr>
          <w:p w:rsidR="00FB24C6" w:rsidRDefault="00FB24C6" w:rsidP="00FB24C6">
            <w:pPr>
              <w:bidi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2-</w:t>
            </w:r>
            <w:proofErr w:type="spellStart"/>
            <w:r w:rsidRPr="00FB24C6">
              <w:rPr>
                <w:rFonts w:ascii="Adobe Arabic" w:hAnsi="Adobe Arabic" w:cs="Adobe Arabic" w:hint="cs"/>
                <w:sz w:val="28"/>
                <w:szCs w:val="28"/>
                <w:rtl/>
              </w:rPr>
              <w:t>جهة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تطور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تلقائي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للعمو</w:t>
            </w:r>
            <w:proofErr w:type="spellEnd"/>
            <w:r w:rsidR="00954857" w:rsidRPr="00FB24C6">
              <w:rPr>
                <w:rFonts w:eastAsiaTheme="minorEastAsia"/>
                <w:position w:val="-28"/>
                <w:lang w:eastAsia="fr-FR"/>
              </w:rPr>
              <w:object w:dxaOrig="2900" w:dyaOrig="680">
                <v:shape id="_x0000_i1514" type="#_x0000_t75" style="width:145.25pt;height:33.8pt" o:ole="">
                  <v:imagedata r:id="rId684" o:title=""/>
                </v:shape>
                <o:OLEObject Type="Embed" ProgID="Equation.DSMT4" ShapeID="_x0000_i1514" DrawAspect="Content" ObjectID="_1620370701" r:id="rId685"/>
              </w:object>
            </w:r>
          </w:p>
          <w:p w:rsidR="00FB24C6" w:rsidRDefault="00FB24C6" w:rsidP="00954857">
            <w:pPr>
              <w:bidi/>
              <w:rPr>
                <w:rFonts w:ascii="Adobe Arabic" w:hAnsi="Adobe Arabic" w:cs="Adobe Arabic" w:hint="cs"/>
                <w:sz w:val="28"/>
                <w:szCs w:val="28"/>
                <w:rtl/>
                <w:lang w:bidi="ar-DZ"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جملة تتطور في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إتجاه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="00954857">
              <w:rPr>
                <w:rFonts w:ascii="Adobe Arabic" w:hAnsi="Adobe Arabic" w:cs="Adobe Arabic" w:hint="cs"/>
                <w:sz w:val="28"/>
                <w:szCs w:val="28"/>
                <w:rtl/>
                <w:lang w:bidi="ar-DZ"/>
              </w:rPr>
              <w:t xml:space="preserve"> المباشر</w:t>
            </w:r>
          </w:p>
          <w:p w:rsidR="00611332" w:rsidRDefault="00FB24C6" w:rsidP="0061133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3-أ -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حساب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كمية الكهرباء </w:t>
            </w:r>
          </w:p>
          <w:p w:rsidR="00FB24C6" w:rsidRDefault="00483498" w:rsidP="00611332">
            <w:pPr>
              <w:bidi/>
              <w:jc w:val="center"/>
              <w:rPr>
                <w:rFonts w:ascii="Adobe Arabic" w:hAnsi="Adobe Arabic" w:cs="Adobe Arabic"/>
                <w:position w:val="-10"/>
                <w:sz w:val="28"/>
                <w:szCs w:val="28"/>
                <w:rtl/>
              </w:rPr>
            </w:pPr>
            <w:r w:rsidRPr="00990A27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140" w:dyaOrig="320">
                <v:shape id="_x0000_i1378" type="#_x0000_t75" style="width:156.5pt;height:16.3pt" o:ole="">
                  <v:imagedata r:id="rId686" o:title=""/>
                </v:shape>
                <o:OLEObject Type="Embed" ProgID="Equation.DSMT4" ShapeID="_x0000_i1378" DrawAspect="Content" ObjectID="_1620370702" r:id="rId687"/>
              </w:object>
            </w:r>
          </w:p>
          <w:p w:rsidR="00611332" w:rsidRDefault="00611332" w:rsidP="00611332">
            <w:pPr>
              <w:bidi/>
              <w:rPr>
                <w:rFonts w:ascii="Adobe Arabic" w:hAnsi="Adobe Arabic" w:cs="Adobe Arabic"/>
                <w:position w:val="-10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10"/>
                <w:sz w:val="28"/>
                <w:szCs w:val="28"/>
                <w:rtl/>
              </w:rPr>
              <w:t>ب-جدول تقدم التفاعل 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48"/>
              <w:gridCol w:w="916"/>
              <w:gridCol w:w="1087"/>
              <w:gridCol w:w="1086"/>
              <w:gridCol w:w="896"/>
            </w:tblGrid>
            <w:tr w:rsidR="008342A1" w:rsidRPr="003B5274" w:rsidTr="00E72902">
              <w:trPr>
                <w:jc w:val="center"/>
              </w:trPr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لمعادلة</w:t>
                  </w:r>
                  <w:proofErr w:type="gramEnd"/>
                </w:p>
              </w:tc>
              <w:tc>
                <w:tcPr>
                  <w:tcW w:w="3582" w:type="dxa"/>
                  <w:gridSpan w:val="4"/>
                </w:tcPr>
                <w:p w:rsidR="00611332" w:rsidRPr="003B5274" w:rsidRDefault="00483498" w:rsidP="00611332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>
                    <w:rPr>
                      <w:rFonts w:ascii="Adobe Arabic" w:hAnsi="Adobe Arabic" w:cs="Adobe Arabic" w:hint="cs"/>
                      <w:position w:val="-12"/>
                      <w:sz w:val="28"/>
                      <w:szCs w:val="28"/>
                      <w:rtl/>
                    </w:rPr>
                    <w:t xml:space="preserve">    </w:t>
                  </w:r>
                  <w:r w:rsidR="00611332" w:rsidRPr="00611332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3440" w:dyaOrig="360">
                      <v:shape id="_x0000_i1379" type="#_x0000_t75" style="width:157.75pt;height:16.9pt" o:ole="">
                        <v:imagedata r:id="rId688" o:title=""/>
                      </v:shape>
                      <o:OLEObject Type="Embed" ProgID="Equation.DSMT4" ShapeID="_x0000_i1379" DrawAspect="Content" ObjectID="_1620370703" r:id="rId689"/>
                    </w:object>
                  </w:r>
                </w:p>
              </w:tc>
            </w:tr>
            <w:tr w:rsidR="00611332" w:rsidRPr="003B5274" w:rsidTr="00E72902">
              <w:trPr>
                <w:jc w:val="center"/>
              </w:trPr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إ</w:t>
                  </w:r>
                </w:p>
              </w:tc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611332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180" w:dyaOrig="220">
                      <v:shape id="_x0000_i1380" type="#_x0000_t75" style="width:8.75pt;height:10.65pt" o:ole="">
                        <v:imagedata r:id="rId690" o:title=""/>
                      </v:shape>
                      <o:OLEObject Type="Embed" ProgID="Equation.DSMT4" ShapeID="_x0000_i1380" DrawAspect="Content" ObjectID="_1620370704" r:id="rId691"/>
                    </w:object>
                  </w:r>
                </w:p>
              </w:tc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611332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440" w:dyaOrig="279">
                      <v:shape id="_x0000_i1381" type="#_x0000_t75" style="width:22.55pt;height:14.4pt" o:ole="">
                        <v:imagedata r:id="rId692" o:title=""/>
                      </v:shape>
                      <o:OLEObject Type="Embed" ProgID="Equation.DSMT4" ShapeID="_x0000_i1381" DrawAspect="Content" ObjectID="_1620370705" r:id="rId693"/>
                    </w:object>
                  </w:r>
                </w:p>
              </w:tc>
              <w:tc>
                <w:tcPr>
                  <w:tcW w:w="896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611332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360" w:dyaOrig="300">
                      <v:shape id="_x0000_i1382" type="#_x0000_t75" style="width:17.55pt;height:13.75pt" o:ole="">
                        <v:imagedata r:id="rId694" o:title=""/>
                      </v:shape>
                      <o:OLEObject Type="Embed" ProgID="Equation.DSMT4" ShapeID="_x0000_i1382" DrawAspect="Content" ObjectID="_1620370706" r:id="rId695"/>
                    </w:object>
                  </w:r>
                </w:p>
              </w:tc>
              <w:tc>
                <w:tcPr>
                  <w:tcW w:w="896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20" w:dyaOrig="279">
                      <v:shape id="_x0000_i1383" type="#_x0000_t75" style="width:11.25pt;height:13.15pt" o:ole="">
                        <v:imagedata r:id="rId696" o:title=""/>
                      </v:shape>
                      <o:OLEObject Type="Embed" ProgID="Equation.DSMT4" ShapeID="_x0000_i1383" DrawAspect="Content" ObjectID="_1620370707" r:id="rId697"/>
                    </w:object>
                  </w:r>
                </w:p>
              </w:tc>
            </w:tr>
            <w:tr w:rsidR="00611332" w:rsidRPr="003B5274" w:rsidTr="00E72902">
              <w:trPr>
                <w:jc w:val="center"/>
              </w:trPr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 xml:space="preserve">ح </w:t>
                  </w: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611332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480" w:dyaOrig="220">
                      <v:shape id="_x0000_i1384" type="#_x0000_t75" style="width:23.8pt;height:10.65pt" o:ole="">
                        <v:imagedata r:id="rId698" o:title=""/>
                      </v:shape>
                      <o:OLEObject Type="Embed" ProgID="Equation.DSMT4" ShapeID="_x0000_i1384" DrawAspect="Content" ObjectID="_1620370708" r:id="rId699"/>
                    </w:object>
                  </w:r>
                </w:p>
              </w:tc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859" w:dyaOrig="279">
                      <v:shape id="_x0000_i1385" type="#_x0000_t75" style="width:38.2pt;height:12.5pt" o:ole="">
                        <v:imagedata r:id="rId700" o:title=""/>
                      </v:shape>
                      <o:OLEObject Type="Embed" ProgID="Equation.DSMT4" ShapeID="_x0000_i1385" DrawAspect="Content" ObjectID="_1620370709" r:id="rId701"/>
                    </w:object>
                  </w:r>
                </w:p>
              </w:tc>
              <w:tc>
                <w:tcPr>
                  <w:tcW w:w="896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611332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720" w:dyaOrig="300">
                      <v:shape id="_x0000_i1386" type="#_x0000_t75" style="width:35.7pt;height:15.65pt" o:ole="">
                        <v:imagedata r:id="rId702" o:title=""/>
                      </v:shape>
                      <o:OLEObject Type="Embed" ProgID="Equation.DSMT4" ShapeID="_x0000_i1386" DrawAspect="Content" ObjectID="_1620370710" r:id="rId703"/>
                    </w:object>
                  </w:r>
                </w:p>
              </w:tc>
              <w:tc>
                <w:tcPr>
                  <w:tcW w:w="896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580" w:dyaOrig="279">
                      <v:shape id="_x0000_i1387" type="#_x0000_t75" style="width:28.8pt;height:13.75pt" o:ole="">
                        <v:imagedata r:id="rId704" o:title=""/>
                      </v:shape>
                      <o:OLEObject Type="Embed" ProgID="Equation.DSMT4" ShapeID="_x0000_i1387" DrawAspect="Content" ObjectID="_1620370711" r:id="rId705"/>
                    </w:object>
                  </w:r>
                </w:p>
              </w:tc>
            </w:tr>
            <w:tr w:rsidR="00611332" w:rsidRPr="003B5274" w:rsidTr="00E72902">
              <w:trPr>
                <w:jc w:val="center"/>
              </w:trPr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ن</w:t>
                  </w:r>
                </w:p>
              </w:tc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700" w:dyaOrig="340">
                      <v:shape id="_x0000_i1388" type="#_x0000_t75" style="width:35.05pt;height:16.9pt" o:ole="">
                        <v:imagedata r:id="rId706" o:title=""/>
                      </v:shape>
                      <o:OLEObject Type="Embed" ProgID="Equation.DSMT4" ShapeID="_x0000_i1388" DrawAspect="Content" ObjectID="_1620370712" r:id="rId707"/>
                    </w:object>
                  </w:r>
                </w:p>
              </w:tc>
              <w:tc>
                <w:tcPr>
                  <w:tcW w:w="895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1080" w:dyaOrig="300">
                      <v:shape id="_x0000_i1389" type="#_x0000_t75" style="width:43.85pt;height:11.9pt" o:ole="">
                        <v:imagedata r:id="rId708" o:title=""/>
                      </v:shape>
                      <o:OLEObject Type="Embed" ProgID="Equation.DSMT4" ShapeID="_x0000_i1389" DrawAspect="Content" ObjectID="_1620370713" r:id="rId709"/>
                    </w:object>
                  </w:r>
                </w:p>
              </w:tc>
              <w:tc>
                <w:tcPr>
                  <w:tcW w:w="896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611332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960" w:dyaOrig="360">
                      <v:shape id="_x0000_i1390" type="#_x0000_t75" style="width:43.2pt;height:15.65pt" o:ole="">
                        <v:imagedata r:id="rId710" o:title=""/>
                      </v:shape>
                      <o:OLEObject Type="Embed" ProgID="Equation.DSMT4" ShapeID="_x0000_i1390" DrawAspect="Content" ObjectID="_1620370714" r:id="rId711"/>
                    </w:object>
                  </w:r>
                </w:p>
              </w:tc>
              <w:tc>
                <w:tcPr>
                  <w:tcW w:w="896" w:type="dxa"/>
                </w:tcPr>
                <w:p w:rsidR="00611332" w:rsidRPr="003B5274" w:rsidRDefault="00611332" w:rsidP="0061133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611332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820" w:dyaOrig="360">
                      <v:shape id="_x0000_i1391" type="#_x0000_t75" style="width:33.8pt;height:14.4pt" o:ole="">
                        <v:imagedata r:id="rId712" o:title=""/>
                      </v:shape>
                      <o:OLEObject Type="Embed" ProgID="Equation.DSMT4" ShapeID="_x0000_i1391" DrawAspect="Content" ObjectID="_1620370715" r:id="rId713"/>
                    </w:object>
                  </w:r>
                </w:p>
              </w:tc>
            </w:tr>
          </w:tbl>
          <w:p w:rsidR="00611332" w:rsidRDefault="00611332" w:rsidP="0061133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-</w:t>
            </w:r>
            <w:proofErr w:type="spellStart"/>
            <w:r w:rsidR="00483498">
              <w:rPr>
                <w:rFonts w:ascii="Adobe Arabic" w:hAnsi="Adobe Arabic" w:cs="Adobe Arabic" w:hint="cs"/>
                <w:sz w:val="28"/>
                <w:szCs w:val="28"/>
                <w:rtl/>
              </w:rPr>
              <w:t>تراكيز</w:t>
            </w:r>
            <w:proofErr w:type="spellEnd"/>
            <w:r w:rsidR="00483498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أنواع الكيميائية :</w:t>
            </w:r>
          </w:p>
          <w:p w:rsidR="00483498" w:rsidRDefault="00483498" w:rsidP="00483498">
            <w:pPr>
              <w:bidi/>
              <w:jc w:val="center"/>
              <w:rPr>
                <w:rFonts w:ascii="Adobe Arabic" w:hAnsi="Adobe Arabic" w:cs="Adobe Arabic"/>
                <w:position w:val="-10"/>
                <w:sz w:val="28"/>
                <w:szCs w:val="28"/>
                <w:rtl/>
              </w:rPr>
            </w:pPr>
            <w:r w:rsidRPr="00483498">
              <w:rPr>
                <w:rFonts w:ascii="Adobe Arabic" w:eastAsiaTheme="minorEastAsia" w:hAnsi="Adobe Arabic" w:cs="Adobe Arabic"/>
                <w:position w:val="-42"/>
                <w:sz w:val="28"/>
                <w:szCs w:val="28"/>
                <w:lang w:eastAsia="fr-FR"/>
              </w:rPr>
              <w:object w:dxaOrig="3360" w:dyaOrig="940">
                <v:shape id="_x0000_i1392" type="#_x0000_t75" style="width:167.8pt;height:46.95pt" o:ole="">
                  <v:imagedata r:id="rId714" o:title=""/>
                </v:shape>
                <o:OLEObject Type="Embed" ProgID="Equation.DSMT4" ShapeID="_x0000_i1392" DrawAspect="Content" ObjectID="_1620370716" r:id="rId715"/>
              </w:object>
            </w:r>
          </w:p>
          <w:p w:rsidR="00483498" w:rsidRPr="00B723F3" w:rsidRDefault="00B723F3" w:rsidP="00B723F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B723F3">
              <w:rPr>
                <w:rFonts w:ascii="Adobe Arabic" w:eastAsiaTheme="minorEastAsia" w:hAnsi="Adobe Arabic" w:cs="Adobe Arabic"/>
                <w:position w:val="-56"/>
                <w:sz w:val="28"/>
                <w:szCs w:val="28"/>
                <w:lang w:eastAsia="fr-FR"/>
              </w:rPr>
              <w:object w:dxaOrig="4560" w:dyaOrig="1219">
                <v:shape id="_x0000_i1393" type="#_x0000_t75" style="width:227.9pt;height:60.75pt" o:ole="">
                  <v:imagedata r:id="rId716" o:title=""/>
                </v:shape>
                <o:OLEObject Type="Embed" ProgID="Equation.DSMT4" ShapeID="_x0000_i1393" DrawAspect="Content" ObjectID="_1620370717" r:id="rId717"/>
              </w:object>
            </w:r>
          </w:p>
          <w:p w:rsidR="00B723F3" w:rsidRDefault="00B723F3" w:rsidP="00B723F3">
            <w:pPr>
              <w:bidi/>
              <w:rPr>
                <w:rtl/>
              </w:rPr>
            </w:pPr>
            <w:proofErr w:type="spellStart"/>
            <w:r w:rsidRPr="00B723F3">
              <w:rPr>
                <w:rFonts w:ascii="Adobe Arabic" w:hAnsi="Adobe Arabic" w:cs="Adobe Arabic"/>
                <w:sz w:val="28"/>
                <w:szCs w:val="28"/>
                <w:rtl/>
              </w:rPr>
              <w:t>جـ</w:t>
            </w:r>
            <w:proofErr w:type="spellEnd"/>
            <w:r w:rsidRPr="00B723F3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حساب كتلة المعدن </w:t>
            </w:r>
            <w:proofErr w:type="gramStart"/>
            <w:r w:rsidRPr="00B723F3">
              <w:rPr>
                <w:rFonts w:ascii="Adobe Arabic" w:hAnsi="Adobe Arabic" w:cs="Adobe Arabic"/>
                <w:sz w:val="28"/>
                <w:szCs w:val="28"/>
                <w:rtl/>
              </w:rPr>
              <w:t>الناتج :</w:t>
            </w:r>
            <w:proofErr w:type="gramEnd"/>
          </w:p>
          <w:p w:rsidR="00B723F3" w:rsidRDefault="00B723F3" w:rsidP="00B723F3">
            <w:pPr>
              <w:bidi/>
              <w:rPr>
                <w:rtl/>
              </w:rPr>
            </w:pPr>
            <w:r w:rsidRPr="00B723F3">
              <w:rPr>
                <w:rFonts w:eastAsiaTheme="minorEastAsia"/>
                <w:position w:val="-20"/>
                <w:lang w:eastAsia="fr-FR"/>
              </w:rPr>
              <w:object w:dxaOrig="4720" w:dyaOrig="540">
                <v:shape id="_x0000_i1394" type="#_x0000_t75" style="width:236.05pt;height:26.9pt" o:ole="">
                  <v:imagedata r:id="rId718" o:title=""/>
                </v:shape>
                <o:OLEObject Type="Embed" ProgID="Equation.DSMT4" ShapeID="_x0000_i1394" DrawAspect="Content" ObjectID="_1620370718" r:id="rId719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-</w:t>
            </w:r>
            <w:r w:rsidRPr="00B723F3">
              <w:rPr>
                <w:rFonts w:ascii="Adobe Arabic" w:hAnsi="Adobe Arabic" w:cs="Adobe Arabic" w:hint="cs"/>
                <w:sz w:val="28"/>
                <w:szCs w:val="28"/>
                <w:rtl/>
              </w:rPr>
              <w:t>كتلة المعدن المختفي :</w:t>
            </w:r>
          </w:p>
          <w:p w:rsidR="00B723F3" w:rsidRP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47374F">
              <w:rPr>
                <w:rFonts w:eastAsiaTheme="minorEastAsia"/>
                <w:position w:val="-26"/>
                <w:lang w:eastAsia="fr-FR"/>
              </w:rPr>
              <w:object w:dxaOrig="4900" w:dyaOrig="600">
                <v:shape id="_x0000_i1395" type="#_x0000_t75" style="width:244.8pt;height:30.05pt" o:ole="">
                  <v:imagedata r:id="rId720" o:title=""/>
                </v:shape>
                <o:OLEObject Type="Embed" ProgID="Equation.DSMT4" ShapeID="_x0000_i1395" DrawAspect="Content" ObjectID="_1620370719" r:id="rId721"/>
              </w:object>
            </w:r>
          </w:p>
          <w:p w:rsidR="00B723F3" w:rsidRPr="007C7340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BD6A5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480" w:dyaOrig="279">
                <v:shape id="_x0000_i1396" type="#_x0000_t75" style="width:23.8pt;height:13.75pt" o:ole="">
                  <v:imagedata r:id="rId722" o:title=""/>
                </v:shape>
                <o:OLEObject Type="Embed" ProgID="Equation.DSMT4" ShapeID="_x0000_i1396" DrawAspect="Content" ObjectID="_1620370720" r:id="rId723"/>
              </w:object>
            </w:r>
            <w:r w:rsidRPr="007C7340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80" w:dyaOrig="320">
                <v:shape id="_x0000_i1397" type="#_x0000_t75" style="width:14.4pt;height:11.9pt" o:ole="">
                  <v:imagedata r:id="rId724" o:title=""/>
                </v:shape>
                <o:OLEObject Type="Embed" ProgID="Equation.DSMT4" ShapeID="_x0000_i1397" DrawAspect="Content" ObjectID="_1620370721" r:id="rId725"/>
              </w:object>
            </w: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1 المعادلتين النصفيتين للأكسدة و الإرجاع والمعادلة الإجمالية:</w:t>
            </w:r>
            <w:r w:rsidRPr="007C7340">
              <w:rPr>
                <w:rFonts w:ascii="Adobe Arabic" w:eastAsiaTheme="minorEastAsia" w:hAnsi="Adobe Arabic" w:cs="Adobe Arabic"/>
                <w:position w:val="-64"/>
                <w:sz w:val="28"/>
                <w:szCs w:val="28"/>
                <w:lang w:eastAsia="fr-FR"/>
              </w:rPr>
              <w:object w:dxaOrig="4540" w:dyaOrig="1380">
                <v:shape id="_x0000_i1398" type="#_x0000_t75" style="width:227.25pt;height:68.85pt" o:ole="">
                  <v:imagedata r:id="rId726" o:title=""/>
                </v:shape>
                <o:OLEObject Type="Embed" ProgID="Equation.DSMT4" ShapeID="_x0000_i1398" DrawAspect="Content" ObjectID="_1620370722" r:id="rId727"/>
              </w:object>
            </w:r>
          </w:p>
          <w:p w:rsidR="00B723F3" w:rsidRPr="007C7340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2- جدول تقدم التفاعل :</w:t>
            </w:r>
          </w:p>
          <w:tbl>
            <w:tblPr>
              <w:tblStyle w:val="Grilledutableau"/>
              <w:tblpPr w:leftFromText="141" w:rightFromText="141" w:vertAnchor="text" w:horzAnchor="margin" w:tblpXSpec="center" w:tblpY="306"/>
              <w:tblOverlap w:val="never"/>
              <w:tblW w:w="4819" w:type="dxa"/>
              <w:tblLook w:val="04A0"/>
            </w:tblPr>
            <w:tblGrid>
              <w:gridCol w:w="759"/>
              <w:gridCol w:w="1228"/>
              <w:gridCol w:w="1207"/>
              <w:gridCol w:w="763"/>
              <w:gridCol w:w="862"/>
            </w:tblGrid>
            <w:tr w:rsidR="00B723F3" w:rsidRPr="007C7340" w:rsidTr="00E72902">
              <w:tc>
                <w:tcPr>
                  <w:tcW w:w="760" w:type="dxa"/>
                  <w:tcBorders>
                    <w:top w:val="single" w:sz="4" w:space="0" w:color="auto"/>
                  </w:tcBorders>
                </w:tcPr>
                <w:p w:rsidR="00B723F3" w:rsidRPr="007C7340" w:rsidRDefault="00B723F3" w:rsidP="00E72902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7C7340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لمعادلة</w:t>
                  </w:r>
                  <w:proofErr w:type="gramEnd"/>
                </w:p>
              </w:tc>
              <w:tc>
                <w:tcPr>
                  <w:tcW w:w="4059" w:type="dxa"/>
                  <w:gridSpan w:val="4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3500" w:dyaOrig="380">
                      <v:shape id="_x0000_i1399" type="#_x0000_t75" style="width:175.3pt;height:18.8pt" o:ole="">
                        <v:imagedata r:id="rId728" o:title=""/>
                      </v:shape>
                      <o:OLEObject Type="Embed" ProgID="Equation.DSMT4" ShapeID="_x0000_i1399" DrawAspect="Content" ObjectID="_1620370723" r:id="rId729"/>
                    </w:object>
                  </w:r>
                </w:p>
              </w:tc>
            </w:tr>
            <w:tr w:rsidR="00B723F3" w:rsidRPr="007C7340" w:rsidTr="00E72902">
              <w:tc>
                <w:tcPr>
                  <w:tcW w:w="760" w:type="dxa"/>
                </w:tcPr>
                <w:p w:rsidR="00B723F3" w:rsidRPr="007C7340" w:rsidRDefault="00B723F3" w:rsidP="00E72902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spellStart"/>
                  <w:r w:rsidRPr="007C7340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إبتدائية</w:t>
                  </w:r>
                  <w:proofErr w:type="spellEnd"/>
                </w:p>
              </w:tc>
              <w:tc>
                <w:tcPr>
                  <w:tcW w:w="1295" w:type="dxa"/>
                  <w:vAlign w:val="center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480" w:dyaOrig="360">
                      <v:shape id="_x0000_i1400" type="#_x0000_t75" style="width:23.8pt;height:18.15pt" o:ole="">
                        <v:imagedata r:id="rId730" o:title=""/>
                      </v:shape>
                      <o:OLEObject Type="Embed" ProgID="Equation.DSMT4" ShapeID="_x0000_i1400" DrawAspect="Content" ObjectID="_1620370724" r:id="rId731"/>
                    </w:object>
                  </w:r>
                </w:p>
              </w:tc>
              <w:tc>
                <w:tcPr>
                  <w:tcW w:w="889" w:type="dxa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520" w:dyaOrig="360">
                      <v:shape id="_x0000_i1401" type="#_x0000_t75" style="width:26.3pt;height:18.15pt" o:ole="">
                        <v:imagedata r:id="rId732" o:title=""/>
                      </v:shape>
                      <o:OLEObject Type="Embed" ProgID="Equation.DSMT4" ShapeID="_x0000_i1401" DrawAspect="Content" ObjectID="_1620370725" r:id="rId733"/>
                    </w:object>
                  </w:r>
                </w:p>
              </w:tc>
              <w:tc>
                <w:tcPr>
                  <w:tcW w:w="888" w:type="dxa"/>
                  <w:vAlign w:val="center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402" type="#_x0000_t75" style="width:10pt;height:13.75pt" o:ole="">
                        <v:imagedata r:id="rId734" o:title=""/>
                      </v:shape>
                      <o:OLEObject Type="Embed" ProgID="Equation.DSMT4" ShapeID="_x0000_i1402" DrawAspect="Content" ObjectID="_1620370726" r:id="rId735"/>
                    </w:object>
                  </w:r>
                </w:p>
              </w:tc>
              <w:tc>
                <w:tcPr>
                  <w:tcW w:w="987" w:type="dxa"/>
                  <w:vAlign w:val="center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403" type="#_x0000_t75" style="width:10pt;height:13.75pt" o:ole="">
                        <v:imagedata r:id="rId736" o:title=""/>
                      </v:shape>
                      <o:OLEObject Type="Embed" ProgID="Equation.DSMT4" ShapeID="_x0000_i1403" DrawAspect="Content" ObjectID="_1620370727" r:id="rId737"/>
                    </w:object>
                  </w:r>
                </w:p>
              </w:tc>
            </w:tr>
            <w:tr w:rsidR="00B723F3" w:rsidRPr="007C7340" w:rsidTr="00E72902">
              <w:trPr>
                <w:trHeight w:val="292"/>
              </w:trPr>
              <w:tc>
                <w:tcPr>
                  <w:tcW w:w="760" w:type="dxa"/>
                </w:tcPr>
                <w:p w:rsidR="00B723F3" w:rsidRPr="007C7340" w:rsidRDefault="00B723F3" w:rsidP="00E72902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7C7340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نتقالية</w:t>
                  </w:r>
                  <w:proofErr w:type="gramEnd"/>
                </w:p>
              </w:tc>
              <w:tc>
                <w:tcPr>
                  <w:tcW w:w="1295" w:type="dxa"/>
                  <w:vAlign w:val="center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900" w:dyaOrig="360">
                      <v:shape id="_x0000_i1404" type="#_x0000_t75" style="width:43.85pt;height:17.55pt" o:ole="">
                        <v:imagedata r:id="rId738" o:title=""/>
                      </v:shape>
                      <o:OLEObject Type="Embed" ProgID="Equation.DSMT4" ShapeID="_x0000_i1404" DrawAspect="Content" ObjectID="_1620370728" r:id="rId739"/>
                    </w:object>
                  </w:r>
                </w:p>
              </w:tc>
              <w:tc>
                <w:tcPr>
                  <w:tcW w:w="889" w:type="dxa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960" w:dyaOrig="360">
                      <v:shape id="_x0000_i1405" type="#_x0000_t75" style="width:46.35pt;height:17.55pt" o:ole="">
                        <v:imagedata r:id="rId740" o:title=""/>
                      </v:shape>
                      <o:OLEObject Type="Embed" ProgID="Equation.DSMT4" ShapeID="_x0000_i1405" DrawAspect="Content" ObjectID="_1620370729" r:id="rId741"/>
                    </w:object>
                  </w:r>
                </w:p>
              </w:tc>
              <w:tc>
                <w:tcPr>
                  <w:tcW w:w="888" w:type="dxa"/>
                  <w:vAlign w:val="center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320" w:dyaOrig="279">
                      <v:shape id="_x0000_i1406" type="#_x0000_t75" style="width:16.3pt;height:13.75pt" o:ole="">
                        <v:imagedata r:id="rId742" o:title=""/>
                      </v:shape>
                      <o:OLEObject Type="Embed" ProgID="Equation.DSMT4" ShapeID="_x0000_i1406" DrawAspect="Content" ObjectID="_1620370730" r:id="rId743"/>
                    </w:object>
                  </w:r>
                </w:p>
              </w:tc>
              <w:tc>
                <w:tcPr>
                  <w:tcW w:w="987" w:type="dxa"/>
                  <w:vAlign w:val="center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420" w:dyaOrig="279">
                      <v:shape id="_x0000_i1407" type="#_x0000_t75" style="width:21.3pt;height:14.4pt" o:ole="">
                        <v:imagedata r:id="rId744" o:title=""/>
                      </v:shape>
                      <o:OLEObject Type="Embed" ProgID="Equation.DSMT4" ShapeID="_x0000_i1407" DrawAspect="Content" ObjectID="_1620370731" r:id="rId745"/>
                    </w:object>
                  </w:r>
                </w:p>
              </w:tc>
            </w:tr>
            <w:tr w:rsidR="00B723F3" w:rsidRPr="007C7340" w:rsidTr="00E72902">
              <w:trPr>
                <w:trHeight w:val="372"/>
              </w:trPr>
              <w:tc>
                <w:tcPr>
                  <w:tcW w:w="760" w:type="dxa"/>
                </w:tcPr>
                <w:p w:rsidR="00B723F3" w:rsidRPr="007C7340" w:rsidRDefault="00B723F3" w:rsidP="00E7290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lang w:bidi="ar-DZ"/>
                    </w:rPr>
                  </w:pPr>
                  <w:proofErr w:type="gramStart"/>
                  <w:r w:rsidRPr="007C7340">
                    <w:rPr>
                      <w:rFonts w:ascii="Adobe Arabic" w:hAnsi="Adobe Arabic" w:cs="Adobe Arabic"/>
                      <w:sz w:val="28"/>
                      <w:szCs w:val="28"/>
                      <w:rtl/>
                      <w:lang w:bidi="ar-DZ"/>
                    </w:rPr>
                    <w:t>نهائية</w:t>
                  </w:r>
                  <w:proofErr w:type="gramEnd"/>
                </w:p>
              </w:tc>
              <w:tc>
                <w:tcPr>
                  <w:tcW w:w="1295" w:type="dxa"/>
                  <w:vAlign w:val="center"/>
                </w:tcPr>
                <w:p w:rsidR="00B723F3" w:rsidRPr="007C7340" w:rsidRDefault="00B723F3" w:rsidP="00E7290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960" w:dyaOrig="360">
                      <v:shape id="_x0000_i1408" type="#_x0000_t75" style="width:40.7pt;height:18.15pt" o:ole="">
                        <v:imagedata r:id="rId746" o:title=""/>
                      </v:shape>
                      <o:OLEObject Type="Embed" ProgID="Equation.DSMT4" ShapeID="_x0000_i1408" DrawAspect="Content" ObjectID="_1620370732" r:id="rId747"/>
                    </w:object>
                  </w:r>
                </w:p>
              </w:tc>
              <w:tc>
                <w:tcPr>
                  <w:tcW w:w="889" w:type="dxa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1020" w:dyaOrig="380">
                      <v:shape id="_x0000_i1409" type="#_x0000_t75" style="width:49.45pt;height:18.8pt" o:ole="">
                        <v:imagedata r:id="rId748" o:title=""/>
                      </v:shape>
                      <o:OLEObject Type="Embed" ProgID="Equation.DSMT4" ShapeID="_x0000_i1409" DrawAspect="Content" ObjectID="_1620370733" r:id="rId749"/>
                    </w:object>
                  </w:r>
                </w:p>
              </w:tc>
              <w:tc>
                <w:tcPr>
                  <w:tcW w:w="888" w:type="dxa"/>
                  <w:vAlign w:val="center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380" w:dyaOrig="380">
                      <v:shape id="_x0000_i1410" type="#_x0000_t75" style="width:18.8pt;height:18.8pt" o:ole="">
                        <v:imagedata r:id="rId750" o:title=""/>
                      </v:shape>
                      <o:OLEObject Type="Embed" ProgID="Equation.DSMT4" ShapeID="_x0000_i1410" DrawAspect="Content" ObjectID="_1620370734" r:id="rId751"/>
                    </w:object>
                  </w:r>
                </w:p>
              </w:tc>
              <w:tc>
                <w:tcPr>
                  <w:tcW w:w="987" w:type="dxa"/>
                  <w:vAlign w:val="center"/>
                </w:tcPr>
                <w:p w:rsidR="00B723F3" w:rsidRPr="007C7340" w:rsidRDefault="00B723F3" w:rsidP="00E7290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540" w:dyaOrig="380">
                      <v:shape id="_x0000_i1411" type="#_x0000_t75" style="width:23.8pt;height:17.55pt" o:ole="">
                        <v:imagedata r:id="rId752" o:title=""/>
                      </v:shape>
                      <o:OLEObject Type="Embed" ProgID="Equation.DSMT4" ShapeID="_x0000_i1411" DrawAspect="Content" ObjectID="_1620370735" r:id="rId753"/>
                    </w:object>
                  </w:r>
                </w:p>
              </w:tc>
            </w:tr>
          </w:tbl>
          <w:p w:rsidR="00B723F3" w:rsidRPr="007C7340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 قيمة التقدم </w:t>
            </w:r>
            <w:proofErr w:type="spell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الأعظمي</w:t>
            </w:r>
            <w:proofErr w:type="spell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</w:p>
          <w:p w:rsidR="00B723F3" w:rsidRPr="007C7340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طريقة </w:t>
            </w:r>
            <w:proofErr w:type="gram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1 :</w:t>
            </w:r>
            <w:proofErr w:type="gram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من البيان : </w:t>
            </w:r>
          </w:p>
          <w:p w:rsidR="00B723F3" w:rsidRPr="007C7340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نهاية التفاعل نجد 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880" w:dyaOrig="380">
                <v:shape id="_x0000_i1412" type="#_x0000_t75" style="width:93.9pt;height:18.8pt" o:ole="">
                  <v:imagedata r:id="rId754" o:title=""/>
                </v:shape>
                <o:OLEObject Type="Embed" ProgID="Equation.DSMT4" ShapeID="_x0000_i1412" DrawAspect="Content" ObjectID="_1620370736" r:id="rId755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طريقة2 :من البيان نلاحظ أن 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200" w:dyaOrig="380">
                <v:shape id="_x0000_i1413" type="#_x0000_t75" style="width:60.1pt;height:18.8pt" o:ole="">
                  <v:imagedata r:id="rId756" o:title=""/>
                </v:shape>
                <o:OLEObject Type="Embed" ProgID="Equation.DSMT4" ShapeID="_x0000_i1413" DrawAspect="Content" ObjectID="_1620370737" r:id="rId757"/>
              </w:object>
            </w: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نهاية التفاعل وعليه المتفاعل </w:t>
            </w:r>
            <w:proofErr w:type="spell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المحد</w:t>
            </w:r>
            <w:proofErr w:type="spell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هو 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840" w:dyaOrig="360">
                <v:shape id="_x0000_i1414" type="#_x0000_t75" style="width:41.95pt;height:18.15pt" o:ole="">
                  <v:imagedata r:id="rId758" o:title=""/>
                </v:shape>
                <o:OLEObject Type="Embed" ProgID="Equation.DSMT4" ShapeID="_x0000_i1414" DrawAspect="Content" ObjectID="_1620370738" r:id="rId759"/>
              </w:object>
            </w: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.</w:t>
            </w:r>
          </w:p>
          <w:p w:rsidR="00B723F3" w:rsidRP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حساب الكمية </w:t>
            </w:r>
            <w:proofErr w:type="spell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الإبتدائية</w:t>
            </w:r>
            <w:proofErr w:type="spell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لـ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680" w:dyaOrig="380">
                <v:shape id="_x0000_i1415" type="#_x0000_t75" style="width:33.8pt;height:18.8pt" o:ole="">
                  <v:imagedata r:id="rId760" o:title=""/>
                </v:shape>
                <o:OLEObject Type="Embed" ProgID="Equation.DSMT4" ShapeID="_x0000_i1415" DrawAspect="Content" ObjectID="_1620370739" r:id="rId761"/>
              </w:object>
            </w: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  <w:r w:rsidRPr="007C7340">
              <w:rPr>
                <w:rFonts w:ascii="Adobe Arabic" w:eastAsiaTheme="minorEastAsia" w:hAnsi="Adobe Arabic" w:cs="Adobe Arabic"/>
                <w:position w:val="-32"/>
                <w:sz w:val="28"/>
                <w:szCs w:val="28"/>
                <w:lang w:eastAsia="fr-FR"/>
              </w:rPr>
              <w:object w:dxaOrig="4280" w:dyaOrig="760">
                <v:shape id="_x0000_i1416" type="#_x0000_t75" style="width:214.1pt;height:38.2pt" o:ole="">
                  <v:imagedata r:id="rId762" o:title=""/>
                </v:shape>
                <o:OLEObject Type="Embed" ProgID="Equation.DSMT4" ShapeID="_x0000_i1416" DrawAspect="Content" ObjectID="_1620370740" r:id="rId763"/>
              </w:object>
            </w:r>
          </w:p>
        </w:tc>
        <w:tc>
          <w:tcPr>
            <w:tcW w:w="422" w:type="dxa"/>
            <w:gridSpan w:val="3"/>
          </w:tcPr>
          <w:p w:rsidR="007D6DD7" w:rsidRDefault="007D6DD7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B723F3" w:rsidTr="008342A1">
        <w:trPr>
          <w:gridBefore w:val="1"/>
          <w:wBefore w:w="30" w:type="dxa"/>
        </w:trPr>
        <w:tc>
          <w:tcPr>
            <w:tcW w:w="4719" w:type="dxa"/>
          </w:tcPr>
          <w:p w:rsidR="00B723F3" w:rsidRPr="00414D32" w:rsidRDefault="00414D32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414D32">
              <w:rPr>
                <w:rFonts w:ascii="Adobe Arabic" w:hAnsi="Adobe Arabic" w:cs="Adobe Arabic" w:hint="cs"/>
                <w:sz w:val="32"/>
                <w:szCs w:val="32"/>
                <w:rtl/>
              </w:rPr>
              <w:lastRenderedPageBreak/>
              <w:t xml:space="preserve">تصحيح </w:t>
            </w:r>
            <w:proofErr w:type="spellStart"/>
            <w:r w:rsidRPr="00414D32">
              <w:rPr>
                <w:rFonts w:ascii="Adobe Arabic" w:hAnsi="Adobe Arabic" w:cs="Adobe Arabic" w:hint="cs"/>
                <w:sz w:val="32"/>
                <w:szCs w:val="32"/>
                <w:rtl/>
              </w:rPr>
              <w:t>بكالوريا</w:t>
            </w:r>
            <w:proofErr w:type="spellEnd"/>
            <w:r w:rsidRPr="00414D32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تجريبي رياضي         2018/2019</w:t>
            </w:r>
          </w:p>
        </w:tc>
        <w:tc>
          <w:tcPr>
            <w:tcW w:w="665" w:type="dxa"/>
            <w:gridSpan w:val="3"/>
          </w:tcPr>
          <w:p w:rsidR="00B723F3" w:rsidRPr="00414D32" w:rsidRDefault="00B723F3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</w:tc>
        <w:tc>
          <w:tcPr>
            <w:tcW w:w="4846" w:type="dxa"/>
            <w:gridSpan w:val="2"/>
          </w:tcPr>
          <w:p w:rsidR="00B723F3" w:rsidRPr="00414D32" w:rsidRDefault="00414D32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proofErr w:type="gramStart"/>
            <w:r w:rsidRPr="00414D32">
              <w:rPr>
                <w:rFonts w:ascii="Adobe Arabic" w:hAnsi="Adobe Arabic" w:cs="Adobe Arabic" w:hint="cs"/>
                <w:sz w:val="32"/>
                <w:szCs w:val="32"/>
                <w:rtl/>
              </w:rPr>
              <w:t>الموضوع</w:t>
            </w:r>
            <w:proofErr w:type="gramEnd"/>
            <w:r w:rsidRPr="00414D32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الثاني</w:t>
            </w:r>
          </w:p>
        </w:tc>
        <w:tc>
          <w:tcPr>
            <w:tcW w:w="422" w:type="dxa"/>
            <w:gridSpan w:val="3"/>
          </w:tcPr>
          <w:p w:rsidR="00B723F3" w:rsidRDefault="00B723F3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B723F3" w:rsidTr="008342A1">
        <w:trPr>
          <w:gridBefore w:val="1"/>
          <w:wBefore w:w="30" w:type="dxa"/>
        </w:trPr>
        <w:tc>
          <w:tcPr>
            <w:tcW w:w="4719" w:type="dxa"/>
          </w:tcPr>
          <w:p w:rsidR="00B723F3" w:rsidRDefault="00B723F3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كمية المتبقية لـ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680" w:dyaOrig="380">
                <v:shape id="_x0000_i1417" type="#_x0000_t75" style="width:33.8pt;height:18.8pt" o:ole="">
                  <v:imagedata r:id="rId764" o:title=""/>
                </v:shape>
                <o:OLEObject Type="Embed" ProgID="Equation.DSMT4" ShapeID="_x0000_i1417" DrawAspect="Content" ObjectID="_1620370741" r:id="rId765"/>
              </w:object>
            </w: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B723F3" w:rsidRDefault="00B723F3" w:rsidP="00B723F3">
            <w:pPr>
              <w:bidi/>
              <w:rPr>
                <w:rFonts w:ascii="Adobe Arabic" w:eastAsiaTheme="minorEastAsia" w:hAnsi="Adobe Arabic" w:cs="Adobe Arabic"/>
                <w:position w:val="-32"/>
                <w:sz w:val="28"/>
                <w:szCs w:val="28"/>
                <w:rtl/>
                <w:lang w:eastAsia="fr-FR"/>
              </w:rPr>
            </w:pPr>
            <w:r w:rsidRPr="007C7340">
              <w:rPr>
                <w:rFonts w:ascii="Adobe Arabic" w:eastAsiaTheme="minorEastAsia" w:hAnsi="Adobe Arabic" w:cs="Adobe Arabic"/>
                <w:position w:val="-32"/>
                <w:sz w:val="28"/>
                <w:szCs w:val="28"/>
                <w:lang w:eastAsia="fr-FR"/>
              </w:rPr>
              <w:object w:dxaOrig="4260" w:dyaOrig="760">
                <v:shape id="_x0000_i1418" type="#_x0000_t75" style="width:212.85pt;height:38.2pt" o:ole="">
                  <v:imagedata r:id="rId766" o:title=""/>
                </v:shape>
                <o:OLEObject Type="Embed" ProgID="Equation.DSMT4" ShapeID="_x0000_i1418" DrawAspect="Content" ObjectID="_1620370742" r:id="rId767"/>
              </w:object>
            </w:r>
          </w:p>
          <w:p w:rsidR="00B723F3" w:rsidRPr="007C7340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وعليه :</w:t>
            </w:r>
          </w:p>
          <w:p w:rsidR="00B723F3" w:rsidRPr="007C7340" w:rsidRDefault="00B723F3" w:rsidP="00B723F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eastAsiaTheme="minorEastAsia" w:hAnsi="Adobe Arabic" w:cs="Adobe Arabic"/>
                <w:position w:val="-90"/>
                <w:sz w:val="28"/>
                <w:szCs w:val="28"/>
                <w:lang w:eastAsia="fr-FR"/>
              </w:rPr>
              <w:object w:dxaOrig="3120" w:dyaOrig="1719">
                <v:shape id="_x0000_i1419" type="#_x0000_t75" style="width:155.9pt;height:85.75pt" o:ole="">
                  <v:imagedata r:id="rId768" o:title=""/>
                </v:shape>
                <o:OLEObject Type="Embed" ProgID="Equation.DSMT4" ShapeID="_x0000_i1419" DrawAspect="Content" ObjectID="_1620370743" r:id="rId769"/>
              </w:object>
            </w:r>
          </w:p>
          <w:p w:rsidR="00B723F3" w:rsidRDefault="00B723F3" w:rsidP="00B723F3">
            <w:pPr>
              <w:bidi/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rtl/>
                <w:lang w:eastAsia="fr-FR"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4-</w:t>
            </w:r>
            <w:proofErr w:type="gramStart"/>
            <w:r w:rsidRPr="00724281">
              <w:rPr>
                <w:rFonts w:ascii="Adobe Arabic" w:hAnsi="Adobe Arabic" w:cs="Adobe Arabic" w:hint="cs"/>
                <w:sz w:val="28"/>
                <w:szCs w:val="28"/>
                <w:rtl/>
              </w:rPr>
              <w:t>حساب</w:t>
            </w:r>
            <w:proofErr w:type="gramEnd"/>
            <w:r w:rsidRPr="00724281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قيمتي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20" w:dyaOrig="380">
                <v:shape id="_x0000_i1420" type="#_x0000_t75" style="width:13.75pt;height:16.3pt" o:ole="">
                  <v:imagedata r:id="rId330" o:title=""/>
                </v:shape>
                <o:OLEObject Type="Embed" ProgID="Equation.DSMT4" ShapeID="_x0000_i1420" DrawAspect="Content" ObjectID="_1620370744" r:id="rId770"/>
              </w:object>
            </w:r>
            <w:r w:rsidRPr="0072428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 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40" w:dyaOrig="380">
                <v:shape id="_x0000_i1421" type="#_x0000_t75" style="width:15.05pt;height:16.3pt" o:ole="">
                  <v:imagedata r:id="rId332" o:title=""/>
                </v:shape>
                <o:OLEObject Type="Embed" ProgID="Equation.DSMT4" ShapeID="_x0000_i1421" DrawAspect="Content" ObjectID="_1620370745" r:id="rId771"/>
              </w:object>
            </w:r>
            <w:r>
              <w:rPr>
                <w:rFonts w:ascii="Adobe Arabic" w:eastAsiaTheme="minorEastAsia" w:hAnsi="Adobe Arabic" w:cs="Adobe Arabic" w:hint="cs"/>
                <w:position w:val="-12"/>
                <w:sz w:val="36"/>
                <w:szCs w:val="36"/>
                <w:rtl/>
                <w:lang w:eastAsia="fr-FR"/>
              </w:rPr>
              <w:t xml:space="preserve"> </w:t>
            </w:r>
          </w:p>
          <w:p w:rsidR="00B723F3" w:rsidRDefault="00B723F3" w:rsidP="00B723F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24281">
              <w:rPr>
                <w:rFonts w:ascii="Adobe Arabic" w:eastAsiaTheme="minorEastAsia" w:hAnsi="Adobe Arabic" w:cs="Adobe Arabic"/>
                <w:position w:val="-62"/>
                <w:sz w:val="28"/>
                <w:szCs w:val="28"/>
                <w:lang w:eastAsia="fr-FR"/>
              </w:rPr>
              <w:object w:dxaOrig="2980" w:dyaOrig="1359">
                <v:shape id="_x0000_i1422" type="#_x0000_t75" style="width:149pt;height:68.25pt" o:ole="">
                  <v:imagedata r:id="rId772" o:title=""/>
                </v:shape>
                <o:OLEObject Type="Embed" ProgID="Equation.DSMT4" ShapeID="_x0000_i1422" DrawAspect="Content" ObjectID="_1620370746" r:id="rId773"/>
              </w:object>
            </w:r>
          </w:p>
          <w:p w:rsidR="00B723F3" w:rsidRDefault="00B723F3" w:rsidP="00B723F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24281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4320" w:dyaOrig="660">
                <v:shape id="_x0000_i1423" type="#_x0000_t75" style="width:3in;height:33.2pt" o:ole="">
                  <v:imagedata r:id="rId774" o:title=""/>
                </v:shape>
                <o:OLEObject Type="Embed" ProgID="Equation.DSMT4" ShapeID="_x0000_i1423" DrawAspect="Content" ObjectID="_1620370747" r:id="rId775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5-حساب التركيز المولي لحمض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أكزاليك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:</w:t>
            </w:r>
          </w:p>
          <w:p w:rsidR="00B723F3" w:rsidRDefault="00B723F3" w:rsidP="00B723F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45D5A">
              <w:rPr>
                <w:rFonts w:ascii="Adobe Arabic" w:eastAsiaTheme="minorEastAsia" w:hAnsi="Adobe Arabic" w:cs="Adobe Arabic"/>
                <w:position w:val="-30"/>
                <w:sz w:val="28"/>
                <w:szCs w:val="28"/>
                <w:lang w:eastAsia="fr-FR"/>
              </w:rPr>
              <w:object w:dxaOrig="3540" w:dyaOrig="680">
                <v:shape id="_x0000_i1424" type="#_x0000_t75" style="width:177.2pt;height:33.8pt" o:ole="">
                  <v:imagedata r:id="rId776" o:title=""/>
                </v:shape>
                <o:OLEObject Type="Embed" ProgID="Equation.DSMT4" ShapeID="_x0000_i1424" DrawAspect="Content" ObjectID="_1620370748" r:id="rId777"/>
              </w:object>
            </w:r>
          </w:p>
          <w:p w:rsidR="00B723F3" w:rsidRPr="00724281" w:rsidRDefault="00B723F3" w:rsidP="00B723F3">
            <w:pPr>
              <w:bidi/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rtl/>
                <w:lang w:eastAsia="fr-FR"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حساب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تقدم </w:t>
            </w:r>
            <w:r w:rsidRPr="00645D5A">
              <w:rPr>
                <w:rFonts w:eastAsiaTheme="minorEastAsia"/>
                <w:position w:val="-4"/>
                <w:lang w:eastAsia="fr-FR"/>
              </w:rPr>
              <w:object w:dxaOrig="200" w:dyaOrig="200">
                <v:shape id="_x0000_i1425" type="#_x0000_t75" style="width:10pt;height:10pt" o:ole="">
                  <v:imagedata r:id="rId778" o:title=""/>
                </v:shape>
                <o:OLEObject Type="Embed" ProgID="Equation.DSMT4" ShapeID="_x0000_i1425" DrawAspect="Content" ObjectID="_1620370749" r:id="rId779"/>
              </w:object>
            </w:r>
            <w:r>
              <w:rPr>
                <w:rFonts w:hint="cs"/>
                <w:rtl/>
              </w:rPr>
              <w:t>:</w:t>
            </w:r>
            <w:r w:rsidRPr="00645D5A">
              <w:rPr>
                <w:rFonts w:eastAsiaTheme="minorEastAsia"/>
                <w:position w:val="-50"/>
                <w:lang w:eastAsia="fr-FR"/>
              </w:rPr>
              <w:object w:dxaOrig="3400" w:dyaOrig="1120">
                <v:shape id="_x0000_i1426" type="#_x0000_t75" style="width:170.3pt;height:55.7pt" o:ole="">
                  <v:imagedata r:id="rId780" o:title=""/>
                </v:shape>
                <o:OLEObject Type="Embed" ProgID="Equation.DSMT4" ShapeID="_x0000_i1426" DrawAspect="Content" ObjectID="_1620370750" r:id="rId781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45D5A">
              <w:rPr>
                <w:rFonts w:ascii="Adobe Arabic" w:eastAsiaTheme="minorEastAsia" w:hAnsi="Adobe Arabic" w:cs="Adobe Arabic"/>
                <w:position w:val="-30"/>
                <w:sz w:val="28"/>
                <w:szCs w:val="28"/>
                <w:lang w:eastAsia="fr-FR"/>
              </w:rPr>
              <w:object w:dxaOrig="4720" w:dyaOrig="720">
                <v:shape id="_x0000_i1427" type="#_x0000_t75" style="width:236.05pt;height:36.3pt" o:ole="">
                  <v:imagedata r:id="rId782" o:title=""/>
                </v:shape>
                <o:OLEObject Type="Embed" ProgID="Equation.DSMT4" ShapeID="_x0000_i1427" DrawAspect="Content" ObjectID="_1620370751" r:id="rId783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6-حساب السر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للتفاعل عند </w:t>
            </w:r>
            <w:r w:rsidRPr="00944F72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20" w:dyaOrig="279">
                <v:shape id="_x0000_i1428" type="#_x0000_t75" style="width:26.3pt;height:13.75pt" o:ole="">
                  <v:imagedata r:id="rId784" o:title=""/>
                </v:shape>
                <o:OLEObject Type="Embed" ProgID="Equation.DSMT4" ShapeID="_x0000_i1428" DrawAspect="Content" ObjectID="_1620370752" r:id="rId785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:</w:t>
            </w:r>
          </w:p>
          <w:p w:rsidR="00B723F3" w:rsidRDefault="00B723F3" w:rsidP="00B723F3">
            <w:pPr>
              <w:bidi/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rtl/>
                <w:lang w:eastAsia="fr-FR"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عبارة السر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للتفاعل : </w:t>
            </w:r>
            <w:r w:rsidRPr="0073423F">
              <w:rPr>
                <w:rFonts w:ascii="Adobe Arabic" w:eastAsiaTheme="minorEastAsia" w:hAnsi="Adobe Arabic" w:cs="Adobe Arabic"/>
                <w:position w:val="-34"/>
                <w:sz w:val="36"/>
                <w:szCs w:val="36"/>
                <w:lang w:eastAsia="fr-FR"/>
              </w:rPr>
              <w:object w:dxaOrig="1560" w:dyaOrig="780">
                <v:shape id="_x0000_i1429" type="#_x0000_t75" style="width:68.25pt;height:32.55pt" o:ole="">
                  <v:imagedata r:id="rId786" o:title=""/>
                </v:shape>
                <o:OLEObject Type="Embed" ProgID="Equation.DSMT4" ShapeID="_x0000_i1429" DrawAspect="Content" ObjectID="_1620370753" r:id="rId787"/>
              </w:object>
            </w:r>
          </w:p>
          <w:p w:rsidR="00B723F3" w:rsidRDefault="00954857" w:rsidP="00B723F3">
            <w:pPr>
              <w:bidi/>
              <w:jc w:val="center"/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rtl/>
                <w:lang w:eastAsia="fr-FR"/>
              </w:rPr>
            </w:pPr>
            <w:r w:rsidRPr="00565DC7">
              <w:rPr>
                <w:rFonts w:ascii="Adobe Arabic" w:eastAsiaTheme="minorEastAsia" w:hAnsi="Adobe Arabic" w:cs="Adobe Arabic"/>
                <w:position w:val="-66"/>
                <w:sz w:val="36"/>
                <w:szCs w:val="36"/>
                <w:lang w:eastAsia="fr-FR"/>
              </w:rPr>
              <w:object w:dxaOrig="3760" w:dyaOrig="1780">
                <v:shape id="_x0000_i1516" type="#_x0000_t75" style="width:164.65pt;height:73.9pt" o:ole="">
                  <v:imagedata r:id="rId788" o:title=""/>
                </v:shape>
                <o:OLEObject Type="Embed" ProgID="Equation.DSMT4" ShapeID="_x0000_i1516" DrawAspect="Content" ObjectID="_1620370754" r:id="rId789"/>
              </w:object>
            </w:r>
          </w:p>
          <w:p w:rsidR="00B723F3" w:rsidRDefault="00B723F3" w:rsidP="00B723F3">
            <w:pPr>
              <w:bidi/>
              <w:jc w:val="center"/>
              <w:rPr>
                <w:rtl/>
              </w:rPr>
            </w:pPr>
            <w:r w:rsidRPr="00565DC7">
              <w:rPr>
                <w:rFonts w:eastAsiaTheme="minorEastAsia"/>
                <w:position w:val="-24"/>
                <w:lang w:eastAsia="fr-FR"/>
              </w:rPr>
              <w:object w:dxaOrig="4680" w:dyaOrig="660">
                <v:shape id="_x0000_i1431" type="#_x0000_t75" style="width:234.15pt;height:33.2pt" o:ole="">
                  <v:imagedata r:id="rId790" o:title=""/>
                </v:shape>
                <o:OLEObject Type="Embed" ProgID="Equation.DSMT4" ShapeID="_x0000_i1431" DrawAspect="Content" ObjectID="_1620370755" r:id="rId791"/>
              </w:object>
            </w:r>
          </w:p>
          <w:p w:rsidR="00B723F3" w:rsidRDefault="00B723F3" w:rsidP="00B723F3">
            <w:pPr>
              <w:bidi/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rtl/>
                <w:lang w:eastAsia="fr-FR"/>
              </w:rPr>
            </w:pPr>
            <w:r w:rsidRPr="007C7340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40" w:dyaOrig="320">
                <v:shape id="_x0000_i1432" type="#_x0000_t75" style="width:20.65pt;height:11.9pt" o:ole="">
                  <v:imagedata r:id="rId792" o:title=""/>
                </v:shape>
                <o:OLEObject Type="Embed" ProgID="Equation.DSMT4" ShapeID="_x0000_i1432" DrawAspect="Content" ObjectID="_1620370756" r:id="rId793"/>
              </w:object>
            </w:r>
            <w:r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 xml:space="preserve">1-حساب قيمة التقدم </w:t>
            </w:r>
            <w:proofErr w:type="spellStart"/>
            <w:r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>الأعظمي</w:t>
            </w:r>
            <w:proofErr w:type="spellEnd"/>
            <w:r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 xml:space="preserve"> :</w:t>
            </w:r>
          </w:p>
          <w:p w:rsidR="00B723F3" w:rsidRDefault="00B723F3" w:rsidP="00B723F3">
            <w:pPr>
              <w:bidi/>
              <w:jc w:val="center"/>
              <w:rPr>
                <w:rtl/>
              </w:rPr>
            </w:pPr>
            <w:r w:rsidRPr="0047374F">
              <w:rPr>
                <w:rFonts w:eastAsiaTheme="minorEastAsia"/>
                <w:position w:val="-30"/>
                <w:lang w:eastAsia="fr-FR"/>
              </w:rPr>
              <w:object w:dxaOrig="3220" w:dyaOrig="720">
                <v:shape id="_x0000_i1433" type="#_x0000_t75" style="width:160.9pt;height:36.3pt" o:ole="">
                  <v:imagedata r:id="rId794" o:title=""/>
                </v:shape>
                <o:OLEObject Type="Embed" ProgID="Equation.DSMT4" ShapeID="_x0000_i1433" DrawAspect="Content" ObjectID="_1620370757" r:id="rId795"/>
              </w:object>
            </w:r>
          </w:p>
          <w:p w:rsidR="00B723F3" w:rsidRDefault="00B723F3" w:rsidP="00B723F3">
            <w:pPr>
              <w:bidi/>
              <w:jc w:val="center"/>
              <w:rPr>
                <w:rtl/>
              </w:rPr>
            </w:pPr>
          </w:p>
          <w:p w:rsidR="00B723F3" w:rsidRPr="00B723F3" w:rsidRDefault="00B723F3" w:rsidP="00B723F3">
            <w:pPr>
              <w:bidi/>
              <w:jc w:val="center"/>
              <w:rPr>
                <w:rtl/>
              </w:rPr>
            </w:pPr>
            <w:r w:rsidRPr="00B723F3">
              <w:rPr>
                <w:rFonts w:ascii="Adobe Arabic" w:eastAsiaTheme="minorEastAsia" w:hAnsi="Adobe Arabic" w:cs="Adobe Arabic"/>
                <w:position w:val="-52"/>
                <w:sz w:val="28"/>
                <w:szCs w:val="28"/>
                <w:lang w:eastAsia="fr-FR"/>
              </w:rPr>
              <w:object w:dxaOrig="3260" w:dyaOrig="1140">
                <v:shape id="_x0000_i1434" type="#_x0000_t75" style="width:162.8pt;height:56.95pt" o:ole="">
                  <v:imagedata r:id="rId796" o:title=""/>
                </v:shape>
                <o:OLEObject Type="Embed" ProgID="Equation.DSMT4" ShapeID="_x0000_i1434" DrawAspect="Content" ObjectID="_1620370758" r:id="rId797"/>
              </w:object>
            </w:r>
          </w:p>
        </w:tc>
        <w:tc>
          <w:tcPr>
            <w:tcW w:w="665" w:type="dxa"/>
            <w:gridSpan w:val="3"/>
          </w:tcPr>
          <w:p w:rsidR="00B723F3" w:rsidRDefault="00B723F3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4846" w:type="dxa"/>
            <w:gridSpan w:val="2"/>
          </w:tcPr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2- تحديد قيمة </w:t>
            </w:r>
            <w:r w:rsidRPr="0026755E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00" w:dyaOrig="200">
                <v:shape id="_x0000_i1435" type="#_x0000_t75" style="width:10pt;height:10pt" o:ole="">
                  <v:imagedata r:id="rId798" o:title=""/>
                </v:shape>
                <o:OLEObject Type="Embed" ProgID="Equation.DSMT4" ShapeID="_x0000_i1435" DrawAspect="Content" ObjectID="_1620370759" r:id="rId799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معامل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تمديد   :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</w:t>
            </w:r>
            <w:r w:rsidRPr="00956F02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1080" w:dyaOrig="620">
                <v:shape id="_x0000_i1436" type="#_x0000_t75" style="width:53.85pt;height:31.3pt" o:ole="">
                  <v:imagedata r:id="rId800" o:title=""/>
                </v:shape>
                <o:OLEObject Type="Embed" ProgID="Equation.DSMT4" ShapeID="_x0000_i1436" DrawAspect="Content" ObjectID="_1620370760" r:id="rId801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حساب </w:t>
            </w:r>
            <w:r w:rsidRPr="00956F02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279" w:dyaOrig="279">
                <v:shape id="_x0000_i1437" type="#_x0000_t75" style="width:13.75pt;height:13.75pt" o:ole="">
                  <v:imagedata r:id="rId802" o:title=""/>
                </v:shape>
                <o:OLEObject Type="Embed" ProgID="Equation.DSMT4" ShapeID="_x0000_i1437" DrawAspect="Content" ObjectID="_1620370761" r:id="rId803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: 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840" w:dyaOrig="360">
                <v:shape id="_x0000_i1438" type="#_x0000_t75" style="width:41.95pt;height:18.15pt" o:ole="">
                  <v:imagedata r:id="rId804" o:title=""/>
                </v:shape>
                <o:OLEObject Type="Embed" ProgID="Equation.DSMT4" ShapeID="_x0000_i1438" DrawAspect="Content" ObjectID="_1620370762" r:id="rId805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هو المتفاعل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محد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وقمنا بإنقاص تركيزه بعملية التمديد ( كمية المادة محفوظة )</w:t>
            </w:r>
          </w:p>
          <w:p w:rsidR="00B723F3" w:rsidRDefault="00B723F3" w:rsidP="00B723F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56F02">
              <w:rPr>
                <w:rFonts w:ascii="Adobe Arabic" w:eastAsiaTheme="minorEastAsia" w:hAnsi="Adobe Arabic" w:cs="Adobe Arabic"/>
                <w:position w:val="-46"/>
                <w:sz w:val="28"/>
                <w:szCs w:val="28"/>
                <w:lang w:eastAsia="fr-FR"/>
              </w:rPr>
              <w:object w:dxaOrig="3800" w:dyaOrig="1040">
                <v:shape id="_x0000_i1439" type="#_x0000_t75" style="width:189.7pt;height:51.95pt" o:ole="">
                  <v:imagedata r:id="rId806" o:title=""/>
                </v:shape>
                <o:OLEObject Type="Embed" ProgID="Equation.DSMT4" ShapeID="_x0000_i1439" DrawAspect="Content" ObjectID="_1620370763" r:id="rId807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وعليه                    </w:t>
            </w:r>
            <w:r w:rsidRPr="00956F02">
              <w:rPr>
                <w:rFonts w:ascii="Adobe Arabic" w:eastAsiaTheme="minorEastAsia" w:hAnsi="Adobe Arabic" w:cs="Adobe Arabic"/>
                <w:position w:val="-28"/>
                <w:sz w:val="28"/>
                <w:szCs w:val="28"/>
                <w:lang w:eastAsia="fr-FR"/>
              </w:rPr>
              <w:object w:dxaOrig="2260" w:dyaOrig="660">
                <v:shape id="_x0000_i1440" type="#_x0000_t75" style="width:112.7pt;height:33.2pt" o:ole="">
                  <v:imagedata r:id="rId808" o:title=""/>
                </v:shape>
                <o:OLEObject Type="Embed" ProgID="Equation.DSMT4" ShapeID="_x0000_i1440" DrawAspect="Content" ObjectID="_1620370764" r:id="rId809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3-حساب السر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للتفاعل بدلالة </w:t>
            </w:r>
            <w:r w:rsidRPr="001C575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740" w:dyaOrig="360">
                <v:shape id="_x0000_i1441" type="#_x0000_t75" style="width:36.95pt;height:18.15pt" o:ole="">
                  <v:imagedata r:id="rId810" o:title=""/>
                </v:shape>
                <o:OLEObject Type="Embed" ProgID="Equation.DSMT4" ShapeID="_x0000_i1441" DrawAspect="Content" ObjectID="_1620370765" r:id="rId811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:</w:t>
            </w:r>
          </w:p>
          <w:p w:rsidR="00B723F3" w:rsidRDefault="00B723F3" w:rsidP="00B723F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3423F">
              <w:rPr>
                <w:rFonts w:ascii="Adobe Arabic" w:eastAsiaTheme="minorEastAsia" w:hAnsi="Adobe Arabic" w:cs="Adobe Arabic"/>
                <w:position w:val="-34"/>
                <w:sz w:val="36"/>
                <w:szCs w:val="36"/>
                <w:lang w:eastAsia="fr-FR"/>
              </w:rPr>
              <w:object w:dxaOrig="1560" w:dyaOrig="780">
                <v:shape id="_x0000_i1442" type="#_x0000_t75" style="width:68.25pt;height:32.55pt" o:ole="">
                  <v:imagedata r:id="rId786" o:title=""/>
                </v:shape>
                <o:OLEObject Type="Embed" ProgID="Equation.DSMT4" ShapeID="_x0000_i1442" DrawAspect="Content" ObjectID="_1620370766" r:id="rId812"/>
              </w:object>
            </w:r>
          </w:p>
          <w:p w:rsidR="00B723F3" w:rsidRDefault="00B723F3" w:rsidP="00B723F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65DC7">
              <w:rPr>
                <w:rFonts w:ascii="Adobe Arabic" w:eastAsiaTheme="minorEastAsia" w:hAnsi="Adobe Arabic" w:cs="Adobe Arabic"/>
                <w:position w:val="-132"/>
                <w:sz w:val="36"/>
                <w:szCs w:val="36"/>
                <w:lang w:eastAsia="fr-FR"/>
              </w:rPr>
              <w:object w:dxaOrig="4340" w:dyaOrig="3140">
                <v:shape id="_x0000_i1443" type="#_x0000_t75" style="width:190.35pt;height:130.85pt" o:ole="">
                  <v:imagedata r:id="rId813" o:title=""/>
                </v:shape>
                <o:OLEObject Type="Embed" ProgID="Equation.DSMT4" ShapeID="_x0000_i1443" DrawAspect="Content" ObjectID="_1620370767" r:id="rId814"/>
              </w:object>
            </w:r>
          </w:p>
          <w:p w:rsidR="00B723F3" w:rsidRDefault="00B723F3" w:rsidP="00B723F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4 </w:t>
            </w:r>
            <w:r w:rsidRPr="003078A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قيمة السرعة </w:t>
            </w:r>
            <w:proofErr w:type="spellStart"/>
            <w:r w:rsidRPr="003078AC">
              <w:rPr>
                <w:rFonts w:ascii="Adobe Arabic" w:hAnsi="Adobe Arabic" w:cs="Adobe Arabic"/>
                <w:sz w:val="28"/>
                <w:szCs w:val="28"/>
                <w:rtl/>
              </w:rPr>
              <w:t>الحجمية</w:t>
            </w:r>
            <w:proofErr w:type="spellEnd"/>
            <w:r w:rsidRPr="003078A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ند اللحظة </w:t>
            </w:r>
            <w:r w:rsidRPr="003078AC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20" w:dyaOrig="279">
                <v:shape id="_x0000_i1444" type="#_x0000_t75" style="width:26.3pt;height:13.75pt" o:ole="">
                  <v:imagedata r:id="rId815" o:title=""/>
                </v:shape>
                <o:OLEObject Type="Embed" ProgID="Equation.DSMT4" ShapeID="_x0000_i1444" DrawAspect="Content" ObjectID="_1620370768" r:id="rId816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في هذه التجربة أقل من قيمة السر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عند نفس اللحظة في التجربة الأولى ، والسبب هو أن التركيز المولي لأحد المتفاعلين ( حمض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أكزاليك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)كان أقل في التجربة الثانية ( مع بقاء الحجم ثابت ).</w:t>
            </w:r>
          </w:p>
          <w:p w:rsidR="008342A1" w:rsidRPr="00974931" w:rsidRDefault="008342A1" w:rsidP="008342A1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proofErr w:type="gramStart"/>
            <w:r w:rsidRPr="00974931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>التمرين</w:t>
            </w:r>
            <w:proofErr w:type="gramEnd"/>
            <w:r w:rsidRPr="00974931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 xml:space="preserve"> التجريبي:</w: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Microsoft Sans Serif" w:hAnsi="Microsoft Sans Serif" w:cs="Microsoft Sans Serif" w:hint="cs"/>
                <w:sz w:val="24"/>
                <w:szCs w:val="24"/>
                <w:rtl/>
              </w:rPr>
              <w:t>1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عبارة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تسارع :</w:t>
            </w:r>
            <w:proofErr w:type="gramEnd"/>
          </w:p>
          <w:p w:rsidR="008342A1" w:rsidRDefault="00F8708C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8708C">
              <w:rPr>
                <w:rFonts w:ascii="Adobe Arabic" w:hAnsi="Adobe Arabic" w:cs="Adobe Arabic"/>
                <w:noProof/>
                <w:position w:val="-14"/>
                <w:sz w:val="28"/>
                <w:szCs w:val="28"/>
                <w:rtl/>
              </w:rPr>
              <w:pict>
                <v:group id="_x0000_s12483" style="position:absolute;left:0;text-align:left;margin-left:12.3pt;margin-top:5.8pt;width:137.1pt;height:131.25pt;z-index:251934720" coordorigin="6749,1753" coordsize="2742,2625">
                  <v:shape id="_x0000_s12484" type="#_x0000_t32" style="position:absolute;left:6749;top:4081;width:2742;height:12;flip:y" o:connectortype="straight"/>
                  <v:shape id="_x0000_s12485" type="#_x0000_t32" style="position:absolute;left:6874;top:2927;width:2617;height:1139;flip:x y" o:connectortype="straight"/>
                  <v:shape id="_x0000_s12486" type="#_x0000_t32" style="position:absolute;left:7701;top:2801;width:275;height:276;flip:x" o:connectortype="straight"/>
                  <v:shape id="_x0000_s12487" type="#_x0000_t32" style="position:absolute;left:7701;top:2805;width:188;height:238" o:connectortype="straight"/>
                  <v:shape id="_x0000_s12488" type="#_x0000_t32" style="position:absolute;left:7551;top:2918;width:338;height:164;flip:x y" o:connectortype="straight"/>
                  <v:shape id="_x0000_s12489" type="#_x0000_t32" style="position:absolute;left:7889;top:2927;width:87;height:150" o:connectortype="straight"/>
                  <v:shape id="_x0000_s12490" type="#_x0000_t32" style="position:absolute;left:7551;top:3014;width:425;height:63;flip:x y" o:connectortype="straight"/>
                  <v:oval id="_x0000_s12491" style="position:absolute;left:7954;top:2703;width:113;height:113"/>
                  <v:shape id="_x0000_s12492" type="#_x0000_t32" style="position:absolute;left:7137;top:3014;width:1440;height:626" o:connectortype="straight" strokeweight="1.5pt"/>
                  <v:shape id="_x0000_s12493" type="#_x0000_t32" style="position:absolute;left:8525;top:3615;width:126;height:0" o:connectortype="straight" strokeweight="1.5pt"/>
                  <v:shape id="_x0000_s12494" type="#_x0000_t32" style="position:absolute;left:7801;top:3014;width:0;height:1215" o:connectortype="straight">
                    <v:stroke endarrow="block"/>
                  </v:shape>
                  <v:shape id="_x0000_s12495" type="#_x0000_t32" style="position:absolute;left:6812;top:2580;width:2679;height:1202" o:connectortype="straight">
                    <v:stroke dashstyle="dash" endarrow="block"/>
                  </v:shape>
                  <v:shape id="_x0000_s12496" type="#_x0000_t32" style="position:absolute;left:7137;top:1753;width:1290;height:2625;flip:y" o:connectortype="straight">
                    <v:stroke dashstyle="dash" endarrow="block"/>
                  </v:shape>
                  <v:shape id="_x0000_s12497" type="#_x0000_t32" style="position:absolute;left:7801;top:3014;width:626;height:301" o:connectortype="straight">
                    <v:stroke endarrow="block"/>
                  </v:shape>
                  <v:shape id="_x0000_s12498" type="#_x0000_t32" style="position:absolute;left:7313;top:3014;width:488;height:1040;flip:x" o:connectortype="straight">
                    <v:stroke endarrow="block"/>
                  </v:shape>
                  <v:shape id="_x0000_s12499" type="#_x0000_t32" style="position:absolute;left:7288;top:3014;width:513;height:1052;flip:x" o:connectortype="straight">
                    <v:stroke endarrow="block"/>
                  </v:shape>
                  <v:shape id="_x0000_s12500" type="#_x0000_t32" style="position:absolute;left:7801;top:2091;width:463;height:923;flip:y" o:connectortype="straight">
                    <v:stroke endarrow="block"/>
                  </v:shape>
                  <v:shape id="_x0000_s12501" type="#_x0000_t202" style="position:absolute;left:8067;top:2065;width:664;height:587" filled="f" stroked="f">
                    <v:textbox style="mso-next-textbox:#_x0000_s12501">
                      <w:txbxContent>
                        <w:p w:rsidR="00954857" w:rsidRDefault="00954857" w:rsidP="008342A1">
                          <w:r w:rsidRPr="00763254">
                            <w:rPr>
                              <w:position w:val="-4"/>
                            </w:rPr>
                            <w:object w:dxaOrig="260" w:dyaOrig="320">
                              <v:shape id="_x0000_i1445" type="#_x0000_t75" style="width:13.15pt;height:15.65pt" o:ole="">
                                <v:imagedata r:id="rId817" o:title=""/>
                              </v:shape>
                              <o:OLEObject Type="Embed" ProgID="Equation.DSMT4" ShapeID="_x0000_i1445" DrawAspect="Content" ObjectID="_1620370912" r:id="rId818"/>
                            </w:object>
                          </w:r>
                        </w:p>
                      </w:txbxContent>
                    </v:textbox>
                  </v:shape>
                  <v:shape id="_x0000_s12502" type="#_x0000_t202" style="position:absolute;left:8297;top:2840;width:627;height:565;mso-wrap-style:none" filled="f" stroked="f">
                    <v:textbox style="mso-next-textbox:#_x0000_s12502">
                      <w:txbxContent>
                        <w:p w:rsidR="00954857" w:rsidRDefault="00954857" w:rsidP="008342A1">
                          <w:r w:rsidRPr="0003301F">
                            <w:rPr>
                              <w:position w:val="-12"/>
                            </w:rPr>
                            <w:object w:dxaOrig="300" w:dyaOrig="400">
                              <v:shape id="_x0000_i1446" type="#_x0000_t75" style="width:16.9pt;height:22.55pt" o:ole="">
                                <v:imagedata r:id="rId819" o:title=""/>
                              </v:shape>
                              <o:OLEObject Type="Embed" ProgID="Equation.DSMT4" ShapeID="_x0000_i1446" DrawAspect="Content" ObjectID="_1620370913" r:id="rId820"/>
                            </w:object>
                          </w:r>
                        </w:p>
                      </w:txbxContent>
                    </v:textbox>
                  </v:shape>
                  <v:shape id="_x0000_s12503" type="#_x0000_t202" style="position:absolute;left:7694;top:3794;width:506;height:513;mso-wrap-style:none" filled="f" stroked="f">
                    <v:textbox style="mso-next-textbox:#_x0000_s12503">
                      <w:txbxContent>
                        <w:p w:rsidR="00954857" w:rsidRDefault="00954857" w:rsidP="008342A1">
                          <w:r w:rsidRPr="00763254">
                            <w:rPr>
                              <w:position w:val="-4"/>
                            </w:rPr>
                            <w:object w:dxaOrig="220" w:dyaOrig="320">
                              <v:shape id="_x0000_i1447" type="#_x0000_t75" style="width:10.65pt;height:15.65pt" o:ole="">
                                <v:imagedata r:id="rId821" o:title=""/>
                              </v:shape>
                              <o:OLEObject Type="Embed" ProgID="Equation.DSMT4" ShapeID="_x0000_i1447" DrawAspect="Content" ObjectID="_1620370914" r:id="rId822"/>
                            </w:object>
                          </w:r>
                        </w:p>
                      </w:txbxContent>
                    </v:textbox>
                  </v:shape>
                  <v:shape id="_x0000_s12504" type="#_x0000_t202" style="position:absolute;left:6814;top:3613;width:640;height:649;mso-wrap-style:none" filled="f" stroked="f">
                    <v:textbox style="mso-next-textbox:#_x0000_s12504">
                      <w:txbxContent>
                        <w:p w:rsidR="00954857" w:rsidRDefault="00954857" w:rsidP="008342A1">
                          <w:r w:rsidRPr="0003301F">
                            <w:rPr>
                              <w:position w:val="-14"/>
                            </w:rPr>
                            <w:object w:dxaOrig="300" w:dyaOrig="420">
                              <v:shape id="_x0000_i1449" type="#_x0000_t75" style="width:17.55pt;height:24.4pt" o:ole="">
                                <v:imagedata r:id="rId823" o:title=""/>
                              </v:shape>
                              <o:OLEObject Type="Embed" ProgID="Equation.DSMT4" ShapeID="_x0000_i1449" DrawAspect="Content" ObjectID="_1620370915" r:id="rId824"/>
                            </w:object>
                          </w:r>
                        </w:p>
                      </w:txbxContent>
                    </v:textbox>
                  </v:shape>
                  <v:shape id="_x0000_s12505" type="#_x0000_t19" style="position:absolute;left:9060;top:3933;width:112;height:414;flip:x" coordsize="16945,21600" adj=",-2511763" path="wr-21600,,21600,43200,,,16945,8205nfewr-21600,,21600,43200,,,16945,8205l,21600nsxe">
                    <v:path o:connectlocs="0,0;16945,8205;0,21600"/>
                  </v:shape>
                </v:group>
              </w:pict>
            </w:r>
            <w:r w:rsidR="008342A1"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جملة :</w:t>
            </w:r>
            <w:proofErr w:type="spellStart"/>
            <w:r w:rsidR="008342A1"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تزلج</w:t>
            </w:r>
            <w:proofErr w:type="spellEnd"/>
            <w:r w:rsidR="008342A1"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–المعلم :سطحي أرضي نعتبره </w:t>
            </w:r>
            <w:proofErr w:type="spellStart"/>
            <w:r w:rsidR="008342A1" w:rsidRPr="0053501A">
              <w:rPr>
                <w:rFonts w:ascii="Adobe Arabic" w:hAnsi="Adobe Arabic" w:cs="Adobe Arabic"/>
                <w:sz w:val="28"/>
                <w:szCs w:val="28"/>
                <w:rtl/>
              </w:rPr>
              <w:t>عطالي</w:t>
            </w:r>
            <w:proofErr w:type="spellEnd"/>
            <w:r w:rsidR="008342A1"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و نطبق القانون الثاني لنيوتن  </w:t>
            </w:r>
          </w:p>
          <w:p w:rsidR="008342A1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342A1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342A1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342A1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342A1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342A1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position w:val="-14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100" w:dyaOrig="360">
                <v:shape id="_x0000_i1450" type="#_x0000_t75" style="width:55.1pt;height:18.8pt" o:ole="">
                  <v:imagedata r:id="rId825" o:title=""/>
                </v:shape>
                <o:OLEObject Type="Embed" ProgID="Equation.DSMT4" ShapeID="_x0000_i1450" DrawAspect="Content" ObjectID="_1620370769" r:id="rId826"/>
              </w:object>
            </w:r>
          </w:p>
          <w:p w:rsidR="008342A1" w:rsidRPr="0053501A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140" w:dyaOrig="360">
                <v:shape id="_x0000_i1451" type="#_x0000_t75" style="width:106.45pt;height:18.8pt" o:ole="">
                  <v:imagedata r:id="rId827" o:title=""/>
                </v:shape>
                <o:OLEObject Type="Embed" ProgID="Equation.DSMT4" ShapeID="_x0000_i1451" DrawAspect="Content" ObjectID="_1620370770" r:id="rId828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بالإسقاط على المحور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380" w:dyaOrig="300">
                <v:shape id="_x0000_i1452" type="#_x0000_t75" style="width:18.8pt;height:15.05pt" o:ole="">
                  <v:imagedata r:id="rId829" o:title=""/>
                </v:shape>
                <o:OLEObject Type="Embed" ProgID="Equation.DSMT4" ShapeID="_x0000_i1452" DrawAspect="Content" ObjectID="_1620370771" r:id="rId830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342A1" w:rsidRPr="0053501A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380" w:dyaOrig="300">
                <v:shape id="_x0000_i1453" type="#_x0000_t75" style="width:118.95pt;height:16.3pt" o:ole="">
                  <v:imagedata r:id="rId831" o:title=""/>
                </v:shape>
                <o:OLEObject Type="Embed" ProgID="Equation.DSMT4" ShapeID="_x0000_i1453" DrawAspect="Content" ObjectID="_1620370772" r:id="rId832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position w:val="-30"/>
                <w:sz w:val="28"/>
                <w:szCs w:val="28"/>
                <w:rtl/>
              </w:rPr>
            </w:pP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53501A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200" w:dyaOrig="240">
                <v:shape id="_x0000_i1454" type="#_x0000_t75" style="width:10pt;height:11.9pt" o:ole="">
                  <v:imagedata r:id="rId833" o:title=""/>
                </v:shape>
                <o:OLEObject Type="Embed" ProgID="Equation.DSMT4" ShapeID="_x0000_i1454" DrawAspect="Content" ObjectID="_1620370773" r:id="rId834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</w:t>
            </w:r>
            <w:r w:rsidRPr="0053501A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1219" w:dyaOrig="620">
                <v:shape id="_x0000_i1455" type="#_x0000_t75" style="width:60.75pt;height:31.3pt" o:ole="">
                  <v:imagedata r:id="rId835" o:title=""/>
                </v:shape>
                <o:OLEObject Type="Embed" ProgID="Equation.DSMT4" ShapeID="_x0000_i1455" DrawAspect="Content" ObjectID="_1620370774" r:id="rId836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طبيعة الحركة :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بماأن</w:t>
            </w:r>
            <w:proofErr w:type="spellEnd"/>
            <w:r w:rsidRPr="0053501A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مسار مستقيم </w:t>
            </w: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060" w:dyaOrig="320">
                <v:shape id="_x0000_i1456" type="#_x0000_t75" style="width:53.2pt;height:16.3pt" o:ole="">
                  <v:imagedata r:id="rId837" o:title=""/>
                </v:shape>
                <o:OLEObject Type="Embed" ProgID="Equation.DSMT4" ShapeID="_x0000_i1456" DrawAspect="Content" ObjectID="_1620370775" r:id="rId838"/>
              </w:object>
            </w:r>
            <w:r w:rsidRPr="0053501A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 </w:t>
            </w: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720" w:dyaOrig="320">
                <v:shape id="_x0000_i1457" type="#_x0000_t75" style="width:36.3pt;height:16.3pt" o:ole="">
                  <v:imagedata r:id="rId839" o:title=""/>
                </v:shape>
                <o:OLEObject Type="Embed" ProgID="Equation.DSMT4" ShapeID="_x0000_i1457" DrawAspect="Content" ObjectID="_1620370776" r:id="rId840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إذن الحركة مستقيمة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تسارعة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بإنتظام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.</w:t>
            </w:r>
          </w:p>
          <w:p w:rsidR="00B723F3" w:rsidRPr="008342A1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 أ- قيمة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تسارع :</w:t>
            </w:r>
            <w:proofErr w:type="gram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بيان عبارة عن خط مستقيم يمر من المبدأ معادلته من الشكل :</w:t>
            </w:r>
            <w:r w:rsidRPr="0053501A"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  <w:object w:dxaOrig="3240" w:dyaOrig="540">
                <v:shape id="_x0000_i1458" type="#_x0000_t75" style="width:161.55pt;height:28.15pt" o:ole="">
                  <v:imagedata r:id="rId841" o:title=""/>
                </v:shape>
                <o:OLEObject Type="Embed" ProgID="Equation.DSMT4" ShapeID="_x0000_i1458" DrawAspect="Content" ObjectID="_1620370777" r:id="rId842"/>
              </w:object>
            </w:r>
          </w:p>
        </w:tc>
        <w:tc>
          <w:tcPr>
            <w:tcW w:w="422" w:type="dxa"/>
            <w:gridSpan w:val="3"/>
          </w:tcPr>
          <w:p w:rsidR="00B723F3" w:rsidRDefault="00B723F3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8342A1" w:rsidTr="008342A1">
        <w:trPr>
          <w:gridAfter w:val="1"/>
          <w:wAfter w:w="183" w:type="dxa"/>
        </w:trPr>
        <w:tc>
          <w:tcPr>
            <w:tcW w:w="4749" w:type="dxa"/>
            <w:gridSpan w:val="2"/>
          </w:tcPr>
          <w:p w:rsidR="008342A1" w:rsidRPr="00480A76" w:rsidRDefault="00480A76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proofErr w:type="spellStart"/>
            <w:r w:rsidRPr="00480A76">
              <w:rPr>
                <w:rFonts w:ascii="Adobe Arabic" w:hAnsi="Adobe Arabic" w:cs="Adobe Arabic" w:hint="cs"/>
                <w:sz w:val="32"/>
                <w:szCs w:val="32"/>
                <w:rtl/>
              </w:rPr>
              <w:lastRenderedPageBreak/>
              <w:t>بكالوريا</w:t>
            </w:r>
            <w:proofErr w:type="spellEnd"/>
            <w:r w:rsidRPr="00480A76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تجريبي رياضي      2018/2019</w:t>
            </w:r>
          </w:p>
        </w:tc>
        <w:tc>
          <w:tcPr>
            <w:tcW w:w="550" w:type="dxa"/>
            <w:gridSpan w:val="2"/>
          </w:tcPr>
          <w:p w:rsidR="008342A1" w:rsidRPr="00480A76" w:rsidRDefault="008342A1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</w:tc>
        <w:tc>
          <w:tcPr>
            <w:tcW w:w="4708" w:type="dxa"/>
            <w:gridSpan w:val="2"/>
          </w:tcPr>
          <w:p w:rsidR="008342A1" w:rsidRPr="00480A76" w:rsidRDefault="00480A76" w:rsidP="0052255F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proofErr w:type="gramStart"/>
            <w:r w:rsidRPr="00480A76">
              <w:rPr>
                <w:rFonts w:ascii="Adobe Arabic" w:hAnsi="Adobe Arabic" w:cs="Adobe Arabic" w:hint="cs"/>
                <w:sz w:val="32"/>
                <w:szCs w:val="32"/>
                <w:rtl/>
              </w:rPr>
              <w:t>الموضوع</w:t>
            </w:r>
            <w:proofErr w:type="gramEnd"/>
            <w:r w:rsidRPr="00480A76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الثاني</w:t>
            </w:r>
          </w:p>
        </w:tc>
        <w:tc>
          <w:tcPr>
            <w:tcW w:w="492" w:type="dxa"/>
            <w:gridSpan w:val="3"/>
          </w:tcPr>
          <w:p w:rsidR="008342A1" w:rsidRDefault="008342A1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8342A1" w:rsidTr="008342A1">
        <w:trPr>
          <w:gridAfter w:val="1"/>
          <w:wAfter w:w="183" w:type="dxa"/>
        </w:trPr>
        <w:tc>
          <w:tcPr>
            <w:tcW w:w="4749" w:type="dxa"/>
            <w:gridSpan w:val="2"/>
          </w:tcPr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نلاحظ أن </w:t>
            </w: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520" w:dyaOrig="320">
                <v:shape id="_x0000_i1459" type="#_x0000_t75" style="width:26.3pt;height:16.9pt" o:ole="">
                  <v:imagedata r:id="rId843" o:title=""/>
                </v:shape>
                <o:OLEObject Type="Embed" ProgID="Equation.DSMT4" ShapeID="_x0000_i1459" DrawAspect="Content" ObjectID="_1620370778" r:id="rId844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يوجد قوى معيقة للحركة تتمثل في الاحتكاك</w: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بتطبيق مبدأ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إنحفاظ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طاقة من 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20" w:dyaOrig="240">
                <v:shape id="_x0000_i1460" type="#_x0000_t75" style="width:11.25pt;height:11.9pt" o:ole="">
                  <v:imagedata r:id="rId845" o:title=""/>
                </v:shape>
                <o:OLEObject Type="Embed" ProgID="Equation.DSMT4" ShapeID="_x0000_i1460" DrawAspect="Content" ObjectID="_1620370779" r:id="rId846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إلى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00" w:dyaOrig="240">
                <v:shape id="_x0000_i1461" type="#_x0000_t75" style="width:10.65pt;height:11.9pt" o:ole="">
                  <v:imagedata r:id="rId847" o:title=""/>
                </v:shape>
                <o:OLEObject Type="Embed" ProgID="Equation.DSMT4" ShapeID="_x0000_i1461" DrawAspect="Content" ObjectID="_1620370780" r:id="rId848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بإعتبار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جملة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تزلج</w:t>
            </w:r>
            <w:proofErr w:type="spellEnd"/>
          </w:p>
          <w:p w:rsidR="008342A1" w:rsidRPr="0053501A" w:rsidRDefault="00954857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54857">
              <w:rPr>
                <w:rFonts w:ascii="Adobe Arabic" w:eastAsiaTheme="minorEastAsia" w:hAnsi="Adobe Arabic" w:cs="Adobe Arabic"/>
                <w:position w:val="-44"/>
                <w:sz w:val="28"/>
                <w:szCs w:val="28"/>
                <w:lang w:eastAsia="fr-FR"/>
              </w:rPr>
              <w:object w:dxaOrig="2400" w:dyaOrig="980">
                <v:shape id="_x0000_i1518" type="#_x0000_t75" style="width:120.2pt;height:48.85pt" o:ole="">
                  <v:imagedata r:id="rId849" o:title=""/>
                </v:shape>
                <o:OLEObject Type="Embed" ProgID="Equation.DSMT4" ShapeID="_x0000_i1518" DrawAspect="Content" ObjectID="_1620370781" r:id="rId850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 من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حذوفية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زمن :           </w:t>
            </w: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460" w:dyaOrig="320">
                <v:shape id="_x0000_i1463" type="#_x0000_t75" style="width:73.25pt;height:16.3pt" o:ole="">
                  <v:imagedata r:id="rId851" o:title=""/>
                </v:shape>
                <o:OLEObject Type="Embed" ProgID="Equation.DSMT4" ShapeID="_x0000_i1463" DrawAspect="Content" ObjectID="_1620370782" r:id="rId852"/>
              </w:object>
            </w:r>
          </w:p>
          <w:p w:rsidR="008342A1" w:rsidRPr="0053501A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73224">
              <w:rPr>
                <w:rFonts w:ascii="Adobe Arabic" w:eastAsiaTheme="minorEastAsia" w:hAnsi="Adobe Arabic" w:cs="Adobe Arabic"/>
                <w:position w:val="-50"/>
                <w:sz w:val="28"/>
                <w:szCs w:val="28"/>
                <w:lang w:eastAsia="fr-FR"/>
              </w:rPr>
              <w:object w:dxaOrig="3820" w:dyaOrig="1100">
                <v:shape id="_x0000_i1464" type="#_x0000_t75" style="width:190.35pt;height:55.1pt" o:ole="">
                  <v:imagedata r:id="rId853" o:title=""/>
                </v:shape>
                <o:OLEObject Type="Embed" ProgID="Equation.DSMT4" ShapeID="_x0000_i1464" DrawAspect="Content" ObjectID="_1620370783" r:id="rId854"/>
              </w:object>
            </w:r>
          </w:p>
          <w:p w:rsidR="008342A1" w:rsidRDefault="008342A1" w:rsidP="008342A1">
            <w:pPr>
              <w:bidi/>
              <w:jc w:val="both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ج-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160" w:dyaOrig="260">
                <v:shape id="_x0000_i1465" type="#_x0000_t75" style="width:8.15pt;height:13.15pt" o:ole="">
                  <v:imagedata r:id="rId855" o:title=""/>
                </v:shape>
                <o:OLEObject Type="Embed" ProgID="Equation.DSMT4" ShapeID="_x0000_i1465" DrawAspect="Content" ObjectID="_1620370784" r:id="rId856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342A1" w:rsidRPr="0053501A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940" w:dyaOrig="320">
                <v:shape id="_x0000_i1466" type="#_x0000_t75" style="width:197.2pt;height:16.3pt" o:ole="">
                  <v:imagedata r:id="rId857" o:title=""/>
                </v:shape>
                <o:OLEObject Type="Embed" ProgID="Equation.DSMT4" ShapeID="_x0000_i1466" DrawAspect="Content" ObjectID="_1620370785" r:id="rId858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د- المعادلات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زمنية :</w:t>
            </w:r>
            <w:proofErr w:type="gramEnd"/>
          </w:p>
          <w:p w:rsidR="008342A1" w:rsidRDefault="008342A1" w:rsidP="008342A1">
            <w:pPr>
              <w:bidi/>
              <w:jc w:val="center"/>
              <w:rPr>
                <w:rFonts w:ascii="Adobe Arabic" w:hAnsi="Adobe Arabic" w:cs="Adobe Arabic"/>
                <w:position w:val="-58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58"/>
                <w:sz w:val="28"/>
                <w:szCs w:val="28"/>
                <w:lang w:eastAsia="fr-FR"/>
              </w:rPr>
              <w:object w:dxaOrig="4140" w:dyaOrig="1280">
                <v:shape id="_x0000_i1467" type="#_x0000_t75" style="width:207.25pt;height:63.85pt" o:ole="">
                  <v:imagedata r:id="rId859" o:title=""/>
                </v:shape>
                <o:OLEObject Type="Embed" ProgID="Equation.DSMT4" ShapeID="_x0000_i1467" DrawAspect="Content" ObjectID="_1620370786" r:id="rId860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ه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ـ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المدة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زمنية :</w:t>
            </w:r>
            <w:proofErr w:type="gramEnd"/>
            <w:r w:rsidRPr="0057322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780" w:dyaOrig="340">
                <v:shape id="_x0000_i1468" type="#_x0000_t75" style="width:139pt;height:16.9pt" o:ole="">
                  <v:imagedata r:id="rId861" o:title=""/>
                </v:shape>
                <o:OLEObject Type="Embed" ProgID="Equation.DSMT4" ShapeID="_x0000_i1468" DrawAspect="Content" ObjectID="_1620370787" r:id="rId862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سرعته عند 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20" w:dyaOrig="260">
                <v:shape id="_x0000_i1469" type="#_x0000_t75" style="width:11.25pt;height:13.15pt" o:ole="">
                  <v:imagedata r:id="rId863" o:title=""/>
                </v:shape>
                <o:OLEObject Type="Embed" ProgID="Equation.DSMT4" ShapeID="_x0000_i1469" DrawAspect="Content" ObjectID="_1620370788" r:id="rId864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Pr="0057322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160" w:dyaOrig="300">
                <v:shape id="_x0000_i1470" type="#_x0000_t75" style="width:108.95pt;height:15.05pt" o:ole="">
                  <v:imagedata r:id="rId865" o:title=""/>
                </v:shape>
                <o:OLEObject Type="Embed" ProgID="Equation.DSMT4" ShapeID="_x0000_i1470" DrawAspect="Content" ObjectID="_1620370789" r:id="rId866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الاحتكاكات مهملة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يعني</w:t>
            </w:r>
            <w:proofErr w:type="gram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أن الحركة مستقيمة منتظمة ومنه</w:t>
            </w:r>
          </w:p>
          <w:p w:rsidR="008342A1" w:rsidRPr="0053501A" w:rsidRDefault="00954857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7322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040" w:dyaOrig="300">
                <v:shape id="_x0000_i1520" type="#_x0000_t75" style="width:102.05pt;height:15.05pt" o:ole="">
                  <v:imagedata r:id="rId867" o:title=""/>
                </v:shape>
                <o:OLEObject Type="Embed" ProgID="Equation.DSMT4" ShapeID="_x0000_i1520" DrawAspect="Content" ObjectID="_1620370790" r:id="rId868"/>
              </w:object>
            </w:r>
          </w:p>
          <w:p w:rsidR="008342A1" w:rsidRPr="0053501A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60" w:dyaOrig="240">
                <v:shape id="_x0000_i1472" type="#_x0000_t75" style="width:13.15pt;height:11.9pt" o:ole="">
                  <v:imagedata r:id="rId869" o:title=""/>
                </v:shape>
                <o:OLEObject Type="Embed" ProgID="Equation.DSMT4" ShapeID="_x0000_i1472" DrawAspect="Content" ObjectID="_1620370791" r:id="rId870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دراسة حركة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متزلج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</w:p>
          <w:p w:rsidR="008342A1" w:rsidRDefault="008342A1" w:rsidP="008342A1">
            <w:pPr>
              <w:bidi/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rtl/>
                <w:lang w:eastAsia="fr-FR"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جملة :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تزلج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–المعلم : سطحي أرضي نعتبره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عطالي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و نطبق القانون الثاني لنيوتن :       </w:t>
            </w:r>
            <w:r w:rsidRPr="00573224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100" w:dyaOrig="360">
                <v:shape id="_x0000_i1473" type="#_x0000_t75" style="width:55.1pt;height:18.8pt" o:ole="">
                  <v:imagedata r:id="rId871" o:title=""/>
                </v:shape>
                <o:OLEObject Type="Embed" ProgID="Equation.DSMT4" ShapeID="_x0000_i1473" DrawAspect="Content" ObjectID="_1620370792" r:id="rId872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على المحور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00" w:dyaOrig="220">
                <v:shape id="_x0000_i1474" type="#_x0000_t75" style="width:15.65pt;height:11.25pt" o:ole="">
                  <v:imagedata r:id="rId873" o:title=""/>
                </v:shape>
                <o:OLEObject Type="Embed" ProgID="Equation.DSMT4" ShapeID="_x0000_i1474" DrawAspect="Content" ObjectID="_1620370793" r:id="rId874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E24B9E">
              <w:rPr>
                <w:rFonts w:ascii="Adobe Arabic" w:eastAsiaTheme="minorEastAsia" w:hAnsi="Adobe Arabic" w:cs="Adobe Arabic"/>
                <w:position w:val="-38"/>
                <w:sz w:val="28"/>
                <w:szCs w:val="28"/>
                <w:lang w:eastAsia="fr-FR"/>
              </w:rPr>
              <w:object w:dxaOrig="2860" w:dyaOrig="859">
                <v:shape id="_x0000_i1475" type="#_x0000_t75" style="width:142.75pt;height:43.2pt" o:ole="">
                  <v:imagedata r:id="rId875" o:title=""/>
                </v:shape>
                <o:OLEObject Type="Embed" ProgID="Equation.DSMT4" ShapeID="_x0000_i1475" DrawAspect="Content" ObjectID="_1620370794" r:id="rId876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منه الحركة منتظمة على المحور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00" w:dyaOrig="220">
                <v:shape id="_x0000_i1476" type="#_x0000_t75" style="width:15.65pt;height:11.25pt" o:ole="">
                  <v:imagedata r:id="rId877" o:title=""/>
                </v:shape>
                <o:OLEObject Type="Embed" ProgID="Equation.DSMT4" ShapeID="_x0000_i1476" DrawAspect="Content" ObjectID="_1620370795" r:id="rId878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لى المحور </w:t>
            </w:r>
            <w:r w:rsidRPr="00E24B9E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40" w:dyaOrig="279">
                <v:shape id="_x0000_i1477" type="#_x0000_t75" style="width:17.55pt;height:13.75pt" o:ole="">
                  <v:imagedata r:id="rId879" o:title=""/>
                </v:shape>
                <o:OLEObject Type="Embed" ProgID="Equation.DSMT4" ShapeID="_x0000_i1477" DrawAspect="Content" ObjectID="_1620370796" r:id="rId880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Pr="00E24B9E">
              <w:rPr>
                <w:rFonts w:ascii="Adobe Arabic" w:eastAsiaTheme="minorEastAsia" w:hAnsi="Adobe Arabic" w:cs="Adobe Arabic"/>
                <w:position w:val="-40"/>
                <w:sz w:val="28"/>
                <w:szCs w:val="28"/>
                <w:lang w:eastAsia="fr-FR"/>
              </w:rPr>
              <w:object w:dxaOrig="2260" w:dyaOrig="900">
                <v:shape id="_x0000_i1478" type="#_x0000_t75" style="width:112.7pt;height:45.7pt" o:ole="">
                  <v:imagedata r:id="rId881" o:title=""/>
                </v:shape>
                <o:OLEObject Type="Embed" ProgID="Equation.DSMT4" ShapeID="_x0000_i1478" DrawAspect="Content" ObjectID="_1620370797" r:id="rId882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نلاحظ أن :</w:t>
            </w:r>
            <w:r w:rsidRPr="00E24B9E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000" w:dyaOrig="320">
                <v:shape id="_x0000_i1479" type="#_x0000_t75" style="width:100.15pt;height:16.3pt" o:ole="">
                  <v:imagedata r:id="rId883" o:title=""/>
                </v:shape>
                <o:OLEObject Type="Embed" ProgID="Equation.DSMT4" ShapeID="_x0000_i1479" DrawAspect="Content" ObjectID="_1620370798" r:id="rId884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منه حركة </w:t>
            </w:r>
            <w:proofErr w:type="spell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متسارعة</w:t>
            </w:r>
            <w:proofErr w:type="spell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بإنتظام</w:t>
            </w:r>
            <w:proofErr w:type="spell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.</w: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المعادلات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زمنية :</w:t>
            </w:r>
            <w:proofErr w:type="gram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لى المحور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40" w:dyaOrig="240">
                <v:shape id="_x0000_i1480" type="#_x0000_t75" style="width:17.55pt;height:11.9pt" o:ole="">
                  <v:imagedata r:id="rId885" o:title=""/>
                </v:shape>
                <o:OLEObject Type="Embed" ProgID="Equation.DSMT4" ShapeID="_x0000_i1480" DrawAspect="Content" ObjectID="_1620370799" r:id="rId886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342A1" w:rsidRPr="00E24B9E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600" w:dyaOrig="560">
                <v:shape id="_x0000_i1481" type="#_x0000_t75" style="width:180.3pt;height:28.8pt" o:ole="">
                  <v:imagedata r:id="rId887" o:title=""/>
                </v:shape>
                <o:OLEObject Type="Embed" ProgID="Equation.DSMT4" ShapeID="_x0000_i1481" DrawAspect="Content" ObjectID="_1620370800" r:id="rId888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لى المحور </w:t>
            </w:r>
            <w:r w:rsidRPr="00E24B9E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40" w:dyaOrig="279">
                <v:shape id="_x0000_i1482" type="#_x0000_t75" style="width:17.55pt;height:13.75pt" o:ole="">
                  <v:imagedata r:id="rId889" o:title=""/>
                </v:shape>
                <o:OLEObject Type="Embed" ProgID="Equation.DSMT4" ShapeID="_x0000_i1482" DrawAspect="Content" ObjectID="_1620370801" r:id="rId890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342A1" w:rsidRPr="00E24B9E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580" w:dyaOrig="560">
                <v:shape id="_x0000_i1483" type="#_x0000_t75" style="width:179.05pt;height:28.8pt" o:ole="">
                  <v:imagedata r:id="rId891" o:title=""/>
                </v:shape>
                <o:OLEObject Type="Embed" ProgID="Equation.DSMT4" ShapeID="_x0000_i1483" DrawAspect="Content" ObjectID="_1620370802" r:id="rId892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 معادلة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مسار :</w:t>
            </w:r>
            <w:proofErr w:type="gram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نستخرج الزمن من 1ونعوضه في 2</w:t>
            </w:r>
          </w:p>
          <w:p w:rsidR="008342A1" w:rsidRPr="00E24B9E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3400" w:dyaOrig="600">
                <v:shape id="_x0000_i1484" type="#_x0000_t75" style="width:170.3pt;height:29.45pt" o:ole="">
                  <v:imagedata r:id="rId893" o:title=""/>
                </v:shape>
                <o:OLEObject Type="Embed" ProgID="Equation.DSMT4" ShapeID="_x0000_i1484" DrawAspect="Content" ObjectID="_1620370803" r:id="rId894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مسافة</w:t>
            </w:r>
            <w:proofErr w:type="gram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60" w:dyaOrig="260">
                <v:shape id="_x0000_i1485" type="#_x0000_t75" style="width:18.15pt;height:13.15pt" o:ole="">
                  <v:imagedata r:id="rId895" o:title=""/>
                </v:shape>
                <o:OLEObject Type="Embed" ProgID="Equation.DSMT4" ShapeID="_x0000_i1485" DrawAspect="Content" ObjectID="_1620370804" r:id="rId896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معادلة المستقيم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60" w:dyaOrig="260">
                <v:shape id="_x0000_i1486" type="#_x0000_t75" style="width:18.15pt;height:13.15pt" o:ole="">
                  <v:imagedata r:id="rId897" o:title=""/>
                </v:shape>
                <o:OLEObject Type="Embed" ProgID="Equation.DSMT4" ShapeID="_x0000_i1486" DrawAspect="Content" ObjectID="_1620370805" r:id="rId898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342A1" w:rsidRPr="008342A1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40"/>
                <w:sz w:val="28"/>
                <w:szCs w:val="28"/>
                <w:lang w:eastAsia="fr-FR"/>
              </w:rPr>
              <w:object w:dxaOrig="2260" w:dyaOrig="900">
                <v:shape id="_x0000_i1487" type="#_x0000_t75" style="width:112.7pt;height:45.1pt" o:ole="">
                  <v:imagedata r:id="rId899" o:title=""/>
                </v:shape>
                <o:OLEObject Type="Embed" ProgID="Equation.DSMT4" ShapeID="_x0000_i1487" DrawAspect="Content" ObjectID="_1620370806" r:id="rId900"/>
              </w:object>
            </w:r>
          </w:p>
        </w:tc>
        <w:tc>
          <w:tcPr>
            <w:tcW w:w="550" w:type="dxa"/>
            <w:gridSpan w:val="2"/>
          </w:tcPr>
          <w:p w:rsidR="008342A1" w:rsidRDefault="008342A1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4708" w:type="dxa"/>
            <w:gridSpan w:val="2"/>
          </w:tcPr>
          <w:p w:rsidR="008342A1" w:rsidRDefault="008342A1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3</w: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=4 هي نقطة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تلاقي</w:t>
            </w:r>
            <w:proofErr w:type="gram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342A1" w:rsidRPr="00E24B9E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3860" w:dyaOrig="620">
                <v:shape id="_x0000_i1488" type="#_x0000_t75" style="width:192.85pt;height:31.3pt" o:ole="">
                  <v:imagedata r:id="rId901" o:title=""/>
                </v:shape>
                <o:OLEObject Type="Embed" ProgID="Equation.DSMT4" ShapeID="_x0000_i1488" DrawAspect="Content" ObjectID="_1620370807" r:id="rId902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تحديد قيمة زمن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تلاقي :</w:t>
            </w:r>
            <w:proofErr w:type="gramEnd"/>
            <w:r w:rsidRPr="0013568C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280" w:dyaOrig="560">
                <v:shape id="_x0000_i1489" type="#_x0000_t75" style="width:164.05pt;height:28.15pt" o:ole="">
                  <v:imagedata r:id="rId903" o:title=""/>
                </v:shape>
                <o:OLEObject Type="Embed" ProgID="Equation.DSMT4" ShapeID="_x0000_i1489" DrawAspect="Content" ObjectID="_1620370808" r:id="rId904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نعوضه(2)       </w:t>
            </w:r>
            <w:r w:rsidRPr="0013568C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700" w:dyaOrig="320">
                <v:shape id="_x0000_i1490" type="#_x0000_t75" style="width:134.6pt;height:16.3pt" o:ole="">
                  <v:imagedata r:id="rId905" o:title=""/>
                </v:shape>
                <o:OLEObject Type="Embed" ProgID="Equation.DSMT4" ShapeID="_x0000_i1490" DrawAspect="Content" ObjectID="_1620370809" r:id="rId906"/>
              </w:object>
            </w:r>
          </w:p>
          <w:p w:rsidR="008342A1" w:rsidRDefault="008342A1" w:rsidP="008342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4440" w:dyaOrig="600">
                <v:shape id="_x0000_i1491" type="#_x0000_t75" style="width:222.25pt;height:30.05pt" o:ole="">
                  <v:imagedata r:id="rId907" o:title=""/>
                </v:shape>
                <o:OLEObject Type="Embed" ProgID="Equation.DSMT4" ShapeID="_x0000_i1491" DrawAspect="Content" ObjectID="_1620370810" r:id="rId908"/>
              </w:object>
            </w:r>
          </w:p>
          <w:p w:rsidR="008342A1" w:rsidRPr="00E24B9E" w:rsidRDefault="008342A1" w:rsidP="008342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4-</w: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سرعة التزلج عند النقطة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240" w:dyaOrig="279">
                <v:shape id="_x0000_i1492" type="#_x0000_t75" style="width:11.9pt;height:13.75pt" o:ole="">
                  <v:imagedata r:id="rId909" o:title=""/>
                </v:shape>
                <o:OLEObject Type="Embed" ProgID="Equation.DSMT4" ShapeID="_x0000_i1492" DrawAspect="Content" ObjectID="_1620370811" r:id="rId910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C2968" w:rsidRPr="008C2968" w:rsidRDefault="008342A1" w:rsidP="008C2968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  <w:r w:rsidRPr="008C2968">
              <w:rPr>
                <w:rFonts w:ascii="Adobe Arabic" w:eastAsiaTheme="minorEastAsia" w:hAnsi="Adobe Arabic" w:cs="Adobe Arabic"/>
                <w:sz w:val="28"/>
                <w:szCs w:val="28"/>
                <w:lang w:eastAsia="fr-FR"/>
              </w:rPr>
              <w:object w:dxaOrig="3960" w:dyaOrig="1060">
                <v:shape id="_x0000_i1493" type="#_x0000_t75" style="width:197.85pt;height:53.2pt" o:ole="">
                  <v:imagedata r:id="rId911" o:title=""/>
                </v:shape>
                <o:OLEObject Type="Embed" ProgID="Equation.DSMT4" ShapeID="_x0000_i1493" DrawAspect="Content" ObjectID="_1620370812" r:id="rId912"/>
              </w:object>
            </w:r>
          </w:p>
          <w:p w:rsidR="003F243F" w:rsidRDefault="003F243F" w:rsidP="008C2968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3F243F" w:rsidRDefault="003F243F" w:rsidP="003F243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</w:pPr>
          </w:p>
          <w:p w:rsidR="00480A76" w:rsidRDefault="00F8708C" w:rsidP="003F243F">
            <w:pPr>
              <w:bidi/>
              <w:rPr>
                <w:rtl/>
              </w:rPr>
            </w:pPr>
            <w:r w:rsidRPr="00F8708C"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2996" style="position:absolute;left:0;text-align:left;margin-left:-3.5pt;margin-top:11.6pt;width:106.85pt;height:82.5pt;z-index:251953152" coordorigin="1333,5450" coordsize="2137,1650">
                  <v:shape id="_x0000_s12977" type="#_x0000_t32" style="position:absolute;left:2140;top:6041;width:870;height:540" o:connectortype="straight"/>
                  <v:shape id="_x0000_s12979" type="#_x0000_t32" style="position:absolute;left:2140;top:6582;width:870;height:0;flip:x" o:connectortype="straight"/>
                  <v:shape id="_x0000_s12980" type="#_x0000_t32" style="position:absolute;left:2140;top:5450;width:0;height:1650" o:connectortype="straight">
                    <v:stroke endarrow="block"/>
                  </v:shape>
                  <v:shape id="_x0000_s12981" type="#_x0000_t32" style="position:absolute;left:2140;top:5450;width:1330;height:0" o:connectortype="straight">
                    <v:stroke endarrow="block"/>
                  </v:shape>
                  <v:shape id="_x0000_s12982" type="#_x0000_t32" style="position:absolute;left:2140;top:5450;width:290;height:0" o:connectortype="straight">
                    <v:stroke endarrow="block"/>
                  </v:shape>
                  <v:shape id="_x0000_s12983" type="#_x0000_t32" style="position:absolute;left:2070;top:5450;width:10;height:591" o:connectortype="straight">
                    <v:stroke startarrow="block" endarrow="block"/>
                  </v:shape>
                  <v:shape id="_x0000_s12984" type="#_x0000_t32" style="position:absolute;left:2140;top:6336;width:480;height:0;flip:x" o:connectortype="straight">
                    <v:stroke dashstyle="dash"/>
                  </v:shape>
                  <v:shape id="_x0000_s12985" type="#_x0000_t32" style="position:absolute;left:2620;top:5450;width:0;height:886;flip:y" o:connectortype="straight">
                    <v:stroke dashstyle="dash"/>
                  </v:shape>
                  <v:shape id="_x0000_s12986" type="#_x0000_t202" style="position:absolute;left:1770;top:6084;width:499;height:469;mso-wrap-style:none" filled="f" stroked="f">
                    <v:textbox>
                      <w:txbxContent>
                        <w:p w:rsidR="00954857" w:rsidRDefault="00954857">
                          <w:r w:rsidRPr="00251CF2">
                            <w:rPr>
                              <w:position w:val="-4"/>
                            </w:rPr>
                            <w:object w:dxaOrig="260" w:dyaOrig="220">
                              <v:shape id="_x0000_i1495" type="#_x0000_t75" style="width:10.65pt;height:8.75pt" o:ole="">
                                <v:imagedata r:id="rId913" o:title=""/>
                              </v:shape>
                              <o:OLEObject Type="Embed" ProgID="Equation.DSMT4" ShapeID="_x0000_i1495" DrawAspect="Content" ObjectID="_1620370916" r:id="rId914"/>
                            </w:object>
                          </w:r>
                        </w:p>
                      </w:txbxContent>
                    </v:textbox>
                  </v:shape>
                  <v:shape id="_x0000_s12987" type="#_x0000_t202" style="position:absolute;left:1761;top:5742;width:475;height:653;mso-wrap-style:none" filled="f" stroked="f">
                    <v:textbox style="mso-fit-shape-to-text:t">
                      <w:txbxContent>
                        <w:p w:rsidR="00954857" w:rsidRDefault="00954857" w:rsidP="008C2968">
                          <w:r w:rsidRPr="00251CF2">
                            <w:rPr>
                              <w:position w:val="-4"/>
                            </w:rPr>
                            <w:object w:dxaOrig="220" w:dyaOrig="220">
                              <v:shape id="_x0000_i1497" type="#_x0000_t75" style="width:9.4pt;height:9.4pt" o:ole="">
                                <v:imagedata r:id="rId915" o:title=""/>
                              </v:shape>
                              <o:OLEObject Type="Embed" ProgID="Equation.DSMT4" ShapeID="_x0000_i1497" DrawAspect="Content" ObjectID="_1620370917" r:id="rId916"/>
                            </w:object>
                          </w:r>
                        </w:p>
                      </w:txbxContent>
                    </v:textbox>
                  </v:shape>
                  <v:shape id="_x0000_s12988" type="#_x0000_t202" style="position:absolute;left:1761;top:5450;width:441;height:653;mso-wrap-style:none" filled="f" stroked="f">
                    <v:textbox style="mso-fit-shape-to-text:t">
                      <w:txbxContent>
                        <w:p w:rsidR="00954857" w:rsidRDefault="00954857" w:rsidP="008C2968">
                          <w:r w:rsidRPr="00251CF2">
                            <w:rPr>
                              <w:position w:val="-4"/>
                            </w:rPr>
                            <w:object w:dxaOrig="180" w:dyaOrig="240">
                              <v:shape id="_x0000_i1499" type="#_x0000_t75" style="width:7.5pt;height:10.65pt" o:ole="">
                                <v:imagedata r:id="rId917" o:title=""/>
                              </v:shape>
                              <o:OLEObject Type="Embed" ProgID="Equation.DSMT4" ShapeID="_x0000_i1499" DrawAspect="Content" ObjectID="_1620370918" r:id="rId918"/>
                            </w:object>
                          </w:r>
                        </w:p>
                      </w:txbxContent>
                    </v:textbox>
                  </v:shape>
                  <v:shape id="_x0000_s12989" type="#_x0000_t202" style="position:absolute;left:2518;top:6042;width:458;height:653;mso-wrap-style:none" filled="f" stroked="f">
                    <v:textbox style="mso-fit-shape-to-text:t">
                      <w:txbxContent>
                        <w:p w:rsidR="00954857" w:rsidRDefault="00954857" w:rsidP="008C2968">
                          <w:r w:rsidRPr="008C2968">
                            <w:rPr>
                              <w:position w:val="-6"/>
                            </w:rPr>
                            <w:object w:dxaOrig="200" w:dyaOrig="240">
                              <v:shape id="_x0000_i1501" type="#_x0000_t75" style="width:8.75pt;height:10.65pt" o:ole="">
                                <v:imagedata r:id="rId919" o:title=""/>
                              </v:shape>
                              <o:OLEObject Type="Embed" ProgID="Equation.DSMT4" ShapeID="_x0000_i1501" DrawAspect="Content" ObjectID="_1620370919" r:id="rId920"/>
                            </w:object>
                          </w:r>
                        </w:p>
                      </w:txbxContent>
                    </v:textbox>
                  </v:shape>
                  <v:shape id="_x0000_s12993" type="#_x0000_t32" style="position:absolute;left:1770;top:5450;width:0;height:945" o:connectortype="straight">
                    <v:stroke startarrow="block" endarrow="block"/>
                  </v:shape>
                  <v:shape id="_x0000_s12994" type="#_x0000_t202" style="position:absolute;left:1333;top:5634;width:525;height:470;mso-wrap-style:none" filled="f" stroked="f">
                    <v:textbox>
                      <w:txbxContent>
                        <w:p w:rsidR="00954857" w:rsidRDefault="00954857" w:rsidP="008C2968">
                          <w:r w:rsidRPr="008C2968">
                            <w:rPr>
                              <w:position w:val="-10"/>
                            </w:rPr>
                            <w:object w:dxaOrig="279" w:dyaOrig="300">
                              <v:shape id="_x0000_i1503" type="#_x0000_t75" style="width:11.9pt;height:13.15pt" o:ole="">
                                <v:imagedata r:id="rId921" o:title=""/>
                              </v:shape>
                              <o:OLEObject Type="Embed" ProgID="Equation.DSMT4" ShapeID="_x0000_i1503" DrawAspect="Content" ObjectID="_1620370920" r:id="rId922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480A76" w:rsidRPr="008C2968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 xml:space="preserve">طريقة </w:t>
            </w:r>
            <w:proofErr w:type="gramStart"/>
            <w:r w:rsidR="00480A76" w:rsidRPr="008C2968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>2 :</w:t>
            </w:r>
            <w:proofErr w:type="gramEnd"/>
            <w:r w:rsidR="00480A76" w:rsidRPr="008C2968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 xml:space="preserve"> لحساب</w:t>
            </w:r>
            <w:r w:rsidR="008C2968" w:rsidRPr="00251CF2">
              <w:rPr>
                <w:rFonts w:eastAsiaTheme="minorEastAsia"/>
                <w:position w:val="-6"/>
                <w:lang w:eastAsia="fr-FR"/>
              </w:rPr>
              <w:object w:dxaOrig="400" w:dyaOrig="279">
                <v:shape id="_x0000_i1504" type="#_x0000_t75" style="width:20.05pt;height:13.75pt" o:ole="">
                  <v:imagedata r:id="rId923" o:title=""/>
                </v:shape>
                <o:OLEObject Type="Embed" ProgID="Equation.DSMT4" ShapeID="_x0000_i1504" DrawAspect="Content" ObjectID="_1620370813" r:id="rId924"/>
              </w:object>
            </w:r>
          </w:p>
          <w:p w:rsidR="003F243F" w:rsidRDefault="003F243F" w:rsidP="003F243F">
            <w:pPr>
              <w:bidi/>
              <w:rPr>
                <w:rtl/>
              </w:rPr>
            </w:pPr>
          </w:p>
          <w:p w:rsidR="003F243F" w:rsidRDefault="003F243F" w:rsidP="003F243F">
            <w:pPr>
              <w:bidi/>
              <w:rPr>
                <w:rtl/>
              </w:rPr>
            </w:pPr>
          </w:p>
          <w:p w:rsidR="003F243F" w:rsidRDefault="003F243F" w:rsidP="003F243F">
            <w:pPr>
              <w:bidi/>
              <w:rPr>
                <w:rtl/>
              </w:rPr>
            </w:pPr>
          </w:p>
          <w:p w:rsidR="003F243F" w:rsidRDefault="003F243F" w:rsidP="003F243F">
            <w:pPr>
              <w:bidi/>
              <w:rPr>
                <w:rtl/>
              </w:rPr>
            </w:pPr>
          </w:p>
          <w:p w:rsidR="003F243F" w:rsidRDefault="003F243F" w:rsidP="003F243F">
            <w:pPr>
              <w:bidi/>
              <w:rPr>
                <w:rtl/>
              </w:rPr>
            </w:pPr>
          </w:p>
          <w:p w:rsidR="003F243F" w:rsidRDefault="003F243F" w:rsidP="003F243F">
            <w:pPr>
              <w:bidi/>
              <w:rPr>
                <w:rtl/>
              </w:rPr>
            </w:pPr>
          </w:p>
          <w:p w:rsidR="008C2968" w:rsidRPr="008C2968" w:rsidRDefault="003F243F" w:rsidP="008C2968">
            <w:pPr>
              <w:bidi/>
              <w:rPr>
                <w:rtl/>
                <w:lang w:eastAsia="fr-FR"/>
              </w:rPr>
            </w:pPr>
            <w:r w:rsidRPr="003F243F">
              <w:rPr>
                <w:rFonts w:ascii="Adobe Arabic" w:eastAsiaTheme="minorEastAsia" w:hAnsi="Adobe Arabic" w:cs="Adobe Arabic"/>
                <w:position w:val="-68"/>
                <w:sz w:val="28"/>
                <w:szCs w:val="28"/>
                <w:lang w:eastAsia="fr-FR"/>
              </w:rPr>
              <w:object w:dxaOrig="3960" w:dyaOrig="1719">
                <v:shape id="_x0000_i1505" type="#_x0000_t75" style="width:197.85pt;height:85.75pt" o:ole="">
                  <v:imagedata r:id="rId925" o:title=""/>
                </v:shape>
                <o:OLEObject Type="Embed" ProgID="Equation.DSMT4" ShapeID="_x0000_i1505" DrawAspect="Content" ObjectID="_1620370814" r:id="rId926"/>
              </w:object>
            </w:r>
          </w:p>
        </w:tc>
        <w:tc>
          <w:tcPr>
            <w:tcW w:w="492" w:type="dxa"/>
            <w:gridSpan w:val="3"/>
          </w:tcPr>
          <w:p w:rsidR="008342A1" w:rsidRDefault="008342A1" w:rsidP="0052255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</w:tbl>
    <w:p w:rsidR="00B47351" w:rsidRPr="0052255F" w:rsidRDefault="00B47351" w:rsidP="0052255F">
      <w:pPr>
        <w:bidi/>
        <w:spacing w:after="0"/>
        <w:rPr>
          <w:rFonts w:ascii="Adobe Arabic" w:hAnsi="Adobe Arabic" w:cs="Adobe Arabic"/>
          <w:sz w:val="36"/>
          <w:szCs w:val="36"/>
        </w:rPr>
      </w:pPr>
    </w:p>
    <w:sectPr w:rsidR="00B47351" w:rsidRPr="0052255F" w:rsidSect="0052255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78540B"/>
    <w:multiLevelType w:val="hybridMultilevel"/>
    <w:tmpl w:val="AA2605DC"/>
    <w:lvl w:ilvl="0" w:tplc="5FA46AEE">
      <w:start w:val="1"/>
      <w:numFmt w:val="decimal"/>
      <w:lvlText w:val="%1-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">
    <w:nsid w:val="0D0A71F1"/>
    <w:multiLevelType w:val="hybridMultilevel"/>
    <w:tmpl w:val="D9F88DC6"/>
    <w:lvl w:ilvl="0" w:tplc="01DA4D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983CA6"/>
    <w:multiLevelType w:val="hybridMultilevel"/>
    <w:tmpl w:val="1E5E4DF8"/>
    <w:lvl w:ilvl="0" w:tplc="C214EFDA">
      <w:start w:val="2"/>
      <w:numFmt w:val="bullet"/>
      <w:lvlText w:val="-"/>
      <w:lvlJc w:val="left"/>
      <w:pPr>
        <w:ind w:left="1080" w:hanging="360"/>
      </w:pPr>
      <w:rPr>
        <w:rFonts w:ascii="Adobe Arabic" w:eastAsiaTheme="minorEastAsia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94C3417"/>
    <w:multiLevelType w:val="hybridMultilevel"/>
    <w:tmpl w:val="94343D5E"/>
    <w:lvl w:ilvl="0" w:tplc="7AA489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5850BD"/>
    <w:multiLevelType w:val="hybridMultilevel"/>
    <w:tmpl w:val="EA86B128"/>
    <w:lvl w:ilvl="0" w:tplc="76528202"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D877AD"/>
    <w:multiLevelType w:val="hybridMultilevel"/>
    <w:tmpl w:val="447CABF0"/>
    <w:lvl w:ilvl="0" w:tplc="76947D02">
      <w:start w:val="1"/>
      <w:numFmt w:val="decimal"/>
      <w:lvlText w:val="%1-"/>
      <w:lvlJc w:val="left"/>
      <w:pPr>
        <w:ind w:left="720" w:hanging="360"/>
      </w:pPr>
      <w:rPr>
        <w:rFonts w:hint="default"/>
        <w:sz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7E70B5"/>
    <w:multiLevelType w:val="hybridMultilevel"/>
    <w:tmpl w:val="C952036E"/>
    <w:lvl w:ilvl="0" w:tplc="BB10C3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1A529C"/>
    <w:multiLevelType w:val="hybridMultilevel"/>
    <w:tmpl w:val="AEBA97FA"/>
    <w:lvl w:ilvl="0" w:tplc="783033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5027C4"/>
    <w:multiLevelType w:val="hybridMultilevel"/>
    <w:tmpl w:val="D318C732"/>
    <w:lvl w:ilvl="0" w:tplc="7A44FC34">
      <w:start w:val="1"/>
      <w:numFmt w:val="arabicAlpha"/>
      <w:lvlText w:val="%1-"/>
      <w:lvlJc w:val="left"/>
      <w:pPr>
        <w:ind w:left="1080" w:hanging="360"/>
      </w:pPr>
      <w:rPr>
        <w:rFonts w:ascii="Adobe Arabic" w:hAnsi="Adobe Arabic" w:cs="Adobe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162295F"/>
    <w:multiLevelType w:val="hybridMultilevel"/>
    <w:tmpl w:val="29167962"/>
    <w:lvl w:ilvl="0" w:tplc="29FC0F8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57761D"/>
    <w:multiLevelType w:val="hybridMultilevel"/>
    <w:tmpl w:val="A3FA3A56"/>
    <w:lvl w:ilvl="0" w:tplc="8B70BE9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4555EC"/>
    <w:multiLevelType w:val="hybridMultilevel"/>
    <w:tmpl w:val="4CDE677A"/>
    <w:lvl w:ilvl="0" w:tplc="6BF635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59011D"/>
    <w:multiLevelType w:val="hybridMultilevel"/>
    <w:tmpl w:val="C0BEB0E6"/>
    <w:lvl w:ilvl="0" w:tplc="0CF46BF8">
      <w:start w:val="1"/>
      <w:numFmt w:val="decimal"/>
      <w:lvlText w:val="%1-"/>
      <w:lvlJc w:val="left"/>
      <w:pPr>
        <w:ind w:left="720" w:hanging="360"/>
      </w:pPr>
      <w:rPr>
        <w:rFonts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200CFB"/>
    <w:multiLevelType w:val="hybridMultilevel"/>
    <w:tmpl w:val="665A1232"/>
    <w:lvl w:ilvl="0" w:tplc="D33EA9BE">
      <w:start w:val="1"/>
      <w:numFmt w:val="bullet"/>
      <w:lvlText w:val="-"/>
      <w:lvlJc w:val="left"/>
      <w:pPr>
        <w:ind w:left="720" w:hanging="360"/>
      </w:pPr>
      <w:rPr>
        <w:rFonts w:ascii="Adobe Arabic" w:eastAsiaTheme="minorEastAsia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217322"/>
    <w:multiLevelType w:val="hybridMultilevel"/>
    <w:tmpl w:val="0DDC2BEA"/>
    <w:lvl w:ilvl="0" w:tplc="078E0B9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194463A"/>
    <w:multiLevelType w:val="hybridMultilevel"/>
    <w:tmpl w:val="48A67060"/>
    <w:lvl w:ilvl="0" w:tplc="815AF98C">
      <w:start w:val="1"/>
      <w:numFmt w:val="arabicAlpha"/>
      <w:lvlText w:val="%1-"/>
      <w:lvlJc w:val="left"/>
      <w:pPr>
        <w:ind w:left="720" w:hanging="36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C65975"/>
    <w:multiLevelType w:val="hybridMultilevel"/>
    <w:tmpl w:val="05A85094"/>
    <w:lvl w:ilvl="0" w:tplc="A6B263A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69D74BD"/>
    <w:multiLevelType w:val="hybridMultilevel"/>
    <w:tmpl w:val="55843C72"/>
    <w:lvl w:ilvl="0" w:tplc="F58EFC58">
      <w:start w:val="8"/>
      <w:numFmt w:val="bullet"/>
      <w:lvlText w:val="-"/>
      <w:lvlJc w:val="left"/>
      <w:pPr>
        <w:ind w:left="720" w:hanging="360"/>
      </w:pPr>
      <w:rPr>
        <w:rFonts w:ascii="Adobe Arabic" w:eastAsiaTheme="minorEastAsia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596EA3"/>
    <w:multiLevelType w:val="hybridMultilevel"/>
    <w:tmpl w:val="B6148C34"/>
    <w:lvl w:ilvl="0" w:tplc="D2106658">
      <w:start w:val="7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9"/>
  </w:num>
  <w:num w:numId="9">
    <w:abstractNumId w:val="13"/>
  </w:num>
  <w:num w:numId="10">
    <w:abstractNumId w:val="11"/>
  </w:num>
  <w:num w:numId="11">
    <w:abstractNumId w:val="6"/>
  </w:num>
  <w:num w:numId="12">
    <w:abstractNumId w:val="16"/>
  </w:num>
  <w:num w:numId="13">
    <w:abstractNumId w:val="12"/>
  </w:num>
  <w:num w:numId="14">
    <w:abstractNumId w:val="14"/>
  </w:num>
  <w:num w:numId="15">
    <w:abstractNumId w:val="8"/>
  </w:num>
  <w:num w:numId="16">
    <w:abstractNumId w:val="17"/>
  </w:num>
  <w:num w:numId="17">
    <w:abstractNumId w:val="7"/>
  </w:num>
  <w:num w:numId="18">
    <w:abstractNumId w:val="15"/>
  </w:num>
  <w:num w:numId="19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</w:compat>
  <w:rsids>
    <w:rsidRoot w:val="0052255F"/>
    <w:rsid w:val="0001087E"/>
    <w:rsid w:val="0004128D"/>
    <w:rsid w:val="000A20CB"/>
    <w:rsid w:val="000B3A6B"/>
    <w:rsid w:val="000B5CD3"/>
    <w:rsid w:val="00174270"/>
    <w:rsid w:val="001777EB"/>
    <w:rsid w:val="00191A81"/>
    <w:rsid w:val="001B1312"/>
    <w:rsid w:val="00296464"/>
    <w:rsid w:val="002B2D53"/>
    <w:rsid w:val="002B666A"/>
    <w:rsid w:val="002D39E8"/>
    <w:rsid w:val="00390187"/>
    <w:rsid w:val="003D1D5A"/>
    <w:rsid w:val="003F243F"/>
    <w:rsid w:val="00414D32"/>
    <w:rsid w:val="004700C0"/>
    <w:rsid w:val="00480A76"/>
    <w:rsid w:val="0048152A"/>
    <w:rsid w:val="00483498"/>
    <w:rsid w:val="004A7429"/>
    <w:rsid w:val="004E03B3"/>
    <w:rsid w:val="0052255F"/>
    <w:rsid w:val="00547EA5"/>
    <w:rsid w:val="00565B89"/>
    <w:rsid w:val="00611332"/>
    <w:rsid w:val="0064090E"/>
    <w:rsid w:val="007342AF"/>
    <w:rsid w:val="007856ED"/>
    <w:rsid w:val="007868F4"/>
    <w:rsid w:val="007A48F6"/>
    <w:rsid w:val="007D6DD7"/>
    <w:rsid w:val="0080053F"/>
    <w:rsid w:val="008342A1"/>
    <w:rsid w:val="00837E3C"/>
    <w:rsid w:val="00843BBC"/>
    <w:rsid w:val="00843F75"/>
    <w:rsid w:val="008835C3"/>
    <w:rsid w:val="00884C94"/>
    <w:rsid w:val="0089400C"/>
    <w:rsid w:val="008C2968"/>
    <w:rsid w:val="00954857"/>
    <w:rsid w:val="009A3B06"/>
    <w:rsid w:val="009C7CB5"/>
    <w:rsid w:val="00A10DDD"/>
    <w:rsid w:val="00A15140"/>
    <w:rsid w:val="00A36A99"/>
    <w:rsid w:val="00A42828"/>
    <w:rsid w:val="00A678D8"/>
    <w:rsid w:val="00B47351"/>
    <w:rsid w:val="00B723F3"/>
    <w:rsid w:val="00B77F9A"/>
    <w:rsid w:val="00B86F5A"/>
    <w:rsid w:val="00BD6A5E"/>
    <w:rsid w:val="00BE7BB8"/>
    <w:rsid w:val="00C40FFC"/>
    <w:rsid w:val="00CA1892"/>
    <w:rsid w:val="00D667EF"/>
    <w:rsid w:val="00D70E8A"/>
    <w:rsid w:val="00D731A2"/>
    <w:rsid w:val="00D77B72"/>
    <w:rsid w:val="00DA6F56"/>
    <w:rsid w:val="00DB5E73"/>
    <w:rsid w:val="00E10BAC"/>
    <w:rsid w:val="00E41A8D"/>
    <w:rsid w:val="00E630F1"/>
    <w:rsid w:val="00E72902"/>
    <w:rsid w:val="00EF53FF"/>
    <w:rsid w:val="00F7321A"/>
    <w:rsid w:val="00F80B4D"/>
    <w:rsid w:val="00F8708C"/>
    <w:rsid w:val="00F94621"/>
    <w:rsid w:val="00FB24C6"/>
    <w:rsid w:val="00FE45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2">
      <o:colormenu v:ext="edit" fillcolor="none" strokecolor="none"/>
    </o:shapedefaults>
    <o:shapelayout v:ext="edit">
      <o:idmap v:ext="edit" data="1,2,3,6,10,12"/>
      <o:rules v:ext="edit">
        <o:r id="V:Rule39" type="arc" idref="#_x0000_s6460"/>
        <o:r id="V:Rule40" type="arc" idref="#_x0000_s6461"/>
        <o:r id="V:Rule41" type="arc" idref="#_x0000_s6462"/>
        <o:r id="V:Rule42" type="arc" idref="#_x0000_s6463"/>
        <o:r id="V:Rule43" type="arc" idref="#_x0000_s6464"/>
        <o:r id="V:Rule44" type="arc" idref="#_x0000_s6465"/>
        <o:r id="V:Rule45" type="arc" idref="#_x0000_s6466"/>
        <o:r id="V:Rule46" type="arc" idref="#_x0000_s6467"/>
        <o:r id="V:Rule47" type="arc" idref="#_x0000_s6156"/>
        <o:r id="V:Rule48" type="arc" idref="#_x0000_s6157"/>
        <o:r id="V:Rule49" type="arc" idref="#_x0000_s6158"/>
        <o:r id="V:Rule50" type="arc" idref="#_x0000_s6159"/>
        <o:r id="V:Rule51" type="arc" idref="#_x0000_s6160"/>
        <o:r id="V:Rule52" type="arc" idref="#_x0000_s6161"/>
        <o:r id="V:Rule53" type="arc" idref="#_x0000_s6162"/>
        <o:r id="V:Rule54" type="arc" idref="#_x0000_s6163"/>
        <o:r id="V:Rule57" type="arc" idref="#_x0000_s3534"/>
        <o:r id="V:Rule64" type="arc" idref="#_x0000_s3519"/>
        <o:r id="V:Rule65" type="arc" idref="#_x0000_s3520"/>
        <o:r id="V:Rule76" type="connector" idref="#AutoShape 359"/>
        <o:r id="V:Rule77" type="connector" idref="#AutoShape 360"/>
        <o:r id="V:Rule78" type="connector" idref="#AutoShape 362"/>
        <o:r id="V:Rule79" type="connector" idref="#AutoShape 363"/>
        <o:r id="V:Rule80" type="connector" idref="#AutoShape 366"/>
        <o:r id="V:Rule81" type="connector" idref="#AutoShape 368"/>
        <o:r id="V:Rule82" type="connector" idref="#AutoShape 369"/>
        <o:r id="V:Rule103" type="arc" idref="#_x0000_s12455"/>
        <o:r id="V:Rule104" type="arc" idref="#_x0000_s12457"/>
        <o:r id="V:Rule105" type="arc" idref="#_x0000_s12472"/>
        <o:r id="V:Rule106" type="arc" idref="#_x0000_s12474"/>
        <o:r id="V:Rule127" type="arc" idref="#_x0000_s12505"/>
        <o:r id="V:Rule137" type="connector" idref="#_x0000_s11239"/>
        <o:r id="V:Rule138" type="connector" idref="#_x0000_s12495"/>
        <o:r id="V:Rule139" type="connector" idref="#_x0000_s11251"/>
        <o:r id="V:Rule140" type="connector" idref="#_x0000_s6870"/>
        <o:r id="V:Rule141" type="connector" idref="#_x0000_s12982"/>
        <o:r id="V:Rule142" type="connector" idref="#_x0000_s6496"/>
        <o:r id="V:Rule143" type="connector" idref="#_x0000_s12479"/>
        <o:r id="V:Rule144" type="connector" idref="#_x0000_s12489"/>
        <o:r id="V:Rule145" type="connector" idref="#_x0000_s6488"/>
        <o:r id="V:Rule146" type="connector" idref="#_x0000_s3504"/>
        <o:r id="V:Rule147" type="connector" idref="#_x0000_s3508"/>
        <o:r id="V:Rule148" type="connector" idref="#_x0000_s6186"/>
        <o:r id="V:Rule149" type="connector" idref="#_x0000_s3507"/>
        <o:r id="V:Rule150" type="connector" idref="#_x0000_s6489"/>
        <o:r id="V:Rule151" type="connector" idref="#_x0000_s6474"/>
        <o:r id="V:Rule152" type="connector" idref="#_x0000_s6483"/>
        <o:r id="V:Rule153" type="connector" idref="#_x0000_s12294"/>
        <o:r id="V:Rule154" type="connector" idref="#_x0000_s11227"/>
        <o:r id="V:Rule155" type="connector" idref="#_x0000_s12492"/>
        <o:r id="V:Rule156" type="connector" idref="#_x0000_s10768"/>
        <o:r id="V:Rule157" type="connector" idref="#_x0000_s11228"/>
        <o:r id="V:Rule158" type="connector" idref="#_x0000_s12981"/>
        <o:r id="V:Rule159" type="connector" idref="#_x0000_s3496"/>
        <o:r id="V:Rule160" type="connector" idref="#_x0000_s12494"/>
        <o:r id="V:Rule161" type="connector" idref="#_x0000_s12499"/>
        <o:r id="V:Rule162" type="connector" idref="#_x0000_s11238"/>
        <o:r id="V:Rule163" type="connector" idref="#_x0000_s12476"/>
        <o:r id="V:Rule164" type="connector" idref="#_x0000_s6185"/>
        <o:r id="V:Rule165" type="connector" idref="#_x0000_s11245"/>
        <o:r id="V:Rule166" type="connector" idref="#_x0000_s6181"/>
        <o:r id="V:Rule167" type="connector" idref="#_x0000_s12293"/>
        <o:r id="V:Rule168" type="connector" idref="#_x0000_s3531"/>
        <o:r id="V:Rule169" type="connector" idref="#_x0000_s6184"/>
        <o:r id="V:Rule170" type="connector" idref="#_x0000_s6485"/>
        <o:r id="V:Rule172" type="connector" idref="#_x0000_s6187"/>
        <o:r id="V:Rule173" type="connector" idref="#_x0000_s6190"/>
        <o:r id="V:Rule174" type="connector" idref="#_x0000_s12983"/>
        <o:r id="V:Rule175" type="connector" idref="#_x0000_s11252"/>
        <o:r id="V:Rule176" type="connector" idref="#_x0000_s12488"/>
        <o:r id="V:Rule177" type="connector" idref="#_x0000_s3526"/>
        <o:r id="V:Rule178" type="connector" idref="#_x0000_s3525"/>
        <o:r id="V:Rule179" type="connector" idref="#_x0000_s11248"/>
        <o:r id="V:Rule180" type="connector" idref="#_x0000_s6478"/>
        <o:r id="V:Rule181" type="connector" idref="#_x0000_s12292"/>
        <o:r id="V:Rule183" type="connector" idref="#_x0000_s3523"/>
        <o:r id="V:Rule184" type="connector" idref="#_x0000_s6481"/>
        <o:r id="V:Rule185" type="connector" idref="#_x0000_s12980"/>
        <o:r id="V:Rule186" type="connector" idref="#_x0000_s12984"/>
        <o:r id="V:Rule188" type="connector" idref="#_x0000_s12487"/>
        <o:r id="V:Rule190" type="connector" idref="#_x0000_s6192"/>
        <o:r id="V:Rule191" type="connector" idref="#_x0000_s6871"/>
        <o:r id="V:Rule192" type="connector" idref="#_x0000_s6180"/>
        <o:r id="V:Rule193" type="connector" idref="#_x0000_s3529"/>
        <o:r id="V:Rule194" type="connector" idref="#_x0000_s6670"/>
        <o:r id="V:Rule195" type="connector" idref="#_x0000_s3505"/>
        <o:r id="V:Rule196" type="connector" idref="#_x0000_s6183"/>
        <o:r id="V:Rule197" type="connector" idref="#_x0000_s11249"/>
        <o:r id="V:Rule198" type="connector" idref="#_x0000_s12500"/>
        <o:r id="V:Rule199" type="connector" idref="#_x0000_s3528"/>
        <o:r id="V:Rule200" type="connector" idref="#_x0000_s3506"/>
        <o:r id="V:Rule202" type="connector" idref="#_x0000_s11241"/>
        <o:r id="V:Rule203" type="connector" idref="#_x0000_s11240"/>
        <o:r id="V:Rule204" type="connector" idref="#_x0000_s12977"/>
        <o:r id="V:Rule205" type="connector" idref="#_x0000_s6189"/>
        <o:r id="V:Rule206" type="connector" idref="#_x0000_s12480"/>
        <o:r id="V:Rule207" type="connector" idref="#_x0000_s12497"/>
        <o:r id="V:Rule208" type="connector" idref="#_x0000_s12498"/>
        <o:r id="V:Rule209" type="connector" idref="#AutoShape 363"/>
        <o:r id="V:Rule210" type="connector" idref="#_x0000_s6486"/>
        <o:r id="V:Rule211" type="connector" idref="#_x0000_s11242"/>
        <o:r id="V:Rule212" type="connector" idref="#_x0000_s12484"/>
        <o:r id="V:Rule213" type="connector" idref="#_x0000_s11253"/>
        <o:r id="V:Rule214" type="connector" idref="#AutoShape 362"/>
        <o:r id="V:Rule215" type="connector" idref="#_x0000_s3532"/>
        <o:r id="V:Rule216" type="connector" idref="#_x0000_s11260"/>
        <o:r id="V:Rule217" type="connector" idref="#_x0000_s6191"/>
        <o:r id="V:Rule218" type="connector" idref="#_x0000_s3530"/>
        <o:r id="V:Rule220" type="connector" idref="#_x0000_s6482"/>
        <o:r id="V:Rule221" type="connector" idref="#AutoShape 369"/>
        <o:r id="V:Rule222" type="connector" idref="#_x0000_s11250"/>
        <o:r id="V:Rule223" type="connector" idref="#_x0000_s3503"/>
        <o:r id="V:Rule224" type="connector" idref="#_x0000_s6475"/>
        <o:r id="V:Rule226" type="connector" idref="#_x0000_s12490"/>
        <o:r id="V:Rule227" type="connector" idref="#_x0000_s12993"/>
        <o:r id="V:Rule228" type="connector" idref="#_x0000_s11247"/>
        <o:r id="V:Rule229" type="connector" idref="#_x0000_s10948"/>
        <o:r id="V:Rule230" type="connector" idref="#_x0000_s6484"/>
        <o:r id="V:Rule231" type="connector" idref="#_x0000_s3533"/>
        <o:r id="V:Rule232" type="connector" idref="#_x0000_s6182"/>
        <o:r id="V:Rule233" type="connector" idref="#_x0000_s6477"/>
        <o:r id="V:Rule234" type="connector" idref="#AutoShape 368"/>
        <o:r id="V:Rule235" type="connector" idref="#_x0000_s12486"/>
        <o:r id="V:Rule236" type="connector" idref="#_x0000_s6476"/>
        <o:r id="V:Rule237" type="connector" idref="#_x0000_s6487"/>
        <o:r id="V:Rule238" type="connector" idref="#AutoShape 360"/>
        <o:r id="V:Rule239" type="connector" idref="#_x0000_s12496"/>
        <o:r id="V:Rule240" type="connector" idref="#_x0000_s12985"/>
        <o:r id="V:Rule241" type="connector" idref="#_x0000_s12477"/>
        <o:r id="V:Rule242" type="connector" idref="#_x0000_s3328"/>
        <o:r id="V:Rule243" type="connector" idref="#_x0000_s12979"/>
        <o:r id="V:Rule244" type="connector" idref="#_x0000_s11246"/>
        <o:r id="V:Rule245" type="connector" idref="#AutoShape 359"/>
        <o:r id="V:Rule246" type="connector" idref="#_x0000_s12493"/>
        <o:r id="V:Rule247" type="connector" idref="#_x0000_s12485"/>
        <o:r id="V:Rule248" type="connector" idref="#AutoShape 366"/>
      </o:rules>
      <o:regrouptable v:ext="edit">
        <o:entry new="1" old="0"/>
        <o:entry new="2" old="0"/>
        <o:entry new="3" old="0"/>
        <o:entry new="4" old="0"/>
        <o:entry new="5" old="4"/>
        <o:entry new="6" old="0"/>
        <o:entry new="7" old="0"/>
        <o:entry new="8" old="7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1A8D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8152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2255F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2255F"/>
    <w:pPr>
      <w:ind w:left="720"/>
      <w:contextualSpacing/>
    </w:pPr>
    <w:rPr>
      <w:rFonts w:eastAsiaTheme="minorHAnsi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48152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D6A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D6A5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45.bin"/><Relationship Id="rId769" Type="http://schemas.openxmlformats.org/officeDocument/2006/relationships/oleObject" Target="embeddings/oleObject394.bin"/><Relationship Id="rId21" Type="http://schemas.openxmlformats.org/officeDocument/2006/relationships/image" Target="media/image9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4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29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3.bin"/><Relationship Id="rId682" Type="http://schemas.openxmlformats.org/officeDocument/2006/relationships/image" Target="media/image328.wmf"/><Relationship Id="rId903" Type="http://schemas.openxmlformats.org/officeDocument/2006/relationships/image" Target="media/image437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1.bin"/><Relationship Id="rId542" Type="http://schemas.openxmlformats.org/officeDocument/2006/relationships/image" Target="media/image262.wmf"/><Relationship Id="rId181" Type="http://schemas.openxmlformats.org/officeDocument/2006/relationships/oleObject" Target="embeddings/oleObject91.bin"/><Relationship Id="rId402" Type="http://schemas.openxmlformats.org/officeDocument/2006/relationships/image" Target="media/image193.wmf"/><Relationship Id="rId847" Type="http://schemas.openxmlformats.org/officeDocument/2006/relationships/image" Target="media/image409.wmf"/><Relationship Id="rId279" Type="http://schemas.openxmlformats.org/officeDocument/2006/relationships/image" Target="media/image133.wmf"/><Relationship Id="rId486" Type="http://schemas.openxmlformats.org/officeDocument/2006/relationships/image" Target="media/image234.wmf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3.bin"/><Relationship Id="rId914" Type="http://schemas.openxmlformats.org/officeDocument/2006/relationships/oleObject" Target="embeddings/oleObject46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77.bin"/><Relationship Id="rId553" Type="http://schemas.openxmlformats.org/officeDocument/2006/relationships/oleObject" Target="embeddings/oleObject282.bin"/><Relationship Id="rId760" Type="http://schemas.openxmlformats.org/officeDocument/2006/relationships/image" Target="media/image367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11.bin"/><Relationship Id="rId858" Type="http://schemas.openxmlformats.org/officeDocument/2006/relationships/oleObject" Target="embeddings/oleObject440.bin"/><Relationship Id="rId497" Type="http://schemas.openxmlformats.org/officeDocument/2006/relationships/oleObject" Target="embeddings/oleObject254.bin"/><Relationship Id="rId620" Type="http://schemas.openxmlformats.org/officeDocument/2006/relationships/image" Target="media/image297.wmf"/><Relationship Id="rId718" Type="http://schemas.openxmlformats.org/officeDocument/2006/relationships/image" Target="media/image346.wmf"/><Relationship Id="rId925" Type="http://schemas.openxmlformats.org/officeDocument/2006/relationships/image" Target="media/image448.wmf"/><Relationship Id="rId357" Type="http://schemas.openxmlformats.org/officeDocument/2006/relationships/image" Target="media/image171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0.bin"/><Relationship Id="rId564" Type="http://schemas.openxmlformats.org/officeDocument/2006/relationships/image" Target="media/image273.wmf"/><Relationship Id="rId771" Type="http://schemas.openxmlformats.org/officeDocument/2006/relationships/oleObject" Target="embeddings/oleObject396.bin"/><Relationship Id="rId869" Type="http://schemas.openxmlformats.org/officeDocument/2006/relationships/image" Target="media/image420.wmf"/><Relationship Id="rId424" Type="http://schemas.openxmlformats.org/officeDocument/2006/relationships/image" Target="media/image204.wmf"/><Relationship Id="rId631" Type="http://schemas.openxmlformats.org/officeDocument/2006/relationships/oleObject" Target="embeddings/oleObject325.bin"/><Relationship Id="rId729" Type="http://schemas.openxmlformats.org/officeDocument/2006/relationships/oleObject" Target="embeddings/oleObject374.bin"/><Relationship Id="rId270" Type="http://schemas.openxmlformats.org/officeDocument/2006/relationships/oleObject" Target="embeddings/oleObject138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297.bin"/><Relationship Id="rId782" Type="http://schemas.openxmlformats.org/officeDocument/2006/relationships/image" Target="media/image377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2.bin"/><Relationship Id="rId642" Type="http://schemas.openxmlformats.org/officeDocument/2006/relationships/image" Target="media/image308.wmf"/><Relationship Id="rId281" Type="http://schemas.openxmlformats.org/officeDocument/2006/relationships/image" Target="media/image134.wmf"/><Relationship Id="rId502" Type="http://schemas.openxmlformats.org/officeDocument/2006/relationships/image" Target="media/image242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4.bin"/><Relationship Id="rId586" Type="http://schemas.openxmlformats.org/officeDocument/2006/relationships/image" Target="media/image280.wmf"/><Relationship Id="rId793" Type="http://schemas.openxmlformats.org/officeDocument/2006/relationships/oleObject" Target="embeddings/oleObject407.bin"/><Relationship Id="rId807" Type="http://schemas.openxmlformats.org/officeDocument/2006/relationships/oleObject" Target="embeddings/oleObject414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36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441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62.bin"/><Relationship Id="rId597" Type="http://schemas.openxmlformats.org/officeDocument/2006/relationships/oleObject" Target="embeddings/oleObject308.bin"/><Relationship Id="rId720" Type="http://schemas.openxmlformats.org/officeDocument/2006/relationships/image" Target="media/image347.wmf"/><Relationship Id="rId818" Type="http://schemas.openxmlformats.org/officeDocument/2006/relationships/oleObject" Target="embeddings/oleObject420.bin"/><Relationship Id="rId152" Type="http://schemas.openxmlformats.org/officeDocument/2006/relationships/image" Target="media/image72.wmf"/><Relationship Id="rId457" Type="http://schemas.openxmlformats.org/officeDocument/2006/relationships/image" Target="media/image220.wmf"/><Relationship Id="rId664" Type="http://schemas.openxmlformats.org/officeDocument/2006/relationships/image" Target="media/image319.wmf"/><Relationship Id="rId871" Type="http://schemas.openxmlformats.org/officeDocument/2006/relationships/image" Target="media/image421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2.wmf"/><Relationship Id="rId524" Type="http://schemas.openxmlformats.org/officeDocument/2006/relationships/image" Target="media/image253.wmf"/><Relationship Id="rId731" Type="http://schemas.openxmlformats.org/officeDocument/2006/relationships/oleObject" Target="embeddings/oleObject375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89.bin"/><Relationship Id="rId829" Type="http://schemas.openxmlformats.org/officeDocument/2006/relationships/image" Target="media/image400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9.bin"/><Relationship Id="rId675" Type="http://schemas.openxmlformats.org/officeDocument/2006/relationships/image" Target="media/image325.wmf"/><Relationship Id="rId882" Type="http://schemas.openxmlformats.org/officeDocument/2006/relationships/oleObject" Target="embeddings/oleObject452.bin"/><Relationship Id="rId25" Type="http://schemas.openxmlformats.org/officeDocument/2006/relationships/image" Target="media/image11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8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5.bin"/><Relationship Id="rId602" Type="http://schemas.openxmlformats.org/officeDocument/2006/relationships/image" Target="media/image288.wmf"/><Relationship Id="rId784" Type="http://schemas.openxmlformats.org/officeDocument/2006/relationships/image" Target="media/image378.wmf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5.bin"/><Relationship Id="rId644" Type="http://schemas.openxmlformats.org/officeDocument/2006/relationships/image" Target="media/image309.wmf"/><Relationship Id="rId686" Type="http://schemas.openxmlformats.org/officeDocument/2006/relationships/image" Target="media/image330.wmf"/><Relationship Id="rId851" Type="http://schemas.openxmlformats.org/officeDocument/2006/relationships/image" Target="media/image411.wmf"/><Relationship Id="rId893" Type="http://schemas.openxmlformats.org/officeDocument/2006/relationships/image" Target="media/image432.wmf"/><Relationship Id="rId907" Type="http://schemas.openxmlformats.org/officeDocument/2006/relationships/image" Target="media/image439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546" Type="http://schemas.openxmlformats.org/officeDocument/2006/relationships/image" Target="media/image264.wmf"/><Relationship Id="rId711" Type="http://schemas.openxmlformats.org/officeDocument/2006/relationships/oleObject" Target="embeddings/oleObject365.bin"/><Relationship Id="rId753" Type="http://schemas.openxmlformats.org/officeDocument/2006/relationships/oleObject" Target="embeddings/oleObject386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5.wmf"/><Relationship Id="rId588" Type="http://schemas.openxmlformats.org/officeDocument/2006/relationships/image" Target="media/image281.wmf"/><Relationship Id="rId795" Type="http://schemas.openxmlformats.org/officeDocument/2006/relationships/oleObject" Target="embeddings/oleObject408.bin"/><Relationship Id="rId809" Type="http://schemas.openxmlformats.org/officeDocument/2006/relationships/oleObject" Target="embeddings/oleObject415.bin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image" Target="media/image188.wmf"/><Relationship Id="rId448" Type="http://schemas.openxmlformats.org/officeDocument/2006/relationships/oleObject" Target="embeddings/oleObject229.bin"/><Relationship Id="rId613" Type="http://schemas.openxmlformats.org/officeDocument/2006/relationships/oleObject" Target="embeddings/oleObject316.bin"/><Relationship Id="rId655" Type="http://schemas.openxmlformats.org/officeDocument/2006/relationships/oleObject" Target="embeddings/oleObject337.bin"/><Relationship Id="rId697" Type="http://schemas.openxmlformats.org/officeDocument/2006/relationships/oleObject" Target="embeddings/oleObject358.bin"/><Relationship Id="rId820" Type="http://schemas.openxmlformats.org/officeDocument/2006/relationships/oleObject" Target="embeddings/oleObject421.bin"/><Relationship Id="rId862" Type="http://schemas.openxmlformats.org/officeDocument/2006/relationships/oleObject" Target="embeddings/oleObject442.bin"/><Relationship Id="rId918" Type="http://schemas.openxmlformats.org/officeDocument/2006/relationships/oleObject" Target="embeddings/oleObject470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63.bin"/><Relationship Id="rId722" Type="http://schemas.openxmlformats.org/officeDocument/2006/relationships/image" Target="media/image348.wmf"/><Relationship Id="rId47" Type="http://schemas.openxmlformats.org/officeDocument/2006/relationships/oleObject" Target="embeddings/oleObject2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84.bin"/><Relationship Id="rId599" Type="http://schemas.openxmlformats.org/officeDocument/2006/relationships/oleObject" Target="embeddings/oleObject309.bin"/><Relationship Id="rId764" Type="http://schemas.openxmlformats.org/officeDocument/2006/relationships/image" Target="media/image369.wmf"/><Relationship Id="rId196" Type="http://schemas.openxmlformats.org/officeDocument/2006/relationships/image" Target="media/image93.wmf"/><Relationship Id="rId417" Type="http://schemas.openxmlformats.org/officeDocument/2006/relationships/oleObject" Target="embeddings/oleObject213.bin"/><Relationship Id="rId459" Type="http://schemas.openxmlformats.org/officeDocument/2006/relationships/image" Target="media/image221.wmf"/><Relationship Id="rId624" Type="http://schemas.openxmlformats.org/officeDocument/2006/relationships/image" Target="media/image299.wmf"/><Relationship Id="rId666" Type="http://schemas.openxmlformats.org/officeDocument/2006/relationships/image" Target="media/image320.wmf"/><Relationship Id="rId831" Type="http://schemas.openxmlformats.org/officeDocument/2006/relationships/image" Target="media/image401.wmf"/><Relationship Id="rId873" Type="http://schemas.openxmlformats.org/officeDocument/2006/relationships/image" Target="media/image42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5.wmf"/><Relationship Id="rId319" Type="http://schemas.openxmlformats.org/officeDocument/2006/relationships/image" Target="media/image153.wmf"/><Relationship Id="rId470" Type="http://schemas.openxmlformats.org/officeDocument/2006/relationships/image" Target="media/image226.wmf"/><Relationship Id="rId526" Type="http://schemas.openxmlformats.org/officeDocument/2006/relationships/image" Target="media/image254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8.wmf"/><Relationship Id="rId568" Type="http://schemas.openxmlformats.org/officeDocument/2006/relationships/oleObject" Target="embeddings/oleObject290.bin"/><Relationship Id="rId733" Type="http://schemas.openxmlformats.org/officeDocument/2006/relationships/oleObject" Target="embeddings/oleObject376.bin"/><Relationship Id="rId775" Type="http://schemas.openxmlformats.org/officeDocument/2006/relationships/oleObject" Target="embeddings/oleObject398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8.wmf"/><Relationship Id="rId428" Type="http://schemas.openxmlformats.org/officeDocument/2006/relationships/image" Target="media/image206.wmf"/><Relationship Id="rId635" Type="http://schemas.openxmlformats.org/officeDocument/2006/relationships/oleObject" Target="embeddings/oleObject327.bin"/><Relationship Id="rId677" Type="http://schemas.openxmlformats.org/officeDocument/2006/relationships/image" Target="media/image326.wmf"/><Relationship Id="rId800" Type="http://schemas.openxmlformats.org/officeDocument/2006/relationships/image" Target="media/image386.wmf"/><Relationship Id="rId842" Type="http://schemas.openxmlformats.org/officeDocument/2006/relationships/oleObject" Target="embeddings/oleObject432.bin"/><Relationship Id="rId232" Type="http://schemas.openxmlformats.org/officeDocument/2006/relationships/image" Target="media/image111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6.bin"/><Relationship Id="rId702" Type="http://schemas.openxmlformats.org/officeDocument/2006/relationships/image" Target="media/image338.wmf"/><Relationship Id="rId884" Type="http://schemas.openxmlformats.org/officeDocument/2006/relationships/oleObject" Target="embeddings/oleObject453.bin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37" Type="http://schemas.openxmlformats.org/officeDocument/2006/relationships/oleObject" Target="embeddings/oleObject274.bin"/><Relationship Id="rId579" Type="http://schemas.openxmlformats.org/officeDocument/2006/relationships/oleObject" Target="embeddings/oleObject299.bin"/><Relationship Id="rId744" Type="http://schemas.openxmlformats.org/officeDocument/2006/relationships/image" Target="media/image359.wmf"/><Relationship Id="rId786" Type="http://schemas.openxmlformats.org/officeDocument/2006/relationships/image" Target="media/image379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4.wmf"/><Relationship Id="rId341" Type="http://schemas.openxmlformats.org/officeDocument/2006/relationships/image" Target="media/image163.wmf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24.bin"/><Relationship Id="rId590" Type="http://schemas.openxmlformats.org/officeDocument/2006/relationships/image" Target="media/image282.wmf"/><Relationship Id="rId604" Type="http://schemas.openxmlformats.org/officeDocument/2006/relationships/image" Target="media/image289.wmf"/><Relationship Id="rId646" Type="http://schemas.openxmlformats.org/officeDocument/2006/relationships/image" Target="media/image310.wmf"/><Relationship Id="rId811" Type="http://schemas.openxmlformats.org/officeDocument/2006/relationships/oleObject" Target="embeddings/oleObject416.bin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30.bin"/><Relationship Id="rId506" Type="http://schemas.openxmlformats.org/officeDocument/2006/relationships/image" Target="media/image244.wmf"/><Relationship Id="rId688" Type="http://schemas.openxmlformats.org/officeDocument/2006/relationships/image" Target="media/image331.wmf"/><Relationship Id="rId853" Type="http://schemas.openxmlformats.org/officeDocument/2006/relationships/image" Target="media/image412.wmf"/><Relationship Id="rId895" Type="http://schemas.openxmlformats.org/officeDocument/2006/relationships/image" Target="media/image433.wmf"/><Relationship Id="rId909" Type="http://schemas.openxmlformats.org/officeDocument/2006/relationships/image" Target="media/image440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8.bin"/><Relationship Id="rId492" Type="http://schemas.openxmlformats.org/officeDocument/2006/relationships/image" Target="media/image237.wmf"/><Relationship Id="rId548" Type="http://schemas.openxmlformats.org/officeDocument/2006/relationships/image" Target="media/image265.wmf"/><Relationship Id="rId713" Type="http://schemas.openxmlformats.org/officeDocument/2006/relationships/oleObject" Target="embeddings/oleObject366.bin"/><Relationship Id="rId755" Type="http://schemas.openxmlformats.org/officeDocument/2006/relationships/oleObject" Target="embeddings/oleObject387.bin"/><Relationship Id="rId797" Type="http://schemas.openxmlformats.org/officeDocument/2006/relationships/oleObject" Target="embeddings/oleObject409.bin"/><Relationship Id="rId920" Type="http://schemas.openxmlformats.org/officeDocument/2006/relationships/oleObject" Target="embeddings/oleObject47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oleObject" Target="embeddings/oleObject317.bin"/><Relationship Id="rId822" Type="http://schemas.openxmlformats.org/officeDocument/2006/relationships/oleObject" Target="embeddings/oleObject422.bin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9.bin"/><Relationship Id="rId657" Type="http://schemas.openxmlformats.org/officeDocument/2006/relationships/oleObject" Target="embeddings/oleObject338.bin"/><Relationship Id="rId699" Type="http://schemas.openxmlformats.org/officeDocument/2006/relationships/oleObject" Target="embeddings/oleObject359.bin"/><Relationship Id="rId864" Type="http://schemas.openxmlformats.org/officeDocument/2006/relationships/oleObject" Target="embeddings/oleObject443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51.bin"/><Relationship Id="rId461" Type="http://schemas.openxmlformats.org/officeDocument/2006/relationships/image" Target="media/image222.wmf"/><Relationship Id="rId517" Type="http://schemas.openxmlformats.org/officeDocument/2006/relationships/oleObject" Target="embeddings/oleObject264.bin"/><Relationship Id="rId559" Type="http://schemas.openxmlformats.org/officeDocument/2006/relationships/oleObject" Target="embeddings/oleObject285.bin"/><Relationship Id="rId724" Type="http://schemas.openxmlformats.org/officeDocument/2006/relationships/image" Target="media/image349.wmf"/><Relationship Id="rId766" Type="http://schemas.openxmlformats.org/officeDocument/2006/relationships/image" Target="media/image370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74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4.bin"/><Relationship Id="rId363" Type="http://schemas.openxmlformats.org/officeDocument/2006/relationships/image" Target="media/image174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2.bin"/><Relationship Id="rId626" Type="http://schemas.openxmlformats.org/officeDocument/2006/relationships/image" Target="media/image300.wmf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7.wmf"/><Relationship Id="rId668" Type="http://schemas.openxmlformats.org/officeDocument/2006/relationships/image" Target="media/image321.wmf"/><Relationship Id="rId833" Type="http://schemas.openxmlformats.org/officeDocument/2006/relationships/image" Target="media/image402.wmf"/><Relationship Id="rId875" Type="http://schemas.openxmlformats.org/officeDocument/2006/relationships/image" Target="media/image423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6.wmf"/><Relationship Id="rId472" Type="http://schemas.openxmlformats.org/officeDocument/2006/relationships/image" Target="media/image227.wmf"/><Relationship Id="rId528" Type="http://schemas.openxmlformats.org/officeDocument/2006/relationships/image" Target="media/image255.wmf"/><Relationship Id="rId735" Type="http://schemas.openxmlformats.org/officeDocument/2006/relationships/oleObject" Target="embeddings/oleObject377.bin"/><Relationship Id="rId900" Type="http://schemas.openxmlformats.org/officeDocument/2006/relationships/oleObject" Target="embeddings/oleObject461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59.wmf"/><Relationship Id="rId374" Type="http://schemas.openxmlformats.org/officeDocument/2006/relationships/image" Target="media/image179.wmf"/><Relationship Id="rId581" Type="http://schemas.openxmlformats.org/officeDocument/2006/relationships/oleObject" Target="embeddings/oleObject300.bin"/><Relationship Id="rId777" Type="http://schemas.openxmlformats.org/officeDocument/2006/relationships/oleObject" Target="embeddings/oleObject399.bin"/><Relationship Id="rId71" Type="http://schemas.openxmlformats.org/officeDocument/2006/relationships/image" Target="media/image33.wmf"/><Relationship Id="rId234" Type="http://schemas.openxmlformats.org/officeDocument/2006/relationships/image" Target="media/image112.wmf"/><Relationship Id="rId637" Type="http://schemas.openxmlformats.org/officeDocument/2006/relationships/oleObject" Target="embeddings/oleObject328.bin"/><Relationship Id="rId679" Type="http://schemas.openxmlformats.org/officeDocument/2006/relationships/oleObject" Target="embeddings/oleObject349.bin"/><Relationship Id="rId802" Type="http://schemas.openxmlformats.org/officeDocument/2006/relationships/image" Target="media/image387.wmf"/><Relationship Id="rId844" Type="http://schemas.openxmlformats.org/officeDocument/2006/relationships/oleObject" Target="embeddings/oleObject433.bin"/><Relationship Id="rId886" Type="http://schemas.openxmlformats.org/officeDocument/2006/relationships/oleObject" Target="embeddings/oleObject45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25.bin"/><Relationship Id="rId483" Type="http://schemas.openxmlformats.org/officeDocument/2006/relationships/oleObject" Target="embeddings/oleObject247.bin"/><Relationship Id="rId539" Type="http://schemas.openxmlformats.org/officeDocument/2006/relationships/oleObject" Target="embeddings/oleObject275.bin"/><Relationship Id="rId690" Type="http://schemas.openxmlformats.org/officeDocument/2006/relationships/image" Target="media/image332.wmf"/><Relationship Id="rId704" Type="http://schemas.openxmlformats.org/officeDocument/2006/relationships/image" Target="media/image339.wmf"/><Relationship Id="rId746" Type="http://schemas.openxmlformats.org/officeDocument/2006/relationships/image" Target="media/image360.wmf"/><Relationship Id="rId911" Type="http://schemas.openxmlformats.org/officeDocument/2006/relationships/image" Target="media/image441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4.wmf"/><Relationship Id="rId343" Type="http://schemas.openxmlformats.org/officeDocument/2006/relationships/image" Target="media/image164.wmf"/><Relationship Id="rId550" Type="http://schemas.openxmlformats.org/officeDocument/2006/relationships/image" Target="media/image266.wmf"/><Relationship Id="rId788" Type="http://schemas.openxmlformats.org/officeDocument/2006/relationships/image" Target="media/image380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7.bin"/><Relationship Id="rId592" Type="http://schemas.openxmlformats.org/officeDocument/2006/relationships/image" Target="media/image283.wmf"/><Relationship Id="rId606" Type="http://schemas.openxmlformats.org/officeDocument/2006/relationships/image" Target="media/image290.wmf"/><Relationship Id="rId648" Type="http://schemas.openxmlformats.org/officeDocument/2006/relationships/image" Target="media/image311.wmf"/><Relationship Id="rId813" Type="http://schemas.openxmlformats.org/officeDocument/2006/relationships/image" Target="media/image392.wmf"/><Relationship Id="rId855" Type="http://schemas.openxmlformats.org/officeDocument/2006/relationships/image" Target="media/image413.wmf"/><Relationship Id="rId245" Type="http://schemas.openxmlformats.org/officeDocument/2006/relationships/oleObject" Target="embeddings/oleObject124.bin"/><Relationship Id="rId287" Type="http://schemas.openxmlformats.org/officeDocument/2006/relationships/image" Target="media/image137.wmf"/><Relationship Id="rId410" Type="http://schemas.openxmlformats.org/officeDocument/2006/relationships/image" Target="media/image197.wmf"/><Relationship Id="rId452" Type="http://schemas.openxmlformats.org/officeDocument/2006/relationships/oleObject" Target="embeddings/oleObject231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7.bin"/><Relationship Id="rId897" Type="http://schemas.openxmlformats.org/officeDocument/2006/relationships/image" Target="media/image434.wmf"/><Relationship Id="rId922" Type="http://schemas.openxmlformats.org/officeDocument/2006/relationships/oleObject" Target="embeddings/oleObject472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59.bin"/><Relationship Id="rId354" Type="http://schemas.openxmlformats.org/officeDocument/2006/relationships/oleObject" Target="embeddings/oleObject181.bin"/><Relationship Id="rId757" Type="http://schemas.openxmlformats.org/officeDocument/2006/relationships/oleObject" Target="embeddings/oleObject388.bin"/><Relationship Id="rId799" Type="http://schemas.openxmlformats.org/officeDocument/2006/relationships/oleObject" Target="embeddings/oleObject410.bin"/><Relationship Id="rId51" Type="http://schemas.openxmlformats.org/officeDocument/2006/relationships/oleObject" Target="embeddings/oleObject2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6.bin"/><Relationship Id="rId396" Type="http://schemas.openxmlformats.org/officeDocument/2006/relationships/image" Target="media/image190.wmf"/><Relationship Id="rId561" Type="http://schemas.openxmlformats.org/officeDocument/2006/relationships/oleObject" Target="embeddings/oleObject286.bin"/><Relationship Id="rId617" Type="http://schemas.openxmlformats.org/officeDocument/2006/relationships/oleObject" Target="embeddings/oleObject318.bin"/><Relationship Id="rId659" Type="http://schemas.openxmlformats.org/officeDocument/2006/relationships/oleObject" Target="embeddings/oleObject339.bin"/><Relationship Id="rId824" Type="http://schemas.openxmlformats.org/officeDocument/2006/relationships/oleObject" Target="embeddings/oleObject423.bin"/><Relationship Id="rId866" Type="http://schemas.openxmlformats.org/officeDocument/2006/relationships/oleObject" Target="embeddings/oleObject444.bin"/><Relationship Id="rId214" Type="http://schemas.openxmlformats.org/officeDocument/2006/relationships/image" Target="media/image102.wmf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15.bin"/><Relationship Id="rId463" Type="http://schemas.openxmlformats.org/officeDocument/2006/relationships/image" Target="media/image223.wmf"/><Relationship Id="rId519" Type="http://schemas.openxmlformats.org/officeDocument/2006/relationships/oleObject" Target="embeddings/oleObject265.bin"/><Relationship Id="rId670" Type="http://schemas.openxmlformats.org/officeDocument/2006/relationships/image" Target="media/image322.wmf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5.bin"/><Relationship Id="rId530" Type="http://schemas.openxmlformats.org/officeDocument/2006/relationships/image" Target="media/image256.wmf"/><Relationship Id="rId726" Type="http://schemas.openxmlformats.org/officeDocument/2006/relationships/image" Target="media/image350.wmf"/><Relationship Id="rId768" Type="http://schemas.openxmlformats.org/officeDocument/2006/relationships/image" Target="media/image371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94.bin"/><Relationship Id="rId628" Type="http://schemas.openxmlformats.org/officeDocument/2006/relationships/image" Target="media/image301.wmf"/><Relationship Id="rId835" Type="http://schemas.openxmlformats.org/officeDocument/2006/relationships/image" Target="media/image403.wmf"/><Relationship Id="rId225" Type="http://schemas.openxmlformats.org/officeDocument/2006/relationships/oleObject" Target="embeddings/oleObject114.bin"/><Relationship Id="rId267" Type="http://schemas.openxmlformats.org/officeDocument/2006/relationships/image" Target="media/image127.wmf"/><Relationship Id="rId432" Type="http://schemas.openxmlformats.org/officeDocument/2006/relationships/image" Target="media/image208.wmf"/><Relationship Id="rId474" Type="http://schemas.openxmlformats.org/officeDocument/2006/relationships/image" Target="media/image228.wmf"/><Relationship Id="rId877" Type="http://schemas.openxmlformats.org/officeDocument/2006/relationships/image" Target="media/image424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0.bin"/><Relationship Id="rId737" Type="http://schemas.openxmlformats.org/officeDocument/2006/relationships/oleObject" Target="embeddings/oleObject378.bin"/><Relationship Id="rId779" Type="http://schemas.openxmlformats.org/officeDocument/2006/relationships/oleObject" Target="embeddings/oleObject400.bin"/><Relationship Id="rId902" Type="http://schemas.openxmlformats.org/officeDocument/2006/relationships/oleObject" Target="embeddings/oleObject462.bin"/><Relationship Id="rId31" Type="http://schemas.openxmlformats.org/officeDocument/2006/relationships/image" Target="media/image14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60.wmf"/><Relationship Id="rId376" Type="http://schemas.openxmlformats.org/officeDocument/2006/relationships/image" Target="media/image180.wmf"/><Relationship Id="rId541" Type="http://schemas.openxmlformats.org/officeDocument/2006/relationships/oleObject" Target="embeddings/oleObject276.bin"/><Relationship Id="rId583" Type="http://schemas.openxmlformats.org/officeDocument/2006/relationships/oleObject" Target="embeddings/oleObject301.bin"/><Relationship Id="rId639" Type="http://schemas.openxmlformats.org/officeDocument/2006/relationships/oleObject" Target="embeddings/oleObject329.bin"/><Relationship Id="rId790" Type="http://schemas.openxmlformats.org/officeDocument/2006/relationships/image" Target="media/image381.wmf"/><Relationship Id="rId804" Type="http://schemas.openxmlformats.org/officeDocument/2006/relationships/image" Target="media/image388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image" Target="media/image113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5.bin"/><Relationship Id="rId443" Type="http://schemas.openxmlformats.org/officeDocument/2006/relationships/oleObject" Target="embeddings/oleObject226.bin"/><Relationship Id="rId650" Type="http://schemas.openxmlformats.org/officeDocument/2006/relationships/image" Target="media/image312.wmf"/><Relationship Id="rId846" Type="http://schemas.openxmlformats.org/officeDocument/2006/relationships/oleObject" Target="embeddings/oleObject434.bin"/><Relationship Id="rId888" Type="http://schemas.openxmlformats.org/officeDocument/2006/relationships/oleObject" Target="embeddings/oleObject455.bin"/><Relationship Id="rId303" Type="http://schemas.openxmlformats.org/officeDocument/2006/relationships/image" Target="media/image145.wmf"/><Relationship Id="rId485" Type="http://schemas.openxmlformats.org/officeDocument/2006/relationships/oleObject" Target="embeddings/oleObject248.bin"/><Relationship Id="rId692" Type="http://schemas.openxmlformats.org/officeDocument/2006/relationships/image" Target="media/image333.wmf"/><Relationship Id="rId706" Type="http://schemas.openxmlformats.org/officeDocument/2006/relationships/image" Target="media/image340.wmf"/><Relationship Id="rId748" Type="http://schemas.openxmlformats.org/officeDocument/2006/relationships/image" Target="media/image361.wmf"/><Relationship Id="rId913" Type="http://schemas.openxmlformats.org/officeDocument/2006/relationships/image" Target="media/image44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345" Type="http://schemas.openxmlformats.org/officeDocument/2006/relationships/image" Target="media/image165.wmf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image" Target="media/image284.wmf"/><Relationship Id="rId608" Type="http://schemas.openxmlformats.org/officeDocument/2006/relationships/image" Target="media/image291.wmf"/><Relationship Id="rId815" Type="http://schemas.openxmlformats.org/officeDocument/2006/relationships/image" Target="media/image393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8.wmf"/><Relationship Id="rId857" Type="http://schemas.openxmlformats.org/officeDocument/2006/relationships/image" Target="media/image414.wmf"/><Relationship Id="rId899" Type="http://schemas.openxmlformats.org/officeDocument/2006/relationships/image" Target="media/image435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2.bin"/><Relationship Id="rId496" Type="http://schemas.openxmlformats.org/officeDocument/2006/relationships/image" Target="media/image239.wmf"/><Relationship Id="rId661" Type="http://schemas.openxmlformats.org/officeDocument/2006/relationships/oleObject" Target="embeddings/oleObject340.bin"/><Relationship Id="rId717" Type="http://schemas.openxmlformats.org/officeDocument/2006/relationships/oleObject" Target="embeddings/oleObject368.bin"/><Relationship Id="rId759" Type="http://schemas.openxmlformats.org/officeDocument/2006/relationships/oleObject" Target="embeddings/oleObject389.bin"/><Relationship Id="rId924" Type="http://schemas.openxmlformats.org/officeDocument/2006/relationships/oleObject" Target="embeddings/oleObject473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6.bin"/><Relationship Id="rId563" Type="http://schemas.openxmlformats.org/officeDocument/2006/relationships/oleObject" Target="embeddings/oleObject287.bin"/><Relationship Id="rId619" Type="http://schemas.openxmlformats.org/officeDocument/2006/relationships/oleObject" Target="embeddings/oleObject319.bin"/><Relationship Id="rId770" Type="http://schemas.openxmlformats.org/officeDocument/2006/relationships/oleObject" Target="embeddings/oleObject395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6.bin"/><Relationship Id="rId826" Type="http://schemas.openxmlformats.org/officeDocument/2006/relationships/oleObject" Target="embeddings/oleObject424.bin"/><Relationship Id="rId868" Type="http://schemas.openxmlformats.org/officeDocument/2006/relationships/oleObject" Target="embeddings/oleObject445.bin"/><Relationship Id="rId258" Type="http://schemas.openxmlformats.org/officeDocument/2006/relationships/oleObject" Target="embeddings/oleObject132.bin"/><Relationship Id="rId465" Type="http://schemas.openxmlformats.org/officeDocument/2006/relationships/image" Target="media/image224.wmf"/><Relationship Id="rId630" Type="http://schemas.openxmlformats.org/officeDocument/2006/relationships/image" Target="media/image302.wmf"/><Relationship Id="rId672" Type="http://schemas.openxmlformats.org/officeDocument/2006/relationships/image" Target="media/image323.gif"/><Relationship Id="rId728" Type="http://schemas.openxmlformats.org/officeDocument/2006/relationships/image" Target="media/image35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6.wmf"/><Relationship Id="rId532" Type="http://schemas.openxmlformats.org/officeDocument/2006/relationships/image" Target="media/image257.wmf"/><Relationship Id="rId574" Type="http://schemas.openxmlformats.org/officeDocument/2006/relationships/oleObject" Target="embeddings/oleObject296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401.bin"/><Relationship Id="rId837" Type="http://schemas.openxmlformats.org/officeDocument/2006/relationships/image" Target="media/image404.wmf"/><Relationship Id="rId879" Type="http://schemas.openxmlformats.org/officeDocument/2006/relationships/image" Target="media/image425.wmf"/><Relationship Id="rId269" Type="http://schemas.openxmlformats.org/officeDocument/2006/relationships/image" Target="media/image128.wmf"/><Relationship Id="rId434" Type="http://schemas.openxmlformats.org/officeDocument/2006/relationships/image" Target="media/image209.wmf"/><Relationship Id="rId476" Type="http://schemas.openxmlformats.org/officeDocument/2006/relationships/image" Target="media/image229.wmf"/><Relationship Id="rId641" Type="http://schemas.openxmlformats.org/officeDocument/2006/relationships/oleObject" Target="embeddings/oleObject330.bin"/><Relationship Id="rId683" Type="http://schemas.openxmlformats.org/officeDocument/2006/relationships/oleObject" Target="embeddings/oleObject351.bin"/><Relationship Id="rId739" Type="http://schemas.openxmlformats.org/officeDocument/2006/relationships/oleObject" Target="embeddings/oleObject379.bin"/><Relationship Id="rId890" Type="http://schemas.openxmlformats.org/officeDocument/2006/relationships/oleObject" Target="embeddings/oleObject456.bin"/><Relationship Id="rId904" Type="http://schemas.openxmlformats.org/officeDocument/2006/relationships/oleObject" Target="embeddings/oleObject463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6.bin"/><Relationship Id="rId543" Type="http://schemas.openxmlformats.org/officeDocument/2006/relationships/oleObject" Target="embeddings/oleObject277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2.bin"/><Relationship Id="rId750" Type="http://schemas.openxmlformats.org/officeDocument/2006/relationships/image" Target="media/image362.wmf"/><Relationship Id="rId792" Type="http://schemas.openxmlformats.org/officeDocument/2006/relationships/image" Target="media/image382.wmf"/><Relationship Id="rId806" Type="http://schemas.openxmlformats.org/officeDocument/2006/relationships/image" Target="media/image389.wmf"/><Relationship Id="rId848" Type="http://schemas.openxmlformats.org/officeDocument/2006/relationships/oleObject" Target="embeddings/oleObject435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4.wmf"/><Relationship Id="rId445" Type="http://schemas.openxmlformats.org/officeDocument/2006/relationships/image" Target="media/image214.wmf"/><Relationship Id="rId487" Type="http://schemas.openxmlformats.org/officeDocument/2006/relationships/oleObject" Target="embeddings/oleObject249.bin"/><Relationship Id="rId610" Type="http://schemas.openxmlformats.org/officeDocument/2006/relationships/image" Target="media/image292.wmf"/><Relationship Id="rId652" Type="http://schemas.openxmlformats.org/officeDocument/2006/relationships/image" Target="media/image313.wmf"/><Relationship Id="rId694" Type="http://schemas.openxmlformats.org/officeDocument/2006/relationships/image" Target="media/image334.wmf"/><Relationship Id="rId708" Type="http://schemas.openxmlformats.org/officeDocument/2006/relationships/image" Target="media/image341.wmf"/><Relationship Id="rId915" Type="http://schemas.openxmlformats.org/officeDocument/2006/relationships/image" Target="media/image443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6.wmf"/><Relationship Id="rId512" Type="http://schemas.openxmlformats.org/officeDocument/2006/relationships/image" Target="media/image247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9.bin"/><Relationship Id="rId554" Type="http://schemas.openxmlformats.org/officeDocument/2006/relationships/image" Target="media/image268.wmf"/><Relationship Id="rId596" Type="http://schemas.openxmlformats.org/officeDocument/2006/relationships/image" Target="media/image285.wmf"/><Relationship Id="rId761" Type="http://schemas.openxmlformats.org/officeDocument/2006/relationships/oleObject" Target="embeddings/oleObject390.bin"/><Relationship Id="rId817" Type="http://schemas.openxmlformats.org/officeDocument/2006/relationships/image" Target="media/image394.wmf"/><Relationship Id="rId859" Type="http://schemas.openxmlformats.org/officeDocument/2006/relationships/image" Target="media/image415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3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320.bin"/><Relationship Id="rId663" Type="http://schemas.openxmlformats.org/officeDocument/2006/relationships/oleObject" Target="embeddings/oleObject341.bin"/><Relationship Id="rId870" Type="http://schemas.openxmlformats.org/officeDocument/2006/relationships/oleObject" Target="embeddings/oleObject446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67.bin"/><Relationship Id="rId719" Type="http://schemas.openxmlformats.org/officeDocument/2006/relationships/oleObject" Target="embeddings/oleObject369.bin"/><Relationship Id="rId926" Type="http://schemas.openxmlformats.org/officeDocument/2006/relationships/oleObject" Target="embeddings/oleObject47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288.bin"/><Relationship Id="rId730" Type="http://schemas.openxmlformats.org/officeDocument/2006/relationships/image" Target="media/image352.wmf"/><Relationship Id="rId772" Type="http://schemas.openxmlformats.org/officeDocument/2006/relationships/image" Target="media/image372.wmf"/><Relationship Id="rId828" Type="http://schemas.openxmlformats.org/officeDocument/2006/relationships/oleObject" Target="embeddings/oleObject425.bin"/><Relationship Id="rId162" Type="http://schemas.openxmlformats.org/officeDocument/2006/relationships/image" Target="media/image77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7.bin"/><Relationship Id="rId467" Type="http://schemas.openxmlformats.org/officeDocument/2006/relationships/image" Target="media/image225.wmf"/><Relationship Id="rId632" Type="http://schemas.openxmlformats.org/officeDocument/2006/relationships/image" Target="media/image303.wmf"/><Relationship Id="rId271" Type="http://schemas.openxmlformats.org/officeDocument/2006/relationships/image" Target="media/image129.wmf"/><Relationship Id="rId674" Type="http://schemas.openxmlformats.org/officeDocument/2006/relationships/oleObject" Target="embeddings/oleObject346.bin"/><Relationship Id="rId881" Type="http://schemas.openxmlformats.org/officeDocument/2006/relationships/image" Target="media/image426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7.bin"/><Relationship Id="rId369" Type="http://schemas.openxmlformats.org/officeDocument/2006/relationships/image" Target="media/image177.wmf"/><Relationship Id="rId534" Type="http://schemas.openxmlformats.org/officeDocument/2006/relationships/image" Target="media/image258.wmf"/><Relationship Id="rId576" Type="http://schemas.openxmlformats.org/officeDocument/2006/relationships/image" Target="media/image275.wmf"/><Relationship Id="rId741" Type="http://schemas.openxmlformats.org/officeDocument/2006/relationships/oleObject" Target="embeddings/oleObject380.bin"/><Relationship Id="rId783" Type="http://schemas.openxmlformats.org/officeDocument/2006/relationships/oleObject" Target="embeddings/oleObject402.bin"/><Relationship Id="rId839" Type="http://schemas.openxmlformats.org/officeDocument/2006/relationships/image" Target="media/image405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601" Type="http://schemas.openxmlformats.org/officeDocument/2006/relationships/oleObject" Target="embeddings/oleObject310.bin"/><Relationship Id="rId643" Type="http://schemas.openxmlformats.org/officeDocument/2006/relationships/oleObject" Target="embeddings/oleObject331.bin"/><Relationship Id="rId240" Type="http://schemas.openxmlformats.org/officeDocument/2006/relationships/image" Target="media/image115.wmf"/><Relationship Id="rId478" Type="http://schemas.openxmlformats.org/officeDocument/2006/relationships/image" Target="media/image230.wmf"/><Relationship Id="rId685" Type="http://schemas.openxmlformats.org/officeDocument/2006/relationships/oleObject" Target="embeddings/oleObject352.bin"/><Relationship Id="rId850" Type="http://schemas.openxmlformats.org/officeDocument/2006/relationships/oleObject" Target="embeddings/oleObject436.bin"/><Relationship Id="rId892" Type="http://schemas.openxmlformats.org/officeDocument/2006/relationships/oleObject" Target="embeddings/oleObject457.bin"/><Relationship Id="rId906" Type="http://schemas.openxmlformats.org/officeDocument/2006/relationships/oleObject" Target="embeddings/oleObject464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4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7.bin"/><Relationship Id="rId545" Type="http://schemas.openxmlformats.org/officeDocument/2006/relationships/oleObject" Target="embeddings/oleObject278.bin"/><Relationship Id="rId587" Type="http://schemas.openxmlformats.org/officeDocument/2006/relationships/oleObject" Target="embeddings/oleObject303.bin"/><Relationship Id="rId710" Type="http://schemas.openxmlformats.org/officeDocument/2006/relationships/image" Target="media/image342.wmf"/><Relationship Id="rId752" Type="http://schemas.openxmlformats.org/officeDocument/2006/relationships/image" Target="media/image363.wmf"/><Relationship Id="rId808" Type="http://schemas.openxmlformats.org/officeDocument/2006/relationships/image" Target="media/image390.wmf"/><Relationship Id="rId8" Type="http://schemas.openxmlformats.org/officeDocument/2006/relationships/oleObject" Target="embeddings/oleObject2.bin"/><Relationship Id="rId142" Type="http://schemas.openxmlformats.org/officeDocument/2006/relationships/image" Target="media/image67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image" Target="media/image215.wmf"/><Relationship Id="rId612" Type="http://schemas.openxmlformats.org/officeDocument/2006/relationships/image" Target="media/image293.wmf"/><Relationship Id="rId794" Type="http://schemas.openxmlformats.org/officeDocument/2006/relationships/image" Target="media/image383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0.bin"/><Relationship Id="rId654" Type="http://schemas.openxmlformats.org/officeDocument/2006/relationships/image" Target="media/image314.wmf"/><Relationship Id="rId696" Type="http://schemas.openxmlformats.org/officeDocument/2006/relationships/image" Target="media/image335.wmf"/><Relationship Id="rId861" Type="http://schemas.openxmlformats.org/officeDocument/2006/relationships/image" Target="media/image416.wmf"/><Relationship Id="rId917" Type="http://schemas.openxmlformats.org/officeDocument/2006/relationships/image" Target="media/image444.wmf"/><Relationship Id="rId46" Type="http://schemas.openxmlformats.org/officeDocument/2006/relationships/image" Target="media/image21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7.wmf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721" Type="http://schemas.openxmlformats.org/officeDocument/2006/relationships/oleObject" Target="embeddings/oleObject370.bin"/><Relationship Id="rId763" Type="http://schemas.openxmlformats.org/officeDocument/2006/relationships/oleObject" Target="embeddings/oleObject391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4.bin"/><Relationship Id="rId416" Type="http://schemas.openxmlformats.org/officeDocument/2006/relationships/image" Target="media/image200.wmf"/><Relationship Id="rId598" Type="http://schemas.openxmlformats.org/officeDocument/2006/relationships/image" Target="media/image286.wmf"/><Relationship Id="rId819" Type="http://schemas.openxmlformats.org/officeDocument/2006/relationships/image" Target="media/image395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4.bin"/><Relationship Id="rId623" Type="http://schemas.openxmlformats.org/officeDocument/2006/relationships/oleObject" Target="embeddings/oleObject321.bin"/><Relationship Id="rId665" Type="http://schemas.openxmlformats.org/officeDocument/2006/relationships/oleObject" Target="embeddings/oleObject342.bin"/><Relationship Id="rId830" Type="http://schemas.openxmlformats.org/officeDocument/2006/relationships/oleObject" Target="embeddings/oleObject426.bin"/><Relationship Id="rId872" Type="http://schemas.openxmlformats.org/officeDocument/2006/relationships/oleObject" Target="embeddings/oleObject447.bin"/><Relationship Id="rId928" Type="http://schemas.openxmlformats.org/officeDocument/2006/relationships/theme" Target="theme/theme1.xml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68.bin"/><Relationship Id="rId567" Type="http://schemas.openxmlformats.org/officeDocument/2006/relationships/oleObject" Target="embeddings/oleObject289.bin"/><Relationship Id="rId732" Type="http://schemas.openxmlformats.org/officeDocument/2006/relationships/image" Target="media/image353.wmf"/><Relationship Id="rId99" Type="http://schemas.openxmlformats.org/officeDocument/2006/relationships/image" Target="media/image47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0.bin"/><Relationship Id="rId774" Type="http://schemas.openxmlformats.org/officeDocument/2006/relationships/image" Target="media/image373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40.bin"/><Relationship Id="rId634" Type="http://schemas.openxmlformats.org/officeDocument/2006/relationships/image" Target="media/image304.wmf"/><Relationship Id="rId676" Type="http://schemas.openxmlformats.org/officeDocument/2006/relationships/oleObject" Target="embeddings/oleObject347.bin"/><Relationship Id="rId841" Type="http://schemas.openxmlformats.org/officeDocument/2006/relationships/image" Target="media/image406.wmf"/><Relationship Id="rId883" Type="http://schemas.openxmlformats.org/officeDocument/2006/relationships/image" Target="media/image42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8.bin"/><Relationship Id="rId480" Type="http://schemas.openxmlformats.org/officeDocument/2006/relationships/image" Target="media/image231.wmf"/><Relationship Id="rId536" Type="http://schemas.openxmlformats.org/officeDocument/2006/relationships/image" Target="media/image259.wmf"/><Relationship Id="rId701" Type="http://schemas.openxmlformats.org/officeDocument/2006/relationships/oleObject" Target="embeddings/oleObject360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276.wmf"/><Relationship Id="rId743" Type="http://schemas.openxmlformats.org/officeDocument/2006/relationships/oleObject" Target="embeddings/oleObject381.bin"/><Relationship Id="rId785" Type="http://schemas.openxmlformats.org/officeDocument/2006/relationships/oleObject" Target="embeddings/oleObject403.bin"/><Relationship Id="rId200" Type="http://schemas.openxmlformats.org/officeDocument/2006/relationships/image" Target="media/image95.wmf"/><Relationship Id="rId382" Type="http://schemas.openxmlformats.org/officeDocument/2006/relationships/image" Target="media/image183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11.bin"/><Relationship Id="rId645" Type="http://schemas.openxmlformats.org/officeDocument/2006/relationships/oleObject" Target="embeddings/oleObject332.bin"/><Relationship Id="rId687" Type="http://schemas.openxmlformats.org/officeDocument/2006/relationships/oleObject" Target="embeddings/oleObject353.bin"/><Relationship Id="rId810" Type="http://schemas.openxmlformats.org/officeDocument/2006/relationships/image" Target="media/image391.wmf"/><Relationship Id="rId852" Type="http://schemas.openxmlformats.org/officeDocument/2006/relationships/oleObject" Target="embeddings/oleObject437.bin"/><Relationship Id="rId908" Type="http://schemas.openxmlformats.org/officeDocument/2006/relationships/oleObject" Target="embeddings/oleObject465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712" Type="http://schemas.openxmlformats.org/officeDocument/2006/relationships/image" Target="media/image343.wmf"/><Relationship Id="rId894" Type="http://schemas.openxmlformats.org/officeDocument/2006/relationships/oleObject" Target="embeddings/oleObject458.bin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79.bin"/><Relationship Id="rId589" Type="http://schemas.openxmlformats.org/officeDocument/2006/relationships/oleObject" Target="embeddings/oleObject304.bin"/><Relationship Id="rId754" Type="http://schemas.openxmlformats.org/officeDocument/2006/relationships/image" Target="media/image364.wmf"/><Relationship Id="rId796" Type="http://schemas.openxmlformats.org/officeDocument/2006/relationships/image" Target="media/image384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8.wmf"/><Relationship Id="rId351" Type="http://schemas.openxmlformats.org/officeDocument/2006/relationships/image" Target="media/image168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image" Target="media/image216.wmf"/><Relationship Id="rId614" Type="http://schemas.openxmlformats.org/officeDocument/2006/relationships/image" Target="media/image294.wmf"/><Relationship Id="rId656" Type="http://schemas.openxmlformats.org/officeDocument/2006/relationships/image" Target="media/image315.wmf"/><Relationship Id="rId821" Type="http://schemas.openxmlformats.org/officeDocument/2006/relationships/image" Target="media/image396.wmf"/><Relationship Id="rId863" Type="http://schemas.openxmlformats.org/officeDocument/2006/relationships/image" Target="media/image417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5.bin"/><Relationship Id="rId516" Type="http://schemas.openxmlformats.org/officeDocument/2006/relationships/image" Target="media/image249.wmf"/><Relationship Id="rId698" Type="http://schemas.openxmlformats.org/officeDocument/2006/relationships/image" Target="media/image336.wmf"/><Relationship Id="rId919" Type="http://schemas.openxmlformats.org/officeDocument/2006/relationships/image" Target="media/image44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3.bin"/><Relationship Id="rId558" Type="http://schemas.openxmlformats.org/officeDocument/2006/relationships/image" Target="media/image270.wmf"/><Relationship Id="rId723" Type="http://schemas.openxmlformats.org/officeDocument/2006/relationships/oleObject" Target="embeddings/oleObject371.bin"/><Relationship Id="rId765" Type="http://schemas.openxmlformats.org/officeDocument/2006/relationships/oleObject" Target="embeddings/oleObject392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85.bin"/><Relationship Id="rId418" Type="http://schemas.openxmlformats.org/officeDocument/2006/relationships/image" Target="media/image201.wmf"/><Relationship Id="rId625" Type="http://schemas.openxmlformats.org/officeDocument/2006/relationships/oleObject" Target="embeddings/oleObject322.bin"/><Relationship Id="rId832" Type="http://schemas.openxmlformats.org/officeDocument/2006/relationships/oleObject" Target="embeddings/oleObject427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41.bin"/><Relationship Id="rId667" Type="http://schemas.openxmlformats.org/officeDocument/2006/relationships/oleObject" Target="embeddings/oleObject343.bin"/><Relationship Id="rId874" Type="http://schemas.openxmlformats.org/officeDocument/2006/relationships/oleObject" Target="embeddings/oleObject448.bin"/><Relationship Id="rId17" Type="http://schemas.openxmlformats.org/officeDocument/2006/relationships/image" Target="media/image7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1.bin"/><Relationship Id="rId734" Type="http://schemas.openxmlformats.org/officeDocument/2006/relationships/image" Target="media/image354.wmf"/><Relationship Id="rId776" Type="http://schemas.openxmlformats.org/officeDocument/2006/relationships/image" Target="media/image374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19.bin"/><Relationship Id="rId580" Type="http://schemas.openxmlformats.org/officeDocument/2006/relationships/image" Target="media/image277.wmf"/><Relationship Id="rId636" Type="http://schemas.openxmlformats.org/officeDocument/2006/relationships/image" Target="media/image305.wmf"/><Relationship Id="rId801" Type="http://schemas.openxmlformats.org/officeDocument/2006/relationships/oleObject" Target="embeddings/oleObject41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8.bin"/><Relationship Id="rId843" Type="http://schemas.openxmlformats.org/officeDocument/2006/relationships/image" Target="media/image407.wmf"/><Relationship Id="rId885" Type="http://schemas.openxmlformats.org/officeDocument/2006/relationships/image" Target="media/image428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3.bin"/><Relationship Id="rId482" Type="http://schemas.openxmlformats.org/officeDocument/2006/relationships/image" Target="media/image232.wmf"/><Relationship Id="rId538" Type="http://schemas.openxmlformats.org/officeDocument/2006/relationships/image" Target="media/image260.wmf"/><Relationship Id="rId703" Type="http://schemas.openxmlformats.org/officeDocument/2006/relationships/oleObject" Target="embeddings/oleObject361.bin"/><Relationship Id="rId745" Type="http://schemas.openxmlformats.org/officeDocument/2006/relationships/oleObject" Target="embeddings/oleObject382.bin"/><Relationship Id="rId910" Type="http://schemas.openxmlformats.org/officeDocument/2006/relationships/oleObject" Target="embeddings/oleObject46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4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787" Type="http://schemas.openxmlformats.org/officeDocument/2006/relationships/oleObject" Target="embeddings/oleObject404.bin"/><Relationship Id="rId812" Type="http://schemas.openxmlformats.org/officeDocument/2006/relationships/oleObject" Target="embeddings/oleObject417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33.bin"/><Relationship Id="rId689" Type="http://schemas.openxmlformats.org/officeDocument/2006/relationships/oleObject" Target="embeddings/oleObject354.bin"/><Relationship Id="rId854" Type="http://schemas.openxmlformats.org/officeDocument/2006/relationships/oleObject" Target="embeddings/oleObject438.bin"/><Relationship Id="rId896" Type="http://schemas.openxmlformats.org/officeDocument/2006/relationships/oleObject" Target="embeddings/oleObject459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7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549" Type="http://schemas.openxmlformats.org/officeDocument/2006/relationships/oleObject" Target="embeddings/oleObject280.bin"/><Relationship Id="rId714" Type="http://schemas.openxmlformats.org/officeDocument/2006/relationships/image" Target="media/image344.wmf"/><Relationship Id="rId756" Type="http://schemas.openxmlformats.org/officeDocument/2006/relationships/image" Target="media/image365.wmf"/><Relationship Id="rId921" Type="http://schemas.openxmlformats.org/officeDocument/2006/relationships/image" Target="media/image446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9.wmf"/><Relationship Id="rId188" Type="http://schemas.openxmlformats.org/officeDocument/2006/relationships/image" Target="media/image89.wmf"/><Relationship Id="rId311" Type="http://schemas.openxmlformats.org/officeDocument/2006/relationships/image" Target="media/image149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image" Target="media/image271.wmf"/><Relationship Id="rId798" Type="http://schemas.openxmlformats.org/officeDocument/2006/relationships/image" Target="media/image385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420" Type="http://schemas.openxmlformats.org/officeDocument/2006/relationships/image" Target="media/image202.wmf"/><Relationship Id="rId616" Type="http://schemas.openxmlformats.org/officeDocument/2006/relationships/image" Target="media/image295.wmf"/><Relationship Id="rId658" Type="http://schemas.openxmlformats.org/officeDocument/2006/relationships/image" Target="media/image316.wmf"/><Relationship Id="rId823" Type="http://schemas.openxmlformats.org/officeDocument/2006/relationships/image" Target="media/image397.wmf"/><Relationship Id="rId865" Type="http://schemas.openxmlformats.org/officeDocument/2006/relationships/image" Target="media/image418.wmf"/><Relationship Id="rId255" Type="http://schemas.openxmlformats.org/officeDocument/2006/relationships/image" Target="media/image122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6.bin"/><Relationship Id="rId518" Type="http://schemas.openxmlformats.org/officeDocument/2006/relationships/image" Target="media/image250.wmf"/><Relationship Id="rId725" Type="http://schemas.openxmlformats.org/officeDocument/2006/relationships/oleObject" Target="embeddings/oleObject372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6.bin"/><Relationship Id="rId767" Type="http://schemas.openxmlformats.org/officeDocument/2006/relationships/oleObject" Target="embeddings/oleObject393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3.bin"/><Relationship Id="rId669" Type="http://schemas.openxmlformats.org/officeDocument/2006/relationships/oleObject" Target="embeddings/oleObject344.bin"/><Relationship Id="rId834" Type="http://schemas.openxmlformats.org/officeDocument/2006/relationships/oleObject" Target="embeddings/oleObject428.bin"/><Relationship Id="rId876" Type="http://schemas.openxmlformats.org/officeDocument/2006/relationships/oleObject" Target="embeddings/oleObject449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2.bin"/><Relationship Id="rId529" Type="http://schemas.openxmlformats.org/officeDocument/2006/relationships/oleObject" Target="embeddings/oleObject270.bin"/><Relationship Id="rId680" Type="http://schemas.openxmlformats.org/officeDocument/2006/relationships/image" Target="media/image327.wmf"/><Relationship Id="rId736" Type="http://schemas.openxmlformats.org/officeDocument/2006/relationships/image" Target="media/image355.wmf"/><Relationship Id="rId901" Type="http://schemas.openxmlformats.org/officeDocument/2006/relationships/image" Target="media/image436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70.bin"/><Relationship Id="rId540" Type="http://schemas.openxmlformats.org/officeDocument/2006/relationships/image" Target="media/image261.wmf"/><Relationship Id="rId778" Type="http://schemas.openxmlformats.org/officeDocument/2006/relationships/image" Target="media/image375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2.bin"/><Relationship Id="rId582" Type="http://schemas.openxmlformats.org/officeDocument/2006/relationships/image" Target="media/image278.wmf"/><Relationship Id="rId638" Type="http://schemas.openxmlformats.org/officeDocument/2006/relationships/image" Target="media/image306.wmf"/><Relationship Id="rId803" Type="http://schemas.openxmlformats.org/officeDocument/2006/relationships/oleObject" Target="embeddings/oleObject412.bin"/><Relationship Id="rId845" Type="http://schemas.openxmlformats.org/officeDocument/2006/relationships/image" Target="media/image40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image" Target="media/image132.wmf"/><Relationship Id="rId400" Type="http://schemas.openxmlformats.org/officeDocument/2006/relationships/image" Target="media/image192.wmf"/><Relationship Id="rId442" Type="http://schemas.openxmlformats.org/officeDocument/2006/relationships/image" Target="media/image213.wmf"/><Relationship Id="rId484" Type="http://schemas.openxmlformats.org/officeDocument/2006/relationships/image" Target="media/image233.wmf"/><Relationship Id="rId705" Type="http://schemas.openxmlformats.org/officeDocument/2006/relationships/oleObject" Target="embeddings/oleObject362.bin"/><Relationship Id="rId887" Type="http://schemas.openxmlformats.org/officeDocument/2006/relationships/image" Target="media/image429.wmf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55.bin"/><Relationship Id="rId747" Type="http://schemas.openxmlformats.org/officeDocument/2006/relationships/oleObject" Target="embeddings/oleObject383.bin"/><Relationship Id="rId789" Type="http://schemas.openxmlformats.org/officeDocument/2006/relationships/oleObject" Target="embeddings/oleObject405.bin"/><Relationship Id="rId912" Type="http://schemas.openxmlformats.org/officeDocument/2006/relationships/oleObject" Target="embeddings/oleObject467.bin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86" Type="http://schemas.openxmlformats.org/officeDocument/2006/relationships/image" Target="media/image185.wmf"/><Relationship Id="rId551" Type="http://schemas.openxmlformats.org/officeDocument/2006/relationships/oleObject" Target="embeddings/oleObject281.bin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649" Type="http://schemas.openxmlformats.org/officeDocument/2006/relationships/oleObject" Target="embeddings/oleObject334.bin"/><Relationship Id="rId814" Type="http://schemas.openxmlformats.org/officeDocument/2006/relationships/oleObject" Target="embeddings/oleObject418.bin"/><Relationship Id="rId856" Type="http://schemas.openxmlformats.org/officeDocument/2006/relationships/oleObject" Target="embeddings/oleObject439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8.wmf"/><Relationship Id="rId509" Type="http://schemas.openxmlformats.org/officeDocument/2006/relationships/oleObject" Target="embeddings/oleObject260.bin"/><Relationship Id="rId660" Type="http://schemas.openxmlformats.org/officeDocument/2006/relationships/image" Target="media/image317.wmf"/><Relationship Id="rId898" Type="http://schemas.openxmlformats.org/officeDocument/2006/relationships/oleObject" Target="embeddings/oleObject460.bin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3.bin"/><Relationship Id="rId716" Type="http://schemas.openxmlformats.org/officeDocument/2006/relationships/image" Target="media/image345.wmf"/><Relationship Id="rId758" Type="http://schemas.openxmlformats.org/officeDocument/2006/relationships/image" Target="media/image366.wmf"/><Relationship Id="rId923" Type="http://schemas.openxmlformats.org/officeDocument/2006/relationships/image" Target="media/image447.wmf"/><Relationship Id="rId10" Type="http://schemas.openxmlformats.org/officeDocument/2006/relationships/oleObject" Target="embeddings/oleObject3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397" Type="http://schemas.openxmlformats.org/officeDocument/2006/relationships/oleObject" Target="embeddings/oleObject203.bin"/><Relationship Id="rId520" Type="http://schemas.openxmlformats.org/officeDocument/2006/relationships/image" Target="media/image251.wmf"/><Relationship Id="rId562" Type="http://schemas.openxmlformats.org/officeDocument/2006/relationships/image" Target="media/image272.wmf"/><Relationship Id="rId618" Type="http://schemas.openxmlformats.org/officeDocument/2006/relationships/image" Target="media/image296.wmf"/><Relationship Id="rId825" Type="http://schemas.openxmlformats.org/officeDocument/2006/relationships/image" Target="media/image398.wmf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1.bin"/><Relationship Id="rId422" Type="http://schemas.openxmlformats.org/officeDocument/2006/relationships/image" Target="media/image203.wmf"/><Relationship Id="rId464" Type="http://schemas.openxmlformats.org/officeDocument/2006/relationships/oleObject" Target="embeddings/oleObject237.bin"/><Relationship Id="rId867" Type="http://schemas.openxmlformats.org/officeDocument/2006/relationships/image" Target="media/image419.wmf"/><Relationship Id="rId299" Type="http://schemas.openxmlformats.org/officeDocument/2006/relationships/image" Target="media/image143.wmf"/><Relationship Id="rId727" Type="http://schemas.openxmlformats.org/officeDocument/2006/relationships/oleObject" Target="embeddings/oleObject37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295.bin"/><Relationship Id="rId780" Type="http://schemas.openxmlformats.org/officeDocument/2006/relationships/image" Target="media/image376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1.bin"/><Relationship Id="rId878" Type="http://schemas.openxmlformats.org/officeDocument/2006/relationships/oleObject" Target="embeddings/oleObject450.bin"/><Relationship Id="rId640" Type="http://schemas.openxmlformats.org/officeDocument/2006/relationships/image" Target="media/image307.wmf"/><Relationship Id="rId738" Type="http://schemas.openxmlformats.org/officeDocument/2006/relationships/image" Target="media/image356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41.wmf"/><Relationship Id="rId584" Type="http://schemas.openxmlformats.org/officeDocument/2006/relationships/image" Target="media/image279.wmf"/><Relationship Id="rId805" Type="http://schemas.openxmlformats.org/officeDocument/2006/relationships/oleObject" Target="embeddings/oleObject413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06.bin"/><Relationship Id="rId889" Type="http://schemas.openxmlformats.org/officeDocument/2006/relationships/image" Target="media/image430.wmf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35.bin"/><Relationship Id="rId749" Type="http://schemas.openxmlformats.org/officeDocument/2006/relationships/oleObject" Target="embeddings/oleObject384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image" Target="media/image186.wmf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4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07.bin"/><Relationship Id="rId816" Type="http://schemas.openxmlformats.org/officeDocument/2006/relationships/oleObject" Target="embeddings/oleObject419.bin"/><Relationship Id="rId248" Type="http://schemas.openxmlformats.org/officeDocument/2006/relationships/image" Target="media/image119.wmf"/><Relationship Id="rId455" Type="http://schemas.openxmlformats.org/officeDocument/2006/relationships/image" Target="media/image219.wmf"/><Relationship Id="rId662" Type="http://schemas.openxmlformats.org/officeDocument/2006/relationships/image" Target="media/image318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1.wmf"/><Relationship Id="rId522" Type="http://schemas.openxmlformats.org/officeDocument/2006/relationships/image" Target="media/image252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4.bin"/><Relationship Id="rId827" Type="http://schemas.openxmlformats.org/officeDocument/2006/relationships/image" Target="media/image399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8.bin"/><Relationship Id="rId673" Type="http://schemas.openxmlformats.org/officeDocument/2006/relationships/image" Target="media/image324.wmf"/><Relationship Id="rId880" Type="http://schemas.openxmlformats.org/officeDocument/2006/relationships/oleObject" Target="embeddings/oleObject45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2.bin"/><Relationship Id="rId740" Type="http://schemas.openxmlformats.org/officeDocument/2006/relationships/image" Target="media/image357.wmf"/><Relationship Id="rId838" Type="http://schemas.openxmlformats.org/officeDocument/2006/relationships/oleObject" Target="embeddings/oleObject430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44.bin"/><Relationship Id="rId600" Type="http://schemas.openxmlformats.org/officeDocument/2006/relationships/image" Target="media/image287.wmf"/><Relationship Id="rId684" Type="http://schemas.openxmlformats.org/officeDocument/2006/relationships/image" Target="media/image329.wmf"/><Relationship Id="rId337" Type="http://schemas.openxmlformats.org/officeDocument/2006/relationships/oleObject" Target="embeddings/oleObject172.bin"/><Relationship Id="rId891" Type="http://schemas.openxmlformats.org/officeDocument/2006/relationships/image" Target="media/image431.wmf"/><Relationship Id="rId905" Type="http://schemas.openxmlformats.org/officeDocument/2006/relationships/image" Target="media/image438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63.wmf"/><Relationship Id="rId751" Type="http://schemas.openxmlformats.org/officeDocument/2006/relationships/oleObject" Target="embeddings/oleObject385.bin"/><Relationship Id="rId849" Type="http://schemas.openxmlformats.org/officeDocument/2006/relationships/image" Target="media/image410.wmf"/><Relationship Id="rId183" Type="http://schemas.openxmlformats.org/officeDocument/2006/relationships/oleObject" Target="embeddings/oleObject93.bin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611" Type="http://schemas.openxmlformats.org/officeDocument/2006/relationships/oleObject" Target="embeddings/oleObject315.bin"/><Relationship Id="rId250" Type="http://schemas.openxmlformats.org/officeDocument/2006/relationships/image" Target="media/image120.wmf"/><Relationship Id="rId488" Type="http://schemas.openxmlformats.org/officeDocument/2006/relationships/image" Target="media/image235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916" Type="http://schemas.openxmlformats.org/officeDocument/2006/relationships/oleObject" Target="embeddings/oleObject469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283.bin"/><Relationship Id="rId762" Type="http://schemas.openxmlformats.org/officeDocument/2006/relationships/image" Target="media/image368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298.wmf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5.bin"/><Relationship Id="rId927" Type="http://schemas.openxmlformats.org/officeDocument/2006/relationships/fontTable" Target="fontTable.xml"/><Relationship Id="rId56" Type="http://schemas.openxmlformats.org/officeDocument/2006/relationships/oleObject" Target="embeddings/oleObject27.bin"/><Relationship Id="rId359" Type="http://schemas.openxmlformats.org/officeDocument/2006/relationships/image" Target="media/image172.wmf"/><Relationship Id="rId566" Type="http://schemas.openxmlformats.org/officeDocument/2006/relationships/image" Target="media/image274.wmf"/><Relationship Id="rId773" Type="http://schemas.openxmlformats.org/officeDocument/2006/relationships/oleObject" Target="embeddings/oleObject397.bin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1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26.bin"/><Relationship Id="rId840" Type="http://schemas.openxmlformats.org/officeDocument/2006/relationships/oleObject" Target="embeddings/oleObject43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577" Type="http://schemas.openxmlformats.org/officeDocument/2006/relationships/oleObject" Target="embeddings/oleObject298.bin"/><Relationship Id="rId700" Type="http://schemas.openxmlformats.org/officeDocument/2006/relationships/image" Target="media/image33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1</Pages>
  <Words>3164</Words>
  <Characters>17408</Characters>
  <Application>Microsoft Office Word</Application>
  <DocSecurity>0</DocSecurity>
  <Lines>145</Lines>
  <Paragraphs>4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ome</cp:lastModifiedBy>
  <cp:revision>6</cp:revision>
  <cp:lastPrinted>2019-05-13T22:03:00Z</cp:lastPrinted>
  <dcterms:created xsi:type="dcterms:W3CDTF">2019-05-13T14:49:00Z</dcterms:created>
  <dcterms:modified xsi:type="dcterms:W3CDTF">2019-05-26T09:00:00Z</dcterms:modified>
</cp:coreProperties>
</file>